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xls" ContentType="application/vnd.ms-excel"/>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handoutMasterIdLst>
    <p:handoutMasterId r:id="rId16"/>
  </p:handoutMasterIdLst>
  <p:sldIdLst>
    <p:sldId id="609" r:id="rId2"/>
    <p:sldId id="622" r:id="rId3"/>
    <p:sldId id="623" r:id="rId4"/>
    <p:sldId id="624" r:id="rId5"/>
    <p:sldId id="625" r:id="rId6"/>
    <p:sldId id="618" r:id="rId7"/>
    <p:sldId id="626" r:id="rId8"/>
    <p:sldId id="627" r:id="rId9"/>
    <p:sldId id="628" r:id="rId10"/>
    <p:sldId id="629" r:id="rId11"/>
    <p:sldId id="631" r:id="rId12"/>
    <p:sldId id="630" r:id="rId13"/>
    <p:sldId id="632" r:id="rId14"/>
  </p:sldIdLst>
  <p:sldSz cx="9144000" cy="6858000" type="screen4x3"/>
  <p:notesSz cx="7315200" cy="9601200"/>
  <p:defaultTextStyle>
    <a:defPPr>
      <a:defRPr lang="en-US"/>
    </a:defPPr>
    <a:lvl1pPr algn="ctr" rtl="0" fontAlgn="base">
      <a:spcBef>
        <a:spcPct val="0"/>
      </a:spcBef>
      <a:spcAft>
        <a:spcPct val="0"/>
      </a:spcAft>
      <a:defRPr sz="1200" kern="1200">
        <a:solidFill>
          <a:schemeClr val="tx1"/>
        </a:solidFill>
        <a:latin typeface="Verdana" pitchFamily="34" charset="0"/>
        <a:ea typeface="+mn-ea"/>
        <a:cs typeface="+mn-cs"/>
      </a:defRPr>
    </a:lvl1pPr>
    <a:lvl2pPr marL="457200" algn="ctr" rtl="0" fontAlgn="base">
      <a:spcBef>
        <a:spcPct val="0"/>
      </a:spcBef>
      <a:spcAft>
        <a:spcPct val="0"/>
      </a:spcAft>
      <a:defRPr sz="1200" kern="1200">
        <a:solidFill>
          <a:schemeClr val="tx1"/>
        </a:solidFill>
        <a:latin typeface="Verdana" pitchFamily="34" charset="0"/>
        <a:ea typeface="+mn-ea"/>
        <a:cs typeface="+mn-cs"/>
      </a:defRPr>
    </a:lvl2pPr>
    <a:lvl3pPr marL="914400" algn="ctr" rtl="0" fontAlgn="base">
      <a:spcBef>
        <a:spcPct val="0"/>
      </a:spcBef>
      <a:spcAft>
        <a:spcPct val="0"/>
      </a:spcAft>
      <a:defRPr sz="1200" kern="1200">
        <a:solidFill>
          <a:schemeClr val="tx1"/>
        </a:solidFill>
        <a:latin typeface="Verdana" pitchFamily="34" charset="0"/>
        <a:ea typeface="+mn-ea"/>
        <a:cs typeface="+mn-cs"/>
      </a:defRPr>
    </a:lvl3pPr>
    <a:lvl4pPr marL="1371600" algn="ctr" rtl="0" fontAlgn="base">
      <a:spcBef>
        <a:spcPct val="0"/>
      </a:spcBef>
      <a:spcAft>
        <a:spcPct val="0"/>
      </a:spcAft>
      <a:defRPr sz="1200" kern="1200">
        <a:solidFill>
          <a:schemeClr val="tx1"/>
        </a:solidFill>
        <a:latin typeface="Verdana" pitchFamily="34" charset="0"/>
        <a:ea typeface="+mn-ea"/>
        <a:cs typeface="+mn-cs"/>
      </a:defRPr>
    </a:lvl4pPr>
    <a:lvl5pPr marL="1828800" algn="ctr" rtl="0" fontAlgn="base">
      <a:spcBef>
        <a:spcPct val="0"/>
      </a:spcBef>
      <a:spcAft>
        <a:spcPct val="0"/>
      </a:spcAft>
      <a:defRPr sz="1200" kern="1200">
        <a:solidFill>
          <a:schemeClr val="tx1"/>
        </a:solidFill>
        <a:latin typeface="Verdana" pitchFamily="34" charset="0"/>
        <a:ea typeface="+mn-ea"/>
        <a:cs typeface="+mn-cs"/>
      </a:defRPr>
    </a:lvl5pPr>
    <a:lvl6pPr marL="2286000" algn="l" defTabSz="914400" rtl="0" eaLnBrk="1" latinLnBrk="0" hangingPunct="1">
      <a:defRPr sz="1200" kern="1200">
        <a:solidFill>
          <a:schemeClr val="tx1"/>
        </a:solidFill>
        <a:latin typeface="Verdana" pitchFamily="34" charset="0"/>
        <a:ea typeface="+mn-ea"/>
        <a:cs typeface="+mn-cs"/>
      </a:defRPr>
    </a:lvl6pPr>
    <a:lvl7pPr marL="2743200" algn="l" defTabSz="914400" rtl="0" eaLnBrk="1" latinLnBrk="0" hangingPunct="1">
      <a:defRPr sz="1200" kern="1200">
        <a:solidFill>
          <a:schemeClr val="tx1"/>
        </a:solidFill>
        <a:latin typeface="Verdana" pitchFamily="34" charset="0"/>
        <a:ea typeface="+mn-ea"/>
        <a:cs typeface="+mn-cs"/>
      </a:defRPr>
    </a:lvl7pPr>
    <a:lvl8pPr marL="3200400" algn="l" defTabSz="914400" rtl="0" eaLnBrk="1" latinLnBrk="0" hangingPunct="1">
      <a:defRPr sz="1200" kern="1200">
        <a:solidFill>
          <a:schemeClr val="tx1"/>
        </a:solidFill>
        <a:latin typeface="Verdana" pitchFamily="34" charset="0"/>
        <a:ea typeface="+mn-ea"/>
        <a:cs typeface="+mn-cs"/>
      </a:defRPr>
    </a:lvl8pPr>
    <a:lvl9pPr marL="3657600" algn="l" defTabSz="914400" rtl="0" eaLnBrk="1" latinLnBrk="0" hangingPunct="1">
      <a:defRPr sz="1200" kern="1200">
        <a:solidFill>
          <a:schemeClr val="tx1"/>
        </a:solidFill>
        <a:latin typeface="Verdan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0000FF"/>
    <a:srgbClr val="000099"/>
    <a:srgbClr val="B2B2B2"/>
    <a:srgbClr val="5F5F5F"/>
    <a:srgbClr val="99CCFF"/>
    <a:srgbClr val="C0C0C0"/>
    <a:srgbClr val="FF0000"/>
    <a:srgbClr val="F47F24"/>
    <a:srgbClr val="003C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70" autoAdjust="0"/>
    <p:restoredTop sz="92181" autoAdjust="0"/>
  </p:normalViewPr>
  <p:slideViewPr>
    <p:cSldViewPr snapToGrid="0">
      <p:cViewPr varScale="1">
        <p:scale>
          <a:sx n="66" d="100"/>
          <a:sy n="66" d="100"/>
        </p:scale>
        <p:origin x="-91" y="-16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notesViewPr>
    <p:cSldViewPr snapToGrid="0">
      <p:cViewPr varScale="1">
        <p:scale>
          <a:sx n="94" d="100"/>
          <a:sy n="94" d="100"/>
        </p:scale>
        <p:origin x="-2940" y="-12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Header Placeholder 5"/>
          <p:cNvSpPr>
            <a:spLocks noGrp="1"/>
          </p:cNvSpPr>
          <p:nvPr>
            <p:ph type="hdr" sz="quarter"/>
          </p:nvPr>
        </p:nvSpPr>
        <p:spPr>
          <a:xfrm>
            <a:off x="2" y="0"/>
            <a:ext cx="3169349" cy="480785"/>
          </a:xfrm>
          <a:prstGeom prst="rect">
            <a:avLst/>
          </a:prstGeom>
        </p:spPr>
        <p:txBody>
          <a:bodyPr vert="horz" lIns="95747" tIns="47873" rIns="95747" bIns="47873" rtlCol="0"/>
          <a:lstStyle>
            <a:lvl1pPr algn="l">
              <a:defRPr sz="1300"/>
            </a:lvl1pPr>
          </a:lstStyle>
          <a:p>
            <a:endParaRPr lang="en-US"/>
          </a:p>
        </p:txBody>
      </p:sp>
      <p:sp>
        <p:nvSpPr>
          <p:cNvPr id="7" name="Footer Placeholder 6"/>
          <p:cNvSpPr>
            <a:spLocks noGrp="1"/>
          </p:cNvSpPr>
          <p:nvPr>
            <p:ph type="ftr" sz="quarter" idx="2"/>
          </p:nvPr>
        </p:nvSpPr>
        <p:spPr>
          <a:xfrm>
            <a:off x="2" y="9118808"/>
            <a:ext cx="3169349" cy="480784"/>
          </a:xfrm>
          <a:prstGeom prst="rect">
            <a:avLst/>
          </a:prstGeom>
        </p:spPr>
        <p:txBody>
          <a:bodyPr vert="horz" lIns="95747" tIns="47873" rIns="95747" bIns="47873" rtlCol="0" anchor="b"/>
          <a:lstStyle>
            <a:lvl1pPr algn="l">
              <a:defRPr sz="1300"/>
            </a:lvl1pPr>
          </a:lstStyle>
          <a:p>
            <a:endParaRPr lang="en-US"/>
          </a:p>
        </p:txBody>
      </p:sp>
    </p:spTree>
    <p:extLst>
      <p:ext uri="{BB962C8B-B14F-4D97-AF65-F5344CB8AC3E}">
        <p14:creationId xmlns:p14="http://schemas.microsoft.com/office/powerpoint/2010/main" val="171633850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28T19:22:06.509"/>
    </inkml:context>
    <inkml:brush xml:id="br0">
      <inkml:brushProperty name="width" value="0.05292" units="cm"/>
      <inkml:brushProperty name="height" value="0.05292" units="cm"/>
      <inkml:brushProperty name="color" value="#FF0000"/>
    </inkml:brush>
  </inkml:definitions>
  <inkml:trace contextRef="#ctx0" brushRef="#br0">4534 5080 59,'0'0'0,"0"0"9,0 0-9,3 3 0,-3 2 0,6 0 0,-3 6 0,0-6 0,1 3 0,-1-5 0,0-1 0,0 1 4,-3-3-4,6 0 3,-2-3-3,-1-2 4,-3-3-4,3-2 3,-6-4-3,0-2 3,-1 1-3,-2-4 1,-3 6-1,-1 2 2,-3 1-2,-3 7 1,1 8-1,-4 1 1,-1 12-1,-2 6 5,0 10-5,3 6 3,0 8-3,9 2 6,4-2-6,9-1-1,4-5 1,8-10 0,11-5 0,6-9 2,3-7-2,6-9-7,19-4 7,-6-9 0,-3-7 0,-3-11 0,-1-3 0,-9-3 7,-9-2-7,-7 6-2,-6 2 2,-10 7 13,1 6-13,-4 6 3,-3 7-3,-7 6 1,1 10-1,-3 8-1,-1 8 1,7-2 0,0 5 0,6-1 0,6-4 0,4-1 0,6-7 0,-3-3-2,0-6 2,0-2-3,0-5 3,-7-3 2,1-5-2,-4-11 2,0-5-2,-9-6-3,0-2 3,-6-3 1,-1 0-1,-6 1-1,0-1 1,0 8 6,1 0-6,-1 6 1,3 7-1,0 1 1,7 4-1,3 4-1,6 7 1,3 0 0,10 9 0,6-1 1,7 0-1,3 3-1,-4-3 1,4 3 1,-3 0-1,-1 2-2,-2-2 2,-7 3 1,-4 2-1,-5-3 2,-4 1-2,1-3 0,-4 0 0,-3 0 3,-3-1-3,0 1-1,3-5 1,-4-3 1,4 0-1,0-3-1,0-5 1,4 0 3,5-5-3,4-6 0,3-5 0,-1-5 0,1-5 0,0-1-1,3 9 1,-3-1 0,-3 9 0,0 4-3,-4 6 3,-3 6 1,-2 12-1,-4 3 3,3 3-3,0 0 0,3-3 0,7-2 0,3-6 0,9-5 0,1-6 0,2-4 0,1-11 0,3-11 2,-7-5-2,-3-11 2,-3-8-2,0-13 5,-9-5-5,-1-5 0,-2-14 0,-4 14 9,-3 21-9,-3 15 12,0 11-12,-1 11 6,-5 16-6,-1 36 6,1 9-6,9 8 4,6 7-4,4-2-2,6 0 2,6-6 3,3-4-3,1-6-14,-1-8 14,13-8-36,-3-5 36,-13-6-56,-3-5 56,-12-2-69</inkml:trace>
  <inkml:trace contextRef="#ctx0" brushRef="#br0" timeOffset="1338.0765">5448 5099 132,'19'-3'0,"19"-8"18,16 1-18,13-4 1,15 7-1,-6-4-3,-9 3 3,-13 3 1,-9 2-1,-7 3-20,-13-3 20,-6 3-10,-9 3 10,-4 5 0,-3 0 0,-3 3 1,3-6-1,-3-5 2,0 5-2,0 0 0,0 1 0,-6 2 0,0 5 0,-7 0 2,-3 11-2,-6 0 2,0 7-2,-1 9 0,1-5 0,6 2 0,7-6 0,6-2-3,6-7 3,9-9 4,4-5-4,10-8-1,-1-13 1,4-11 2,-1-5-2,-5-11-1,-8 3 1,1 0 0,-9 2 0,-4 9 6,-3 8-6,-3 4 2,-7 12-2,1 15 1,-1 11-1,4 5 8,6 8-8,6 0 0,7-3 0,6-7 0,3-6 0,0-8-1,4-8 1,-1-7-5,-3-6 5,-6-5 5,0-1-5,-6-2 0,-4 1 0,-3-1 1,0 5-1,-3 1 0,3 4 0,-6 1-1,3 5 1,3-3 0,-3 3 0,0 0-7,0 0 7,0 0 1,0 0-1,0 0 1,0 0-1,0 0 0,0 0 0,0 0 5,0 3-5,0-3 0,0 0 0,0 0-5,0 0 5,0 0 0,4 3 0,2-6 0,0 6 0,1-3 0,-1 0 0,0-3-2,1 3 2,-1 0 2,4-3-2,-4 1-5,0 2 5,4 0 3,-4-3-3,-3 3-2,-3 0 2,3-3-3,-3 3 3,0 0 1,4 3-1,-1 0 1,-3-3-1,3 2-1,0 1 1,-3-3 2,0 0-2,0 0 0,-3-3 0,-3-2 1,-7-3-1,-3 3-2,-3 2 2,-3 3-2,-4 11 2,4 5 2,3 5-2,3 5-1,10 6 1,6 0 0,16-3 0,9-5 0,13-8 0,-3-6 0,3-10 0,4-13 1,2-14-1,-6-10-1,-6-8 1,-10-7 3,-3-12-3,-9-7 0,-4-22 0,-3 14 0,-6 12 0,0 22 13,0 11-13,0 16 12,-4 12-12,4 25 7,0 39-7,3 13 14,6 9-14,10 2-1,9-5 1,4-9-1,0-4 1,2-17 0,-5-9 0,-4-15-18,-6-4 18,-3-9-47,-7-2 47,-6-8-59,-3-10 59,-7-9-54,-6-5 54</inkml:trace>
  <inkml:trace contextRef="#ctx0" brushRef="#br0" timeOffset="1730.0989">6356 5040 94,'6'-5'0,"10"-3"14,25-2-14,20-4 7,12 6-7,6 0 6,-3 0-6,-6 3 28,3 3-28,-19 2 20,-19 2-20,-16 3 10,-31 9-10,-8 7 10,-5 5-10,3-5 0,0 1 0,12 1-2,10 4 2,16-1-5,32 3 5,2 3-14,8-3 14,-1 6-8,-10-1 8,-12-2 1,-9-3-1,-14-3 15,-15-4-15,-22 1 27,-13-4-27,-10-6 3,-15 0-3,9-5-30,6-2 30,16-1-102,13-2 102,13-9-73</inkml:trace>
  <inkml:trace contextRef="#ctx0" brushRef="#br0" timeOffset="2451.1402">8220 5509 80,'0'0'0,"-3"2"31,-1 1-31,4-3 18,0 0-18,-6 0 29,-13-5-29,-19-6 3,-7-5-3,-5-10 13,-8-6-13,1-13 6,-3-13-6,0-8-3,6-8 3,12-1 0,20-12 0,16 16-15,19 7 15,18 14-9,14 8 9,9 15-2,3 14 2,-3 18-6,-13 11 6,-12 37 0,-20 8 0,-18 10 10,-20 3-10,-6 0 12,-3-2-12,0-9-1,9-4 1,14-17 1,8-2-1,17-14-1,15-5 1,16-10-4,13-9 4,19-7-26,4-8 26,2-6-50,-6-4 50,0-4-55,-6 1 55,-7-3-30,-16 5 30</inkml:trace>
  <inkml:trace contextRef="#ctx0" brushRef="#br0" timeOffset="3095.177">8861 5522 90,'0'0'0,"10"0"7,2-3-7,10-2 8,-2-3-8,2-5 9,0-6-9,0-10 13,-3-3-13,-3 1 10,0 4-10,-6 1 12,-4 10-12,0 5 20,-6 6-20,0 5 2,0 13-2,-3 6 3,3 5-3,6 2-1,1-2 1,2-3 0,4-5 0,0-3-23,3 0 23,-1-5-67,1-2 67,-3-1-79,0-8 79,-4-2-3</inkml:trace>
  <inkml:trace contextRef="#ctx0" brushRef="#br0" timeOffset="3248.1857">9086 5006 147,'-6'-5'0,"0"-1"-9,3 4 9,-1-4-47,4 6 47,10 8-54,3 6 54,9 7-36,3 5 36</inkml:trace>
  <inkml:trace contextRef="#ctx0" brushRef="#br0" timeOffset="3801.2174">9340 5355 115,'0'5'0,"-3"11"15,3 3-15,-3-1 6,3 1-6,0-3 7,3 0-7,0-6 0,1-2 0,-1-3 3,0-2-3,3-6 2,4-7-2,3-9 1,2-4-1,4-9-1,-3 3 1,0 0 1,-3 10-1,-7 6-1,-3 5 1,1 8-1,-1 8 1,0 13 2,3 3-2,7 2 2,3 1-2,9-6-1,7-5 1,6-6-14,0-7 14,4-8-4,-4-11 4,-3-8 1,-10-13-1,-6-16 4,-6-5-4,-4-14 6,-2 4-6,-4 4 6,-3-5-6,0 22 24,-3 10-24,3 16 21,-7 10-21,4 35-2,-3 13 2,6 5 2,3 14-2,6-1 1,7 9-1,10-3-6,-1-6 6,4-5-41,-4-10 41,-3-8-64,-9-6 64,-7-7-82,-12-9 82,-16-10-1</inkml:trace>
  <inkml:trace contextRef="#ctx0" brushRef="#br0" timeOffset="4313.2467">9607 5199 124,'10'0'0,"15"3"12,16-6-12,10 3 10,0 0-10,9-3 1,1 1-1,-1-1 1,-3-2-1,-6-3 0,-7-5 0,-2-3 0,-11-3 0,-5-5-1,-14-5 1,-5-8-1,-10 8 1,-7 3-1,-3 7 1,1 9-2,-7 7 2,0 8 0,-4 19 0,8 16-5,2 10 5,10 8 0,3 3 0,9-3 6,7-7-6,0-12-10,3-7 10,0-13 1,-3-11-1,3-8-1,0-14 1,-3-7-1,-3-8 1,6-5-4,0 5 4,0-1-2,-7 12 2,1 5 0,-3 15 0,-4 12 17,0 7-17,-2 5 7,18 3-7,-6-2 0,3 2 0,3-8-36,6-5 36,4-6-83,3-7 83,6-6-31,4-10 31</inkml:trace>
  <inkml:trace contextRef="#ctx0" brushRef="#br0" timeOffset="5317.3041">10893 5136 115,'0'0'0,"0"0"3,0 0-3,0 0 0,0 0 0,0 0 0,0 0 0,-9-3 2,-1 0-2,-9 1-2,-3 7 2,-1 6 2,-2 7-2,3 6 13,0 5-13,6 3 12,9 5-12,7-3 0,13 1 0,16-12 0,12-1 0,3-9-8,4-11 8,-7-4-4,-3-11 4,1-6 1,-5-7-1,-2-4-1,-6 1 1,-7 3 0,-7 2 0,-2 6 11,-7 7-11,-3 11 6,-3 5-6,-3 8-1,2 11 1,8 3 2,8 7-2,7-5 1,7-5-1,2-5-4,4-9 4,-3-5-1,-4-7 1,-3-11 0,-12-9 0,-4-4 0,-9-8 0,-10-1-9,-9 3 9,-7 6-11,-6 7 11,-3 11-1,7 11 1,2 8 1,10 7-1,13 3 0,12 1 0,16-1 0,10-3 0,3-5 0,3-5 0,3-8 0,-3-5 0,7-8 1,-7-3-1,0-2 2,6-1-2,-12 3 3,-6 3-3,-14 5 13,-2 3-13,-1 7 3,-2 9-3,-4 7 1,0 6-1,3 0 2,1 5-2,2 0 4,1-2-4,-4-3 0,4-6 0,-1-5 2,1 0-2,-1-5-2,-2 0 2,-1-5 3,0 0-3,1-3-1,2-6 1,1-2 0,6-7 0,-1-4 2,5-5-2,-5-5-1,1 8 1,3 0 0,-3 0 0,-3 5 0,0 0 0,-4 5-1,-3 6 1,4 2-1,-4 11 1,4 8 3,-4 8-3,-3 0 2,7 2-2,-1 3 4,1-5-4,-1 0 1,4-6-1,-3-7-7,2 0 7,-5-6-45,2-2 45,-2-6-76,-1 0 76,-3-2-38</inkml:trace>
  <inkml:trace contextRef="#ctx0" brushRef="#br0" timeOffset="6336.3624">12077 5196 150,'0'6'0,"7"4"2,-1 9-2,0 5 4,4 2-4,-1 3-1,-2 0 1,-1-8 0,0 3 0,-2-5 0,2-6 0,-3-2 0,4-3 0,-4-6 1,-3-2-1,3-5 4,3-6-4,7-5-1,0-5 1,2-3-2,8 3 2,-4 0 1,-3 3-1,-4 4 2,-2 6-2,-4 1 9,-3 7-9,1 5 2,2 8-2,3 3 0,1 5 0,3 0 3,-1-2-3,11-1 0,-1-2 0,6-8 2,-2-3-2,2-7-3,1-4 3,-4-7-2,1-5 2,-4-9 0,-6 1 0,-7-1-1,-2 1 1,-4 5 0,-6 5 0,0 5 0,-1 6 0,-5 5-1,-1 13 1,4 11 2,0 5-2,9 0 5,3 0-5,4 0 0,9-2 0,3-6-3,22-5 3,-2-6-29,2-2 29,-3-5-58,4-6 58,-4-5-40,0-2 40,-6-1-20,0-5 20,-6 3 7,-4 0-7,-6 0 43,-3 2-43,-10-2 51,1 2-51,-7 1 20,0 2-20,-7 0 4,1 0-4,3 8-1,-7-3 1,1 9 0,-1 4 0,-5 9-2,5 5 2,4 2 0,2 3 0,11-5-1,6-3 1,9-2-1,6-9 1,10-2-3,-3-8 3,0-8-5,-6-8 5,-4-13 7,-6-16-7,0-13 5,-6-13-5,0-11-5,-7 2 5,-3-7-7,-6 13 7,-3 24 8,3 12-8,-1 15 11,-2 15-11,0 16 14,3 37-14,-1 10 7,4 9-7,4 2 2,5 5-2,10-5 0,3-5 0,1-8-14,-4-8 14,0-10-46,-7-9 46,-2-7-73,-4-12 73,1-9-46,-4-6 46</inkml:trace>
  <inkml:trace contextRef="#ctx0" brushRef="#br0" timeOffset="6729.3849">13039 5030 162,'4'0'0,"15"2"4,15 4-4,24 7 5,5 3-5,17-3 0,5 6 0,1-4 2,-7 1-2,-9-5 9,-13-3-9,-15-3 0,-14-2 0,-12-1 13,-13 4-13,-15 2-1,-11 2 1,1 1-1,6 5 1,4 0-1,8 2 1,11 6 0,5 5 0,11 0 0,2 3 0,-6-6 5,-9-2-5,-14-3 21,-15 0-21,-12-7 3,-7-4-3,-1-2-7,4-5 7,7-1-59,9 1 59,13-3-117</inkml:trace>
  <inkml:trace contextRef="#ctx0" brushRef="#br0" timeOffset="7045.403">14605 4654 160,'-10'3'0,"-6"18"14,0 13-14,0 11 6,4 24-6,-1 0 2,7 5-2,-4-5-3,7-1 3,3-4-65,0-1 65,0-2-113,0-5 113</inkml:trace>
  <inkml:trace contextRef="#ctx0" brushRef="#br0" timeOffset="7302.4176">14541 5887 87,'0'0'0,"3"-3"19,4 3-19,-4-2-1,0-1 1,-6 3 1,-7-3-1,-2 3 14,-1 3-14,0 2 1,4-2-1,-1 0 4,4 2-4,-1-5-4,1 3 4,3-3-120,3-11 120</inkml:trace>
</inkml:ink>
</file>

<file path=ppt/ink/ink1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2-03T19:17:25.410"/>
    </inkml:context>
    <inkml:brush xml:id="br0">
      <inkml:brushProperty name="width" value="0.05292" units="cm"/>
      <inkml:brushProperty name="height" value="0.05292" units="cm"/>
      <inkml:brushProperty name="color" value="#FF0000"/>
    </inkml:brush>
  </inkml:definitions>
  <inkml:trace contextRef="#ctx0" brushRef="#br0">17148 2365 72,'3'8'0,"3"21"25,4 19-25,9 29 18,0 10-18,6 6 17,-2 5-17,5-1 14,-2-9-14,-4-11 9,-3-3-9,-3-6 3,-7-9-3,-2-9 5,-4-16-5,0-7-3,0-11 3,-6-11-17,-3-10 17,2-11-64,1-13 64,-6-6-70,2-4 70,-15 4-8</inkml:trace>
  <inkml:trace contextRef="#ctx0" brushRef="#br0" timeOffset="305.0174">17230 2254 72,'19'-2'0,"26"2"12,6 5-12,3 13 8,-10 6-8,-9 13 12,-16 8-12,-19 11 16,-19 13-16,-13-3 9,-15-5-9,-4-11 2,0-10-2,7-9-8,5-12 8,11-9-39,6-7 39,15-8-52,7-3 52,13-5-31,9-3 31</inkml:trace>
  <inkml:trace contextRef="#ctx0" brushRef="#br0" timeOffset="721.041">17789 2281 80,'0'0'0,"-6"8"23,-4 10-23,1 14 15,-1 8-15,4 7 6,6-4-6,6 9 3,10-12-3,6-16 0,4-11 0,-1-31 0,4-9 0,-1-7 0,-6-6 0,-9-2 1,-10-1-1,-9 1 1,-10 2-1,3 9 0,-9 4 0,-6 11 0,-4 11 0,6 10 1,1 9-1,6 4-1,10-2 1,12 0 1,6-3-1,13 0-32,10-7 32,0-6-61,3-3 61,6-5-36,0-3 36</inkml:trace>
  <inkml:trace contextRef="#ctx0" brushRef="#br0" timeOffset="1141.0653">18196 2405 61,'-7'3'0,"4"5"16,-3-3-16,-1 0 11,1 1-11,3-4 4,0-4-4,6-9 0,6-8 0,7-7 1,3-11-1,3-3 0,4-5 0,-4-8 0,0 0 0,-6 8 0,-6 0 0,-4-2 1,-6 2-1,-3 3 20,-3 10-20,-1 11 17,1 5-17,-1 16 13,1 16-13,0 13 6,3 13-6,6 3 6,3 8-6,4 5 0,9-2 0,3-1 0,7-2 0,5-8 0,1-8 0,-6-8-24,-7-8 24,-6-5-47,-3-8 47,-4-8-67,-6-8 67,-3-10-17</inkml:trace>
  <inkml:trace contextRef="#ctx0" brushRef="#br0" timeOffset="1322.0756">18303 2069 211,'23'-8'0,"21"0"1,16 0-1,4 0-17,-1 0 17,-5 3-102,-8 5 102,-8 3-92</inkml:trace>
  <inkml:trace contextRef="#ctx0" brushRef="#br0" timeOffset="1534.0877">19065 2040 171,'13'-3'0,"9"1"-2,10-1 2,6-2-91,4-1 91,-1 4-77</inkml:trace>
  <inkml:trace contextRef="#ctx0" brushRef="#br0" timeOffset="2389.1367">19567 1871 83,'3'-11'0,"4"-7"13,21-9-13,4-2 17,9 0-17,1 0 13,2 8-13,-3 10 7,-3 8-7,-6 11 3,-10 16-3,-12 13 2,-13 16-2,-10 5 4,-12-2-4,-7 2 6,0 0-6,4-2 9,8-11-9,14-8-2,12-16 2,14-10 0,14-17 0,14-12 2,3-9-2,3-4-3,3-1 3,-6 8-10,-10 0 10,-12 8-1,-7 6 1,-9 4-6,-4 4 6,-6 4 7,-3 9-7,0 2 0,3 6 0,1 2 0,11-8 0,14-5 1,9-11-1,10-10 1,-1-5-1,-2-3-2,-10-6 2,-10-2 1,-9-5-1,-13 2-2,-9 0 2,-10 6 3,-9 10-3,-7 16-1,-6 8 1,0 10-8,6 6 8,10-3-57,15 0 57,14-5-79,9-3 79</inkml:trace>
  <inkml:trace contextRef="#ctx0" brushRef="#br0" timeOffset="2718.1555">20666 1828 98,'-10'14'0,"1"12"25,2 8-25,10-2 7,10-3-7,13-8 1,15-7-1,10-9 0,6-13 0,-3-16 0,-10-10 0,-9-6 0,-16-2 0,-16-1 4,-12 6-4,-13 6 16,-10 12-16,-6 11 2,-13 11-2,10 10 0,6 3 0,16-3-38,16 3 38,25-5-99,13-3 99,9-6-15</inkml:trace>
  <inkml:trace contextRef="#ctx0" brushRef="#br0" timeOffset="3155.1805">21412 1230 104,'-13'-16'0,"-3"-7"8,0 1-8,-3 4 6,0 10-6,-3 5 5,3 9-5,0 12 5,0 6-5,6 10-1,10 11 1,6 6-1,10 20 1,6-5 1,6-2-1,7-9 2,3-2-2,3-5-1,-9-1 1,-10-4 1,-16-1-1,-16-5 0,-15-5 0,-1-6 14,-9-12-14,0-20 21,9-12-21,13-19 5,13-14-5,10-9 2,8-9-2,8-24 3,2 6-3,7 10-28,-4 8 28,-2 11-109,-4 8 109,-6-6-36</inkml:trace>
  <inkml:trace contextRef="#ctx0" brushRef="#br0" timeOffset="4010.2294">17964 2394 87,'3'-5'0,"6"-8"27,11-8-27,2-6 7,3-10-7,1-5 8,-1 0-8,-6-1 7,-3 9-7,-3 7 10,-4 6-10,-3 8 3,1 2-3,-4 9 2,0 7-2,3 11 1,1 5-1,2 8 3,1 3-3,3 2-2,-1 3 2,-5-2 0,-4-3 0,-3-3 2,-7-5-2,-8-1 0,-8-4 0,-2-1 1,-7-7-1,-3-3-12,7-5 12,5-1-109,11-10 109,2-16-34</inkml:trace>
  <inkml:trace contextRef="#ctx0" brushRef="#br0" timeOffset="149096.5278">10356 2521 22,'-3'3'0,"3"2"4,0 3-4,0 0 6,0 0-6,3 21 7,1-2-7,-1-1 7,0 1-7,3 7 2,-2 3-2,18 0 3,-6 6-3,-1 2 0,1-1 0,-6 7-2,-1-1 2,-2-2 3,-1-9-3,0 1 1,-2 0-1,-1 5 1,-3 2-1,3 4 4,-6-4-4,0-2 3,3 0-3,-4 0 5,1 0-5,0 0-4,3 21 4,3-2 0,0-3 0,1-1 4,-1-1-4,3-1-4,1 0 4,-4-2 6,0 7-6,0-5-1,3-5 1,-2-2 0,-1 7 0,-3 3 0,3-1 0,-6 1 0,3 0 0,-7 3-6,4-1 6,0 22 6,-3-6-6,3 1 0,-1-4 0,1 1 1,0 0-1,0 0 0,0-6 0,-1-8 0,1 4 0,0-4 2,3 6-2,0-6-1,0 1 1,0-3 1,0-3-1,-3 0-1,3 6 1,0-3 1,0-1-1,0 1 1,3 0-1,-3-5 1,3 2-1,0-3-2,1 1 2,-1-3 2,0-3-2,0-5 2,4 0-2,-1 5 1,-3-2-1,0-3-2,0 3 2,-3-1 2,0 1-2,0 2 0,0 0 0,0 3 0,0 13 0,0-2 2,0 2-2,0-2 0,4-1 0,-4 3-2,0 3 2,0 0 2,-4-6-2,4-7-1,-3 2 1,3 6-1,0 2 1,-3-3 0,0 3 0,0 3 2,-4 0-2,4 13-1,-3-3 1,-1-5 1,1 1-1,3-1 1,-3 0-1,-4 0-1,-12-5 1,6-9 0,0-9 0,3 2 1,1 2-1,-1 3 0,3 3 0,1 0 2,-1 3-2,1-1 1,-1-2-1,4 5 2,-4-8-2,4-5 1,-3 3-1,2-3 5,-2-6-5,6-4 7,-4 2-7,4-6 11,0 1-11,0-8 2,0-3-2,3-11-2,3-7 2,0-19-61,-3-21 61,-13-19-45</inkml:trace>
  <inkml:trace contextRef="#ctx0" brushRef="#br0" timeOffset="158692.0767">5388 15227 53,'3'-3'0,"3"3"0,4-3 0,2 3 1,1-2-1,0 2 0,3 0 0,3 2-27,-3-2 27,6 3-26,0-6 26</inkml:trace>
  <inkml:trace contextRef="#ctx0" brushRef="#br0" timeOffset="158948.0913">6137 15264 32,'6'-3'0,"1"1"4,5-1-4,1 0 0,3 1 0,-3-1-9,2 3 9,4 0-26,4 3 26</inkml:trace>
  <inkml:trace contextRef="#ctx0" brushRef="#br0" timeOffset="159188.105">6686 15224 35,'0'0'0,"3"-3"14,4 3-14,2 0 5,-2 0-5,2-2 0,1 2 0,2 0-1,1 0 1,0-3-20,3 1 20,3 2-32,0-6 32</inkml:trace>
  <inkml:trace contextRef="#ctx0" brushRef="#br0" timeOffset="159368.1153">7216 15190 35,'4'0'0,"2"0"-2,7 0 2,2-3 1,8 0-1,-1 1-7,0 2 7,0-3-26,1 3 26</inkml:trace>
  <inkml:trace contextRef="#ctx0" brushRef="#br0" timeOffset="159575.1272">7645 15208 60,'3'-5'0,"10"2"0,0-2 0,6 0 0,3-1 0,3 1-12,-3 0 12,4 2-11,-1 1 11,1 2-22,2-3 22,1 3-14,-4 0 14</inkml:trace>
  <inkml:trace contextRef="#ctx0" brushRef="#br0" timeOffset="159787.1393">8451 15192 37,'7'-2'0,"6"4"1,2-4-1,8 2 4,2-3-4,4 6 1,-4-3-1,0 2-3,1-2 3,-4 0-36,3-2 36,1 2-3,-1-3 3</inkml:trace>
  <inkml:trace contextRef="#ctx0" brushRef="#br0" timeOffset="159969.1497">8991 15229 85,'7'-5'0,"5"2"12,4-2-12,6 3 7,4-4-7,2 4-6,1-4 6,-1 4-28,17-1 28,-7 3-61,0-3 61,-3 3-8,-6-5 8</inkml:trace>
  <inkml:trace contextRef="#ctx0" brushRef="#br0" timeOffset="160104.1574">9702 15224 1,'10'-3'0</inkml:trace>
  <inkml:trace contextRef="#ctx0" brushRef="#br0" timeOffset="160274.1672">10125 15214 42,'9'0'0,"7"0"1,6 2-1,7 1-1,-1-1 1,4 1-38,0 0 38,-3-1-3,15 1 3</inkml:trace>
  <inkml:trace contextRef="#ctx0" brushRef="#br0" timeOffset="160451.1773">10839 15206 76,'13'-3'0,"12"3"0,7 0 0,-4 0-31,4 0 31,6 0-30,-3 3 30,3-3-14,-6 0 14</inkml:trace>
  <inkml:trace contextRef="#ctx0" brushRef="#br0" timeOffset="160614.1864">11398 15256 32,'9'-3'0,"10"3"0,7 0 0,2 0-20,20-2 20,-7-1-11,-3 3 11</inkml:trace>
  <inkml:trace contextRef="#ctx0" brushRef="#br0" timeOffset="160811.1979">12201 15243 114,'13'-3'0,"12"3"1,10-3-1,6 1 1,1-1-1,-1 0-27,3 1 27,1-1-75,-1-2 75,-6 0-13,-6-3 13</inkml:trace>
  <inkml:trace contextRef="#ctx0" brushRef="#br0" timeOffset="160960.2064">13008 15203 27,'12'-3'0,"7"1"-4,10-1 4,6 0-22,6 3 22</inkml:trace>
  <inkml:trace contextRef="#ctx0" brushRef="#br0" timeOffset="161108.2149">13639 15211 39,'7'-3'0,"5"3"-2,4 0 2,3-2-36,4 2 36</inkml:trace>
  <inkml:trace contextRef="#ctx0" brushRef="#br0" timeOffset="161318.2269">14325 15163 113,'19'-2'0,"10"2"3,9 0-3,10-3 2,9 3-2,3 3-22,4-3 22,-1 0-28,-3 0 28,4 0-43,9 0 43,-6 0-24,-7 0 24</inkml:trace>
  <inkml:trace contextRef="#ctx0" brushRef="#br0" timeOffset="161456.2348">15481 15174 66,'19'-3'0,"10"-2"-4,5 0 4,11 5-26,6-3 26,3 3-35,0 0 35</inkml:trace>
  <inkml:trace contextRef="#ctx0" brushRef="#br0" timeOffset="161607.2434">16367 15192 83,'12'0'0,"14"0"-2,12-2 2,6 4-38,7-2 38,0 0-42,-3 3 42</inkml:trace>
  <inkml:trace contextRef="#ctx0" brushRef="#br0" timeOffset="161756.2519">17281 15227 67,'26'-3'0,"12"0"-28,6 1 28,10-1-38,3-5 38</inkml:trace>
  <inkml:trace contextRef="#ctx0" brushRef="#br0" timeOffset="161877.2589">18167 15198 84,'16'-3'0,"19"3"-83,6-8 83</inkml:trace>
  <inkml:trace contextRef="#ctx0" brushRef="#br0" timeOffset="162682.3049">18916 14991 82,'-6'14'0,"0"12"22,-1 8-22,-2 6 21,2 2-21,1 3 8,6 11-8,6-3 5,4-3-5,3-2 5,6-9-5,6-7 1,4-5-1,-1-14 7,7-8-7,0-5 9,3-2-9,-6-9 0,-4 0 0,-5 1-7,-7-1 7,-7 1-54,1-4 54,-4 4-85,-3-1 85,-3 6-13</inkml:trace>
  <inkml:trace contextRef="#ctx0" brushRef="#br0" timeOffset="162926.3189">19005 15272 88,'10'0'0,"12"0"4,6-3-4,7 0 1,-3 1-1,0-1-16,-7 1 16,-6-1-67,-6-5 67,-10-3-9,-12-5 9</inkml:trace>
  <inkml:trace contextRef="#ctx0" brushRef="#br0" timeOffset="163087.3279">19078 14960 149,'7'-6'0,"5"4"2,10-4-2,4 1-20,2 0 20,4 5-78,0 2 78,3 1-52,-3 0 52</inkml:trace>
  <inkml:trace contextRef="#ctx0" brushRef="#br0" timeOffset="163583.3562">19583 15616 118,'-3'10'0,"3"6"2,-3 5-2,-1 3-1,4-3 1,0 3 1,0-8-1,4-5 0,-4-1 0,0-7-6,-4-3 6,-2-13-5,-7-9 5,4-7-3,-4-8 3,7-8 0,0-10 0,-1-1 2,4 1-2,3-4 7,6 9-7,4 8 12,3 5-12,18 10 8,4-2-8,3 11 3,0-3-3,4 7-1,-4 6 1,-6 6-20,-4-4 20,-6 6-71,1 6 71,-8-1-45,-5 3 45</inkml:trace>
  <inkml:trace contextRef="#ctx0" brushRef="#br0" timeOffset="163782.3678">19577 15452 190,'6'-3'0,"13"3"0,6 3 0,-2 2-70,5 3 70,7 5-119</inkml:trace>
  <inkml:trace contextRef="#ctx0" brushRef="#br0" timeOffset="167186.5625">5330 15248 54,'0'0'0,"0"0"3,0 0-3,4 0 3,-1-3-3,3 3 7,4 0-7,-1 3 6,4-3-6,3 3 3,3-1-3,3 1 7,0 0-7,0-1 7,4 1-7,2 2 8,-2-2-8,2-1 10,1 1-10,0 0 3,2-3-3,1 2 3,19-2-3,-7 3 6,-2-3-6,-4 3 2,0-6-2,-3 3 2,3-3-2,0 1 2,0-4-2,-3 4 0,3-6 0,3 5 0,-3 1 0,1-1 2,-5 3-2,-2-3-1,-3 3 1,3 3 2,-1-6-2,7 3 2,4-2-2,-1-1 4,-3 0-4,0 1 1,3-1-1,-2 0 1,2-2-1,0 2-1,-3-2 1,7 2-1,12 1 1,-10-3 3,4-1-3,-3 4-2,-4-4 2,-2 4 0,2-1 0,-3 3 0,1 0 0,-4 0-1,6 0 1,1-3 3,-4 3-3,-6 0-1,3 3 1,-3 0-1,3-3 1,0 2 1,0-2-1,0 6-1,0-4 1,4 1-1,-4 0 1,3-1 2,0 3-2,4 1 1,-4-1-1,10 0-1,0-2 1,-4 0-1,1 2 1,-4-2 0,1-3 0,-1 0 0,1-6 0,-1 4 0,0-1 0,-2 0 1,-4 1-1,0 2-2,-6-3 2,-4 6 3,-6-6-3,1 6 0,-4-3 0,-3 2-2,3-2 2,-7 3-1,4-3 1,0 3-25,-3-1 25,0 4-79,-7-1 79,-6-5-30</inkml:trace>
  <inkml:trace contextRef="#ctx0" brushRef="#br0" timeOffset="168515.6385">5569 15375 44,'0'0'0,"-4"3"18,-2 5-18,-3 5 22,-4 3-22,-6 2 10,-7 6-10,-5 0 1,-7 8-1,-4-3-1,4 5 1,3-5-5,7 3 5,5-8-36,8 0 36,5-3-46,10-5 46,10-11-6,5-8 6</inkml:trace>
  <inkml:trace contextRef="#ctx0" brushRef="#br0" timeOffset="168736.6512">5861 15396 68,'-4'8'0,"-24"11"14,-1 7-14,1 6 7,-7 2-7,-3 6 1,3 0-1,0-1 0,3-2 0,7-8-29,6-5 29,9-5-60,7-6 60</inkml:trace>
  <inkml:trace contextRef="#ctx0" brushRef="#br0" timeOffset="168960.664">6067 15520 89,'-9'16'0,"-11"8"6,-5 5-6,0 6 2,-4-4-2,1-1-2,5-1 2,7-8-54,10-8 54,9-5-40,13-13 40</inkml:trace>
  <inkml:trace contextRef="#ctx0" brushRef="#br0" timeOffset="169171.6761">6467 15359 111,'-9'8'0,"-7"11"5,-3 7-5,0 8 0,-7 6 0,-2 2 0,-7 1 0,3-1-22,3-2 22,7-11-70,13-5 70,9-11-23,9-13 23</inkml:trace>
  <inkml:trace contextRef="#ctx0" brushRef="#br0" timeOffset="169381.6881">6718 15515 87,'-13'16'0,"-9"8"-2,-3 5 2,-4 0-15,4-2 15,-1-4-63,10-4 63,7-9-6,9-7 6</inkml:trace>
  <inkml:trace contextRef="#ctx0" brushRef="#br0" timeOffset="169576.6992">7175 15465 86,'-16'16'0,"-9"8"0,-7 10 0,-6 3 0,-16 3 0,6-1-30,7 1 30,9-8-55,13-8 55</inkml:trace>
  <inkml:trace contextRef="#ctx0" brushRef="#br0" timeOffset="169787.7113">7477 15502 89,'-13'18'0,"-9"14"2,-10 8-2,-3 2-2,0 1 2,3-9-54,7-5 54,9-8-34,16-13 34</inkml:trace>
  <inkml:trace contextRef="#ctx0" brushRef="#br0" timeOffset="169967.7216">7889 15391 97,'-9'8'0,"-7"13"10,-6 8-10,-7 3-2,1 2 2,-1 3-43,1-2 43,5-6-61,7-8 61</inkml:trace>
  <inkml:trace contextRef="#ctx0" brushRef="#br0" timeOffset="170165.7329">8296 15354 131,'-10'8'0,"-12"13"14,-6 8-14,-23 11 2,3 5-2,4 0-39,2 5 39,11 0-103,5 0 103,7-10-4</inkml:trace>
  <inkml:trace contextRef="#ctx0" brushRef="#br0" timeOffset="172337.8572">6337 16145 92,'0'0'0,"0"0"11,0 0-11,0 10 4,3 9-4,0 7 9,4 9-9,-4 7 5,0 3-5,0-3 3,0 3-3,0-5 0,1-8 0,-1-6 0,0-7 0,-3-6-1,3-5 1,-3-13 1,-3-11-1,3-19 0,-3-7 0,3-8 3,3-6-3,0 1-5,4 2 5,2 8 1,4 5-1,3 8 0,0 11 0,6 11 0,0 10 0,-3 13 4,0 13-4,0 9 16,-3 2-16,0 2 5,-3 4-5,-1-3 4,-2-3-4,-4-3-1,4-2 1,-4-8-31,0-3 31,4-8-69,-7 0 69,3-10-50,1-1 50</inkml:trace>
  <inkml:trace contextRef="#ctx0" brushRef="#br0" timeOffset="172608.8727">6753 16359 162,'9'0'0,"10"0"5,7 3-5,2-3 1,1 2-1,12-2 0,-6-2 0,-3-1-33,-7-2 33,-6 0-54,-3-6 54,-6 0-46,-4 1 46,-3-3-34,-3-1 34</inkml:trace>
  <inkml:trace contextRef="#ctx0" brushRef="#br0" timeOffset="172865.8873">6886 16071 137,'-3'8'0,"0"13"17,-4 11-17,1 7 14,0 1-14,-1 2 4,1 3-4,0-2-1,-1 7 1,1-2-27,0-1 27,3 1-101,3-1 101,-4-4-42</inkml:trace>
  <inkml:trace contextRef="#ctx0" brushRef="#br0" timeOffset="173958.9499">5213 17269 75,'0'-5'0,"6"0"14,1-3-14,5 0 7,11-3-7,15 6 13,12 2-13,14 3 11,9 3-11,25 2 2,39-2-2,15 0 5,17-6-5,15-8 4,16-2-4,32-5 17,3-1-17,-7-2 7,-2 2-7,-11 6 1,1 0-1,-22 5 2,-23 3-2,-28 2 0,-28 3 0,-23 3-12,-29 2 12,-18 3-56,-14 0 56,-12 5-84,-6-2 84,-10-3-5</inkml:trace>
  <inkml:trace contextRef="#ctx0" brushRef="#br0" timeOffset="176690.1061">8585 17264 9,'0'0'0,"0"0"9,3-5-9,0-3 13,0 0-13,4-5 11,-1-3-11,0 5 12,-2 1-12,-1 2 25,-3 2-25,0 1 11,0 0-11,0-3 7,0 3-7,0 2 14,0 3-14,0 0 7,3 13-7,6 24 13,1 24-13,-1 24 18,-2 15-18,2 19 7,-2 14-7,-1 4 1,4-12-1,5-1 1,1 0-1,10-2-14,-1-6 14,4 9-74,2-43 74,-2-24-69</inkml:trace>
  <inkml:trace contextRef="#ctx0" brushRef="#br0" timeOffset="178073.1852">8680 15277 27,'0'0'0,"0"0"17,0 0-17,0 0 14,0 0-14,0 0 16,0 0-16,0 0 6,0 0-6,0 0 5,0 0-5,0 0 12,0-11-12,0-2 7,0-8-7,0-13 7,0-14-7,0-15 9,-3-22-9,0-16 4,0-26-4,-7-39 3,4-35-3,-1-22 2,-2 14-2,2 19 18,-2 18-18,-4 21 4,-3 24-4,0 26 2,4 25-2,-1 10-2,4 21 2,5 13-21,4 5 21,7 9-78,2 5 78,7 5-51</inkml:trace>
  <inkml:trace contextRef="#ctx0" brushRef="#br0" timeOffset="182484.4375">14792 15716 25,'0'0'0,"0"0"13,0 0-13,0 0 9,0 0-9,6 3 13,1-3-13,9 3 12,-1-1-12,8 3 6,5 1-6,7-4 7,22 1-7,7-6 8,9 1-8,3-1 0,7 0 0,2-2 1,-5 0-1,2 2 10,10 6-10,7 0 9,2-1-9,20-2 2,6 3-2,6-1 2,4-4-2,-1-6 5,7 3-5,0-3 9,0 0-9,6 2 4,-9 4-4,-16-1-1,-13 1 1,-10 4 2,-15-2-2,-10 0 0,-12 0 0,-13 3 1,-13-1-1,-10 1-17,-5 0 17,-11-1-69,-2 1 69,-10-3-50</inkml:trace>
  <inkml:trace contextRef="#ctx0" brushRef="#br0" timeOffset="184629.5602">14811 13163 42,'0'0'0,"0"0"11,0 0-11,0 0 4,0 0-4,0 0 11,0 0-11,10 0 9,2 3-9,7-1 1,10-2-1,9 3 7,16 0-7,3-3 6,3 5-6,10-2 7,3-1-7,7 1 11,9-3-11,-1 0 6,11-3-6,6 3 6,6-5-6,13-6 3,3 3-3,0 3 5,3 0-5,-3-6 4,-3 3-4,3 3 1,0-3-1,-7 0 0,-2 0 0,-1-2-1,-9 4 1,-13 4 2,-9-4-2,-13 1 0,-6 2 0,-7 1 0,-9 2 0,-7-3 0,-6 6 0,-6-1 0,-10 4 0,-2-4-1,-5 4 1,1-1 0,-3 0 0,0-5 2,-1 6-2,-5-4-16,-1-2 16,0 0-72,-6 0 72,-12-5-47</inkml:trace>
  <inkml:trace contextRef="#ctx0" brushRef="#br0" timeOffset="185906.6333">16084 13769 88,'0'0'0,"7"11"0,-1 15 0,0 8 16,1 14-16,-1 5 17,-6 2-17,0 12 15,-3 1-15,0-1 12,3-1-12,0-3-2,0-7 2,3-11 2,0-8-2,0-3 1,0-7-1,0-9 0,1-5 0,-1-2-2,-3-8 2,0-3-3,-7-11 3,1-10-15,-3-3 15,2-10-5,-2-6 5,-1-13-3,-3-5 3,4-16 0,-1 0 0,1 0-1,3 0 1,6 2 0,9 6 0,10 2 0,3 9 0,26 7-1,3 6 1,6 10-1,3 16 1,-6 8 0,-3 14 0,-13 12 0,-9 9 0,-13 7 2,-13 3-2,-16 3 13,-12-6-13,-17-5 11,-8-8-11,-11-5-6,-12-5 6,10-11-35,9-3 35,12-5-102</inkml:trace>
  <inkml:trace contextRef="#ctx0" brushRef="#br0" timeOffset="198320.3433">5124 11295 66,'0'0'0,"0"0"13,0 0-13,6-3 6,1-2-6,2 0 2,4 2-2,0-2 0,-1 5 0,1-3 0,0 3 0,-4-2 1,1 2-1,-1 0-2,4 2 2,-3-2-7,2 3 7,1 0-28,3-1 28,0 1-26,3-1 26,-3-2-21,0 3 21,3-3-3,0 0 3</inkml:trace>
  <inkml:trace contextRef="#ctx0" brushRef="#br0" timeOffset="198628.3609">5762 11269 57,'0'0'0,"10"-3"5,15 3-5,1 0 6,-4 0-6,-3 0 5,3 0-5,0-5-1,-3 5 1,-3-3-1,0 6 1,0-1-28,0-2 28,0 0-36,3 3 36,-3-3-6,3 3 6</inkml:trace>
  <inkml:trace contextRef="#ctx0" brushRef="#br0" timeOffset="198851.3737">6223 11247 52,'3'-2'0,"6"2"5,7-3-5,3 3 0,0-2 0,4-1 3,-4 0-3,-4 3 0,-2-2 0,0 2 0,-4 0 0,1 0-20,3 2 20,-4 1-36,4 0 36,0-1-3,-1 6 3</inkml:trace>
  <inkml:trace contextRef="#ctx0" brushRef="#br0" timeOffset="199021.3832">6591 11266 68,'3'0'0,"10"0"-2,-1 0 2,8 0-23,-1 0 23,3 0-33,0 0 33,3 0-9,-2 0 9</inkml:trace>
  <inkml:trace contextRef="#ctx0" brushRef="#br0" timeOffset="199187.3929">7010 11250 51,'6'5'0,"7"-2"-1,9 0 1,7-1-23,-1-2 23,4 3-26,3-3 26</inkml:trace>
  <inkml:trace contextRef="#ctx0" brushRef="#br0" timeOffset="199355.4025">7423 11240 126,'12'-3'0,"11"-5"0,5 3 0,4-1-22,9 4 22,1-1-81,2 8 81,-6-5-22</inkml:trace>
  <inkml:trace contextRef="#ctx0" brushRef="#br0" timeOffset="200440.4643">7893 11269 67,'0'0'0,"6"-3"2,4 3-2,5 0 2,4 0-2,1 0 1,-1 0-1,0 0-17,0 0 17,0 0-46,12 0 46,-2 0-8</inkml:trace>
  <inkml:trace contextRef="#ctx0" brushRef="#br0" timeOffset="200606.4739">8394 11250 84,'10'5'0,"6"-2"-74,9 0 74,4 2-9</inkml:trace>
  <inkml:trace contextRef="#ctx0" brushRef="#br0" timeOffset="204327.6869">8569 12126 16,'0'0'0,"0"-5"8,0-1-8,0 1 15,0 2-15,0 3 11,0 0-11,0 0-1,0 0 1,0 6 1,3 4-1,-3 3 1,3 6-1,0 5 1,1 2-1,-1 6 4,0 2-4,-3 3 6,3-5-6,0-3 8,-3 3-8,4 5 8,-8 11-8,4 5 7,-3 0-7,3 2 3,0-2-3,3-3 6,-3 1-6,4-4 13,2 3-13,0 1 2,1-4-2,-1-4 0,-3-1 0,0-2 1,-3-3-1,0-3 0,0 1 0,0-6-5,-3 0 5,-3 0-54,-4 0 54,1-5-50,6-14 50</inkml:trace>
  <inkml:trace contextRef="#ctx0" brushRef="#br0" timeOffset="206159.7917">6089 11417 38,'0'2'0,"3"4"2,4 4-2,-7 9 1,3 5-1,0 5 3,3 5-3,-2 3 7,2 6-7,-3 4 8,4 3-8,-4 11 10,3 8-10,-3 5 7,0 0-7,-3 3 4,4 0-4,-4-3 2,3-8-2,0-3 1,0 9-1,3 2 2,1 3-2,-1-1 2,-3 1-2,1 0 6,-1 2-6,0 1 0,0 2 0,3-3 1,-2 0-1,-1-2 3,0-5-3,0-6-2,0-8 2,0 0 1,1 11-1,2 8 7,0-1-7,-3-2 4,1 1-4,2-4 3,-3 11-3,7-5 1,-4 5-1,0-3 0,4-2 0,-4-6 0,1-2 0,-4-11 1,0-7-1,3-6 4,1 2-4,-1 3 0,-3-2 0,4 0 2,-1-6-2,0 0 0,-3-7 0,1-1 0,-4-5 0,0 3 0,0-6 0,0 1 0,0-3 0,0 0 0,0-9 0,0 1-1,0-5 1,0-6 1,0-2-1,0-3 2,-4-6-2,1-7-22,-3-5 22,0-1-6,-4-2 6,1 3 2,-1-1-2,-3 3-1,-3-2 1,1 2-1,-1-3 1,0 6 3,3-6-3,4 6 1,-1 0-1,4 0-2,-1 2 2,1 6 15,0-3-15,2 5 5,4-2-5,-3 2 0,3 3 0,0 0 2,0 0-2,0 0-1,0 0 1,0 0 1,3 3-1,1 5 3,5 0-3,-2 0 3,2 5-3,1 6 1,-1-6-1,4 3 2,-1-3-2,-2 3 2,3-6-2,-1 1 4,-2-3-4,-4 2 1,4-7-1,-7 2 3,3-2-3,-2-3 1,-4 0-1,3 0 9,0-3-9,3-5 8,1-5-8,-1-3 0,3-2 0,1-1-2,-1-2 2,1 3 1,0 2-1,2 0 0,-2 3 0,-4 2 1,4 3-1,-1 3-1,-2 0 1,-4-3-23,3 5 23,-3 0-67,4 6 67,-11-6-61</inkml:trace>
  <inkml:trace contextRef="#ctx0" brushRef="#br0" timeOffset="207241.8534">6150 11531 36,'0'0'0,"0"-6"6,0 6-6,0 0 17,0 0-17,0 0 12,0 0-12,-7 0 3,1 8-3,-4 8-2,-6 5 2,1 6 1,-4-1-1,0-2 0,-1 2 0,1-2 1,7-5-1,-1-3-1,7-6 1,2-2 1,1-3-1,0-5 0,3 3 0,0-3 6,0-5-6,0-3 3,3 0-3,-3-3 0,7-2 0,-4-3 2,0-8-2,3-2 2,-2 0-2,-1-4 3,3 1-3,-6 5 4,6 3-4,-6 3 3,4 2-3,-1 5 1,0 6-1,-3 0-1,0 5 1,3 0 1,3 5-1,4 0 0,0 9 0,-1 1 6,4 7-6,3-1 4,-4 5-4,1 1 5,3 2-5,0 0 1,-4 0-1,-2-3 1,3-4-1,-4-4 3,-2-5-3,-4-2-7,-3 2 7,-10 0-65,-6 11 65,0-5-45</inkml:trace>
  <inkml:trace contextRef="#ctx0" brushRef="#br0" timeOffset="208725.9383">3470 13100 61,'-3'-6'0,"3"-4"7,0 2-7,3-3 3,19 1-3,4-1 0,-1 6 0,7 5-1,3 8 1,0 10 8,-1 14-8,1 10 11,0 8-11,-3 9 7,-3 2-7,-4-1 9,0-1-9,1-12 0,-4-7 0,0-3 1,-3-5-1,-3-8 0,-3-6 0,-4-5-12,-2-5 12,-4-8-36,0-10 36,-3-6-41,-6-5 41,-1 5-16,-5-3 16</inkml:trace>
  <inkml:trace contextRef="#ctx0" brushRef="#br0" timeOffset="209030.9559">3927 13012 91,'0'0'0,"-3"3"0,-7 15 0,-5 11 13,-5 16-13,-5 14 21,-10 2-21,-6 5 19,-4-3-19,-2-2 4,6-13-4,6-9 2,-7-4-2,14-4-32,9-1 32,9-4-104,29-15 104,7-17-13</inkml:trace>
  <inkml:trace contextRef="#ctx0" brushRef="#br0" timeOffset="210033.0132">3079 13533 44,'0'0'0,"4"0"5,2-5-5,3-5 4,4-6-4,0-3 1,-4-2-1,4-5 1,-10-1-1,0 1 0,-6 2 0,-6 3 3,-4 5-3,-6 8 4,-6 8-4,-7 10 4,3 14-4,4 8 3,3 5-3,6 3 0,6-6 0,10-5 3,3-5-3,7-11 0,6-5 0,3-5 2,0-8-2,-3-6 3,-4-5-3,-2-2-2,-4-4 2,1 4 0,-4 2 0,0 8-1,0 0 1,0 11 1,4 7-1,-1 12 4,4 4-4,-4 3 1,0 11-1,1 7 1,-1 6-1,-6 6 6,-6-4-6,-4 1 9,-3-1-9,-9-2 11,0-5-11,6-9 2,3-9-2,4-12 7,6-7-7,9-6 7,13-10-7,10-6 1,9-5-1,0-5-2,6 3 2,-2 2 1,-1 5-1,-3 3-38,0 5 38,-3 3-71,-3 3 71,19-6-13</inkml:trace>
  <inkml:trace contextRef="#ctx0" brushRef="#br0" timeOffset="210503.0401">4079 13277 111,'0'0'0,"7"-3"-2,9 3 2,6 0 2,7-5-2,2 2 2,7-2-2,-3 0 1,0-1-1,-6 1-2,-4 2 2,-6 3-33,-6 3 33,-7 2-59,-6 6 59,-12 5-19,-11 0 19</inkml:trace>
  <inkml:trace contextRef="#ctx0" brushRef="#br0" timeOffset="210684.0503">4035 13467 86,'10'-5'0,"9"-3"11,6 0-11,13-2 0,3 2 0,4 2-5,-4 4 5,-6 2-80,0 0 80,-6 0-11,-10 0 11</inkml:trace>
  <inkml:trace contextRef="#ctx0" brushRef="#br0" timeOffset="211189.0793">4521 13025 88,'0'0'0,"0"0"3,0 0-3,0 0 3,0 0-3,3 14 15,-6 7-15,0 11 4,-1 2-4,-2 3 3,0 3-3,9-1 0,0-4 0,3-3 0,7-6 0,9-10-1,1-6 1,21-10-1,1-10 1,-11-9 2,1-4-2,-6-7-1,-7 1 1,-6 3 0,-3 2 0,-7 6 2,0 2-2,-6 8 0,-3 8 0,-6 10 0,-1 11 0,-2 11 1,2 8-1,-3 2 1,4 3-1,2 0 0,4-2 0,0-6-2,6-3 2,4-8-57,2-4 57,10-7-59,3-4 59</inkml:trace>
  <inkml:trace contextRef="#ctx0" brushRef="#br0" timeOffset="211548.0999">4978 13475 70,'10'-2'0,"5"-4"0,4-4 0,4-6 4,2-3-4,0-2 0,-5-3 0,-5 1 0,-5-1 0,-4 0 0,-6 0 0,-6 6 2,-4 2-2,-2 8 3,-4 5-3,-3 11 10,-3 8-10,-1 10 8,4 6-8,10 3 1,6-4-1,9-2 8,10-2-8,9-11 0,7-3 0,0-8-32,-1-5 32,-5-5-73,-7-6 73</inkml:trace>
  <inkml:trace contextRef="#ctx0" brushRef="#br0" timeOffset="211907.1203">5229 13020 115,'0'11'0,"6"7"12,1 11-12,8 6 6,4 4-6,4 1 2,2 0-2,0 0 8,1-6-8,-4-2 1,-3-9-1,-3-1-1,-3-6 1,-4-6 2,-6-5-2,4-5 3,-1-18-3,4-14 1,2-10-1,1-14-1,6-5 1,3-2 4,1 2-4,-1 11 15,-3 10-15,-3 14 3,-7 7-3,-2 8 0,-1 6 0,-3 10-45,-3 19 45,-3 8-124</inkml:trace>
  <inkml:trace contextRef="#ctx0" brushRef="#br0" timeOffset="225797.9149">15827 13134 5,'0'0'0,"0"0"2,6 3-2,1-1 5,-1 1-5,-3 0 6,0-3-6,-3 0 8,0 0-8,4 2 18,-4-2-18,0 0 9,0 0-9,0 0 3,0 0-3,0 0 1,0 0-1,6-5 11,-3-3-11,0-5 6,0-1-6,1-4 6,-1-6-6,0-10 4,0-1-4,0-2 8,-3-8-8,3-8 5,-3-7-5,0-15 9,-3-9-9,0 4 1,0-2-1,0-10 0,-4-14 0,4-16 2,-3-5-2,-4 3 3,1 0-3,-1-6 3,-2 8-3,-1 16 1,-3 1-1,7-9-1,-7-3 1,3-4 1,3-4-1,1 12 0,-1 7 0,4 0 0,0 3 0,-1 7 0,4 17 0,0 2 0,0 6 0,0-1 0,-1-2 0,1 0 0,0-2 0,0-1 0,3 0 0,-3 14-1,3 10 1,-3 10 1,3 6-1,-4 11-1,4 2 1,-3 8 1,3 0-1,0 3-2,0 2 2,0 1 2,3-1-2,-3 3-1,0 0 1,4 3 0,-4 0 0,0 2 1,0 3-1,0 0-1,-4-2 1,4-4 0,0 6 0,-3-2 0,0-1 0,3 0 0,-3 1 0,3 2-3,0 0 3,0 0-19,0 0 19,0 0-9,0 0 9,0 0-22,0 0 22,0-6-23,3 1 23,-3 2-14,0-2 14,3 0-1,-3-3 1,0 0 0,3 3 0,-3-3 10,0 2-10,4 1 7,-4 5-7,0 0 4,0 0-4,-4 5 1,-2 6-1,0 5 1,-4 2-1,-3 6 3,1 0-3,2 3 2,1-4-2,-4 4 1,0-3-1,1-3-1,2 0 1,1-8 0,2-2 0,4-3 0,0-3 0,3-2 9,0-3-9,0-6 7,6-2-7,1-2-1,-1-9 1,3-2 1,1-3-1,0-2 0,2-3 0,1-3 0,0-5 0,-1 3 0,-5 2 0,-1 3-1,-3 5 1,0 8 12,-3 5-12,0 6 4,0 10-4,4 14 14,-1 5-14,3 8 8,4 2-8,5 0 3,5 1-3,-5-4 0,1-4 0,0-1-12,-6-4 12,-1-1-72,-6 13 72,-9-7-23</inkml:trace>
  <inkml:trace contextRef="#ctx0" brushRef="#br0" timeOffset="226635.9628">15719 13007 37,'-3'-13'0,"0"-1"21,3-4-21,-3 2 29,-1-2-29,1 4 28,0 1-28,0 3 12,3 4-12,0 4 2,-3-1-2,3 3 1,3 8-1,0 5 4,3 3-4,4 2 1,3 6-1,-1-3 3,7 3-3,0-5 8,0 2-8,0-5 3,-3-3-3,0-5 0,-3 0 0,-4-3 2,1-5-2,-4-5 4,1-6-4,-1-5 2,0-2-2,4-8 3,-4 2-3,10 0 6,-3 0-6,0-2 2,6 4-2,-4 4 1,1-1-1,0 9-19,0 2 19,0 0-69,-3 8 69,-4 3-80,-6-1 80</inkml:trace>
  <inkml:trace contextRef="#ctx0" brushRef="#br0" timeOffset="227957.0384">16494 11647 51,'0'-5'0,"3"-3"2,3-5-2,4-6 9,-4 0-9,0-2 7,1-8-7,-4-8 1,0-3-1,-6 6 2,-3 5-2,-1 3 0,-5 7 0,-1 3 1,-3 11-1,-6 7 2,-4 14-2,-2 11 0,-1 10 0,7 3 2,6-1-2,7-2-2,9-2 2,3-6 2,6-8-2,4-8 1,3-5-1,0-8 0,3-5 0,-3-6-1,0-2 1,-1-3 7,-2 3-7,-3 0 11,-1 2-11,-6 3 14,1 5-14,-1 1 0,-3 2 0,6 5 0,-3 6 0,0 5 2,1 7-2,-4 7-2,0 4 2,-7 6 2,-2 2-2,-4 11 0,-6 2 0,-3 1-2,0-3 2,2-8 0,5-8 0,2-11 1,10-4-1,0-9 1,12-5-1,10-8 14,7-6-14,2-7 3,4 3-3,3-1 0,3 0 0,-3 3-32,0 3 32,-7 3-69,-2-1 69,-7-2-26,-3-1 26</inkml:trace>
  <inkml:trace contextRef="#ctx0" brushRef="#br0" timeOffset="228363.0616">16837 11134 54,'3'0'0,"10"5"8,6 6-8,0 10 16,0 3-16,6 2 14,-3 8-14,4 1 18,2 10-18,4 0 4,3-3-4,-3-2 1,-1-3-1,-5-11 1,-7-5-1,-3-7 1,-10-1-1,0-8-4,-9 6 4,0-1-39,-6-2 39,-1-2-48,-3-4 48,7-2-25,-4-5 25</inkml:trace>
  <inkml:trace contextRef="#ctx0" brushRef="#br0" timeOffset="228606.0755">17129 11179 109,'-13'18'0,"-9"9"12,-7 10-12,-3 10 7,-9 9-7,-3-1 1,-1-2-1,7-2-15,3-12 15,10-4-93,9-11 93,10-19-20</inkml:trace>
  <inkml:trace contextRef="#ctx0" brushRef="#br0" timeOffset="229822.1451">17338 11533 116,'7'-5'0,"5"-3"3,11 0-3,5 0 1,4 5-1,3 1 1,3 4-1,0-2 0,-3 0 0,-3 3-23,-4-3 23,-2 3-40,-4-3 40,-3 0-35,-6 0 35,-1-6-22,-2 1 22</inkml:trace>
  <inkml:trace contextRef="#ctx0" brushRef="#br0" timeOffset="230019.1563">17414 11647 93,'10'-5'0,"12"-3"13,10 2-13,6-1 0,0-1 0,3 0-35,-2 5 35,-1 0-70,-3-2 70</inkml:trace>
  <inkml:trace contextRef="#ctx0" brushRef="#br0" timeOffset="230555.187">18053 11202 67,'0'0'0,"0"0"14,0 0-14,0 0 8,-7 6-8,-2 4 4,-4 6-4,0 3 5,4 5-5,-1 2 7,7 0-7,3 9-2,10-6 2,-1-5 0,7-3 0,3-8 2,3-5-2,1-11 2,-1-10-2,-3-8-1,0-8 1,-3 3 1,-7-1-1,1 9 2,-4 7-2,-3 3 15,-3 3-15,-3 10 1,-6 14-1,-1 12 5,-3 9-5,4 5 0,3 0 0,-1 0 1,1 0-1,3-5-8,3-6 8,0 0-66,3-10 66,3-3-56,1-13 56</inkml:trace>
  <inkml:trace contextRef="#ctx0" brushRef="#br0" timeOffset="230914.2075">18373 11570 57,'7'0'0,"5"0"4,7 0-4,10 0 6,3-5-6,-4-6 1,-5 1-1,-1-6 2,-6-8-2,-10-2 3,-3 2-3,-6 3 7,-7 5-7,-2 3 3,-7 15-3,-13 9 21,7 7-21,2 9 3,7 2-3,13-3 2,3 3-2,19-5 0,7-5 0,2-3-2,1-6 2,-1-2-57,-2-10 57,-1-4-49,-2-7 49</inkml:trace>
  <inkml:trace contextRef="#ctx0" brushRef="#br0" timeOffset="231275.2282">18758 11266 105,'3'3'0,"6"10"17,1 8-17,6 11 12,-1 2-12,5 3 10,2 0-10,0 0 2,-3-5-2,0-3 2,-3-5-2,-3-3 0,-1-8 0,-5-5 0,-1-2 0,-3-6 12,7-19-12,-1-18 1,4-11-1,0-10 0,-1 3 0,1 4 5,6 6-5,-6 6 6,0 7-6,-4 5 1,1 9-1,-7 7-20,3 6 20,-9 13-102,-3 11 102,-1-4-50</inkml:trace>
  <inkml:trace contextRef="#ctx0" brushRef="#br0" timeOffset="232854.3185">13506 9223 31,'6'-2'0,"10"2"13,7 0-13,5 0 3,1 2-3,2 1 0,1 2 0,0 1 3,0-4-3,-4 4-2,10-4 2,0 3-33,1 1 33,-1-1-14,0-5 14</inkml:trace>
  <inkml:trace contextRef="#ctx0" brushRef="#br0" timeOffset="233074.3311">14449 9221 83,'10'-3'0,"9"0"1,12-2-1,7 3-1,4-1 1,2 0-10,-3 3 10,1 6-43,-4-1 43,0-3-25,0 4 25,0-1-4,0-2 4</inkml:trace>
  <inkml:trace contextRef="#ctx0" brushRef="#br0" timeOffset="233291.3435">15373 9208 41,'19'-6'0,"10"1"6,9 0-6,0-1 2,-3 4-2,0 4-14,3 1 14,0 0-34,3-1 34</inkml:trace>
  <inkml:trace contextRef="#ctx0" brushRef="#br0" timeOffset="233506.3558">16052 9139 77,'13'-8'0,"9"0"10,16 0-10,4 0 2,5 3-2,4 2 0,0 3 0,3 0-11,-6 3 11,2-3-40,-2 5 40,0-2-37,-1 2 37</inkml:trace>
  <inkml:trace contextRef="#ctx0" brushRef="#br0" timeOffset="233536.3575">17008 9133 69,'16'0'0,"9"0"6,10-2-6,10 2-2,6 0 2,9 2 1,3 1-1,-2 0-15,-4-1 15,-6-2-45,-7 6 45,-3-6-13,-6 0 13</inkml:trace>
  <inkml:trace contextRef="#ctx0" brushRef="#br0" timeOffset="274892.723">8448 11284 52,'3'-2'0,"4"-3"15,2 2-15,4 0 5,0-5-5,3-2 9,-1 2-9,1-3 2,3-2-2,-3 2 1,3-2-1,0 0 1,0 0-1,-3-1 0,-3 4 0,3-3-7,-3 5 7,-1-3-54,4 3 54,3 3-23,-3 0 23</inkml:trace>
  <inkml:trace contextRef="#ctx0" brushRef="#br0" timeOffset="275219.7416">9074 10941 67,'3'-8'0,"6"-3"6,4 0-6,6-2 7,-3-3-7,3 3 3,0-3-3,3 3 0,10 0 0,-6 5 0,-4 0 0,0 0-5,0 0 5,-6 3-45,0 2 45,3 0-32,-3 3 32</inkml:trace>
  <inkml:trace contextRef="#ctx0" brushRef="#br0" timeOffset="275434.754">9591 10647 69,'7'-5'0,"5"-3"-1,11-3 1,-1-2 1,6 0-1,1-1-1,-4 1 1,1 3-37,-1-1 37,-3 3-30,-6-5 30</inkml:trace>
  <inkml:trace contextRef="#ctx0" brushRef="#br0" timeOffset="275652.7664">10004 10382 106,'6'-5'0,"13"-3"2,4-5-2,5 0-3,1-3 3,-1 0-25,4 3 25,-3 2-79,-7-5 79</inkml:trace>
  <inkml:trace contextRef="#ctx0" brushRef="#br0" timeOffset="277334.8626">10531 10041 46,'3'-3'0,"0"-2"11,7 0-11,-4-3 11,7 2-11,0-4 2,3-3-2,-1-3 2,5 0-2,-1 0 0,0 3 0,0 0 0,3-1 0,0 4-18,4-1 18,-1 3-40,0-2 40,1 2-13,-1 2 13</inkml:trace>
  <inkml:trace contextRef="#ctx0" brushRef="#br0" timeOffset="277561.8756">11106 9657 76,'6'-5'0,"10"-6"1,3-2-1,3 0-2,4 2 2,-1 3 0,0 1 0,1 1-2,2 1 2,1 2-47,0-2 47,-1 5-25,4 0 25</inkml:trace>
  <inkml:trace contextRef="#ctx0" brushRef="#br0" timeOffset="277779.8881">11671 9480 53,'9'-5'0,"10"-1"0,7 1 0,2-3 0,7 3 0,0 0-6,7-3 6,-1 0-46,-3 2 46</inkml:trace>
  <inkml:trace contextRef="#ctx0" brushRef="#br0" timeOffset="277995.9005">12252 9345 38,'9'0'0,"11"0"-1,5-3 1,3-2 0,1 5 0,3 0-13,0 0 13,-1-2-23,1 4 23</inkml:trace>
  <inkml:trace contextRef="#ctx0" brushRef="#br0" timeOffset="278211.9128">12976 9295 59,'13'0'0,"9"-3"9,6 3-9,4 0-1,9 0 1,4-2 0,-1-4 0,1 6 1,-1-2-1,1 2 0,-4 2 0,-3 1-1,-6 0 1,-4 2-7,-2-3 7,-4 4-59,-3-4 59</inkml:trace>
  <inkml:trace contextRef="#ctx0" brushRef="#br0" timeOffset="280756.0581">17862 9110 60,'0'0'0,"0"0"8,-3 5-8,3 8 0,-3 14 0,-4 4 4,1 6-4,0 6 3,-1 2-3,-2-3 3,-1 0-3,4 11 2,0-8-2,6-5 3,6 0-3,10-6 0,3-5 0,6-5 5,4-6-5,9-4 8,-3-9-8,3-2 8,0-6-8,-6-2 1,0-1-1,-7-2-1,-6 1 1,-3-1 1,-7 0-1,-5-6-14,-1 4 14,-6-1-38,-1 1 38,4 4-52,4 1 52</inkml:trace>
  <inkml:trace contextRef="#ctx0" brushRef="#br0" timeOffset="281002.0724">17818 9427 68,'0'0'0,"6"-3"5,4 1-5,9-3 5,0-1-5,6 4 4,4-1-4,-1 3-2,1 0 2,-4-3 1,-3 3-1,-3-2-2,-9 2 2,0 0-52,-7 2 52,-3-2-26,-7-5 26</inkml:trace>
  <inkml:trace contextRef="#ctx0" brushRef="#br0" timeOffset="281221.0849">17865 9096 106,'10'-2'0,"12"-1"3,13 0-3,3 3 0,3 0 0,-3-2-17,-6-1 17,-6 3-71,-7 3 71,-10 2-20,1 3 20</inkml:trace>
  <inkml:trace contextRef="#ctx0" brushRef="#br0" timeOffset="281702.1124">18367 9610 54,'0'0'0,"3"2"3,4 9-3,-1 5 11,3 5-11,1 3 6,-1 0-6,4 2 6,-7 0-6,14-7 3,-5 0-3,-5-4 1,-1-1-1,-2-6 3,-1 0-3,-3-6 12,-3-2-12,4-8 19,2 3-19,-3-8 0,3-6 0,4-5 3,-1-2-3,-2-1 12,2-2-12,-2 3 12,2 2-12,-2 3 1,2 2-1,-3 4-3,1 1 3,-1 4-24,0 2 24,1 5-74,-4 0 74,0 1-44,7 7 44</inkml:trace>
  <inkml:trace contextRef="#ctx0" brushRef="#br0" timeOffset="282244.1434">18831 9705 38,'0'0'0,"0"0"1,0 0-1,3-3 6,-3 3-6,3-5 13,0 0-13,-3-6 14,3 3-14,-3-5 2,0 2-2,-3-2 4,0 0-4,0 0 2,0 2-2,-1 3 0,-2 3 0,0 2 1,-7 9-1,-3 4-1,-3 9 1,0 10 6,0 2-6,3 7 1,0-1-1,7-3 0,2-5 0,7-2 0,7-12 0,-1-4 1,13-8-1,3-9 1,1-10-1,-4-5 1,3-5-1,-6-1-1,0 4 1,-7 4 0,-3 8 0,-2 4 0,-4 7 0,0 5 7,-4 11-7,4 5 2,4 0-2,-1 5 0,6-2 0,4-5-1,0-3 1,3-3-4,3-3 4,6-4-61,0-1 61,1-5-31,-4-5 31</inkml:trace>
  <inkml:trace contextRef="#ctx0" brushRef="#br0" timeOffset="282605.1641">19196 9755 77,'0'0'0,"0"0"2,0 0-2,0 0-2,0 0 2,0 0 0,0 0 0,0 0 2,0 0-2,0 0 0,0 0 0,0 0 1,-4-5-1,1-3 0,3 8 0,-3-5 8,0 5-8,-10 2 15,-3 9-15,1 7 7,2 6-7,3 0 2,4 3-2,6-6 2,13 2-2,9-1 1,13-9-1,9-5 1,1-8-1,5-8-1,-2-3 1,-3-2-39,-1 5 39,-6-2-75</inkml:trace>
  <inkml:trace contextRef="#ctx0" brushRef="#br0" timeOffset="286326.3767">8537 12171 20,'0'0'0,"0"0"4,0 0-4,0 0-1,0 0 1,7-3 1,2 3-1,1 0 3,-1 0-3,1-2 8,2-4-8,1-2 7,3-2-7,0-1 4,0-2-4,-4 0 0,4-3 0,3 0 4,7-3-4,-1-2 0,7-3 0,3 1 3,0-4-3,6 1 2,0-9-2,4 4 5,-4 1-5,7 1 10,-1-2-10,14-1 8,2 0-8,-3-5 2,4 3-2,-7-3 1,3 5-1,-3-5-1,1 0 1,-1 0 0,0 2 0,-6-2 2,3 3-2,0 5-1,3 8 1,0-1 0,-3 4 0,-3-1-1,0-2 1,-4 0 2,1 3-2,-4-4-1,10 7 1,-12-1-1,-8 2 1,-11 7 1,-4 1-1,-7 1-1,-5 2 1,-7 3-2,-3 8 2,-4 5-77,-31 3 77</inkml:trace>
  <inkml:trace contextRef="#ctx0" brushRef="#br0" timeOffset="289163.5392">10461 11189 17,'0'3'0,"0"2"0,0 0 0,3 3 0,1 3 0,-1-3 6,0 5-6,0 0 2,-3 1-2,3 4 2,0-2-2,-3 5 7,4 0-7,-1 1 3,3-1-3,1 0 0,-1 3 0,0 2 2,1 1-2,-1-1 0,0 3 0,1 0 3,-4 0-3,0 0 2,0 3-2,0 0 2,0 2-2,-3-2-1,4 5 1,-4-2 1,3 2-1,-3 2 2,3-4-2,-3 2 2,0-3-2,-3 0 3,3 1-3,3-1 4,-3 1-4,3-1 0,-3 0 0,0 4 0,3-4 0,-3-2 0,0-6 0,0 1 3,4-4-3,-4 1 0,0 3 0,0-1 0,3 3 0,0 0 1,-3 0-1,3-2 5,-3-1-5,0 1-4,3-3 4,0 2-1,-3 1 1,4-4 6,-1-1-6,-3 1 0,3 1 0,0 0-1,0 0 1,0 2 2,1-2-2,-1-3 0,0 3 0,0 0 1,4-3-1,-4-2 1,0-1-1,0 1-2,0 2 2,0-3 2,1 3-2,-1 1 0,0-4 0,0 1 0,0-1 0,0 3 0,1 0 0,-4 3 0,0-3 0,3 1 2,0-4-2,-3-2 0,3 0 0,-3-3 5,0 3-5,0 0-1,0 0 1,0 0 1,-3-1-1,0 1 1,3-2-1,-3-1 1,3-5-1,-4 2-1,1-2 1,3 0 7,0 0-7,-3 0 0,3 0 0,-3-3-1,6 1 1,-3-1 1,0 0-1,0 0 0,0 3 0,3 3-1,-6 2 1,0 6 1,3-3-1,0 0-1,0-1 1,-3-1 1,3-4-1,0 3 0,0-2 0,3 2-1,-3 0 1,3 3 1,0 0-1,0 0 0,-3-3 0,4 3-2,-1 0 2,0-3 1,0 3-1,0-3 1,-3 1-1,0-1 2,0 0-2,0 0-2,0 1 2,-3-1 0,3 3 0,0-3 0,0 3 0,-3 0 0,3 0 0,-3 5 1,3 0-1,-3 11-1,3-1 1,-4-2 0,1-2 0,0-3 1,0 2-1,0-5-1,3 1 1,-3-7 0,-1 1 0,4-3-1,0-2 1,-3-3 1,3-3-1,0 1 0,0-1 0,0-5-2,0 5 2,0 0 2,0-5-2,0 0 0,7 3 0,-4-3-2,3-3 2,0-2-82,4-11 82</inkml:trace>
  <inkml:trace contextRef="#ctx0" brushRef="#br0" timeOffset="291582.6776">10661 14489 20,'0'0'0,"0"0"1,0 0-1,0 0 10,0 0-10,0-6 4,3 1-4,4-3 2,-1 0-2,0 0 1,4 0-1,-4-2 5,7-6-5,-3 0 10,-1 0-10,1-2 5,2 2-5,1-8 2,0 3-2,3-3 8,3 0-8,0 0 5,0-10-5,3 5-1,-3 2 1,-3 3 1,3 1-1,0-1 2,0-3-2,0 4 0,3-1 0,1-5 1,-1 5-1,0 0 0,3-2 0,-2 2 4,-1 3-4,0-1 3,-3 1-3,3-3 3,-3 1-3,4 4 1,-4-2-1,0 2 0,0 4 0,0-1 1,0 0-1,0 3 1,0-1-1,0 4 0,3-1 0,4 1 1,-4 2-1,0 0-3,13 0 3,-6 2 2,-1 1-2,-2-3 0,-1 3 0,0-3 0,1 0 0,-1 3-1,1-3 1,-4 3 2,0-3-2,0 2-1,-3 1 1,-3 0 4,3-1-4,-3-1 5,3-1-5,0 0 6,3 2-6,4-2 0,-4 0 0,0 3 1,1-5-1,-1 2 0,0 2 0,-3-2-1,-3 1 1,3-1 2,3 0-2,0 0 1,1 0-1,2 0-1,0 3 1,1-1 1,-1 1-1,1 0-1,-1-1 1,0 4 1,1-4-1,-1 1-1,4 0 1,3 0 0,-4-3 0,4-3 0,3 3 0,0-2 1,12 4-1,-9-2 0,1 3 0,-5 0-2,-2 2 2,0 0 2,3 1-2,-3-4-2,-1 4 2,1-1 2,3-5-2,-3 0-1,3 0 1,0 0 1,3 0-1,-3 1 0,0 1 0,-4 1-1,-2 2 1,3-2 1,6 2-1,0 1-2,3-1 2,0-2 2,4 0-2,-1-1-1,1 4 1,-4-4 0,0 4 0,1-4 0,-4 4 0,9-1 3,1 3-3,-4-3-3,1 3 3,-4-2 1,4-1-1,-4 6-1,0-6 1,0 3 0,-2 0 0,-1-3 1,3 1-1,-3-1-2,0 1 2,-6-1 2,0 0-2,-1 3 0,4 0 0,0 3 1,0 0-1,-3 2-1,0 3 1,-4-3 0,-2 3 0,-1-5-1,0 2 1,4 0 0,0-5 0,-1 3 3,1-3-3,-4 0-3,0 0 3,-2 0 1,-4 3-1,-3-1-13,-4 3 13,-5 6-88,-4 2 88,-16-2-5</inkml:trace>
  <inkml:trace contextRef="#ctx0" brushRef="#br0" timeOffset="295905.9249">14894 15833 20,'0'0'0,"0"0"1,0 0-1,0 0 17,0 0-17,0 0 10,0 0-10,0 0 8,0 0-8,0 0 0,-7-3 0,1 0-1,-1 3 1,-2-2 2,-4 2-2,4-3 0,-7 0 0,0 1 0,0 2 0,-3-3-1,0 3 1,-6 0 5,2 0-5,-5-2 9,-1 2-9,1-3 5,-1 0-5,1 3 2,-1-2-2,0-1 1,4 3-1,0 0-1,-1-3 1,-6 1 1,4 2-1,-7 0-1,3 0 1,-3 0-1,0 0 1,0 0 1,0 0-1,-3 2-1,3-2 1,-3 3 2,3 0-2,0 2-1,-12 0 1,6 0 2,6 1-2,3-1-2,-3 3 2,6-3 1,-2 1-1,-1-1-1,3 5 1,1-2 2,-1-2-2,4-4 0,3-2 0,-4 3 0,1 0 0,-4-1 0,1 1 0,-1 0 2,0-1-2,4 3-1,0-2 1,2 2 0,8 1 0,-4-4 0,3 4 0,0-1 0,0 0 0,-6 1 0,3-4 0,0 3 0,-4 1 0,1-4 0,3 4 0,0-1 3,-3-2-3,3-1-2,3 1 2,-6 0 1,3 2-1,0-3 1,-4 1-1,-2 0 7,3-1-7,-7 4 2,4-1-2,-4 0 0,1 3 0,-14 0 0,7 0 0,4 0 2,2 0-2,0 0-1,1-3 1,-1 1-1,1 1 1,-1-1 0,-3 4 0,1-2 1,-4 3-1,0-1-1,-6 4 1,-4-4 0,4-2 0,0 0 0,9-3 0,-3 1 2,3-4-2,0 4-2,4-1 2,-1 0 0,4 1 0,-1 1 2,1 1-2,0 3-1,-1-3 1,1 0-1,3 0 1,-7-3 1,4 3-1,-7 3-1,0 2 1,0 0 2,1-2-2,2 2 0,-12-3 0,9 1-1,0 0 1,7-1-1,-1 1 1,4-3 1,0 2-1,0 1-1,0-1 1,-1 1 1,4 0-1,-3 5 0,3-3 0,-3 0 0,-4 0 0,4 0 0,-3 3 0,-4-2 0,1-1 0,-1 0 0,0 3 0,4-3 1,3-2-1,0 5-1,3-1 1,3-1 1,-3-1-1,3 0-1,0 3 1,-3 0 1,0-3-1,3-2-2,3-1 2,-3 3 1,0-2-1,4 2-1,-4 1 1,6-4 2,1 1-2,-1-1 1,4-4-1,3-4 1,0 4-1,3-6 1,-4 5-1,4-5 8,0 2-8,0 4-2,0-1 2,4 0-26,8-2 26,14-8-76,2-6 76</inkml:trace>
  <inkml:trace contextRef="#ctx0" brushRef="#br0" timeOffset="297436.0124">10798 16992 45,'0'0'0,"0"0"1,-3 5-1,-1 8 6,1 3-6,0 18 17,0 22-17,0 15 8,-4 14-8,1 13 6,0 13-6,3 13 9,-1 6-9,1 8 15,3-11-15,0 13 7,0 0-7,0 27 3,0-32-3,0-6 0,3-18 0,-3-34 1,0-27-1,-3-18-37,3-8 37,3-11-80</inkml:trace>
  <inkml:trace contextRef="#ctx0" brushRef="#br0" timeOffset="298563.0768">8639 17346 25,'0'13'0,"3"22"17,0 23-17,7 24 19,-1 21-19,1 24 18,-1 11-18,1 15 8,-4 19-8,-3 24 7,-3-11-7,-3-37 13,-6-50-13,-7-34 0</inkml:trace>
  <inkml:trace contextRef="#ctx0" brushRef="#br0" timeOffset="303862.3799">11163 17648 67,'-6'0'0,"-1"-3"8,-5 3-8,-4 5 1,-3 3-1,-7 3 2,-2 7-2,-7 9 4,-7 2-4,-12 8 3,-6 0-3,-7 8 8,-12 3-8,-10 7 3,-19 1-3,7-6 1,-1-2-1,4-1 1,-4 9-1,10 7-1,3-2 1,0 3 2,3-3-2,1 7-1,2 12 1,-3 2 0,-6-37 0,7-6-1,5 1 1,4 0 2,9-1-2,7-1 0,6-9 0,3-3-1,7-7 1,-1-9 0,7-2 0,6-3 0,7-2 0,6 0 0,10-3 0,-1 2 0,4-2 0,6 0 0,0 0 0,0 0-2,0 0 2,-4 0 2,4 0-2,0 0 0,0 0 0,0 0-1,0 0 1,0 0-1,7 0 1,6 0 1,9 0-1,6 0 1,10-2-1,16-12-1,10-15 1,22-13-1,28-8 1,10-8 1,6-27-1,0 0-1,-12 1 1,-4-1 1,-3 3-1,-6 8 0,-10 13 0,-3 3-1,7 0 1,-14 2-1,-5 6 1,-17 10-1,-9 6 1,-13 10 0,-9 5 0,-6 6-1,-7 5 1,-7 3 1,1 5-1,-4 0-1,1-3 1,-4 6-5,4-3 5,-1-5-7,1-1 7,3-4 0,-4 4 0,1-2 1,-1 0-1,-6 3-2,4 0 2,-4 0 0,-3 5 0,-6 0 2,-7 2-2,-9 11-2,-7 3 2,-12 6-1,-10 4 1,-25 6 1,-7 10-1,-2 6-1,-11-6 1,-2 6-5,-7 10 5,7 8-1,-4 8 1,-6 3 1,0 5-1,3 16 1,-9-32-1,12-8 2,14-5-2,8-5 1,14-6-1,8-5-1,11-5 1,5-3 0,4-8 0,7-5 1,5-8-1,4 0 0,9-6 0,4 1-3,9-3 3,6 3 2,7-1-2,12-10-2,16-13 2,17-8 2,8-11-2,26-5 0,16 1 0,7-39 0,5 1 0,4-5 0,0 0 0,3 2 0,-10 8 0,-5 17 1,-14 4-1,7 6 1,-10-1-1,-12 7-1,-14 1 1,-8 6 1,-10 0-1,-10 11 0,-6 2 0,-10 3 0,-3 5 0,-6 5 1,-6 6-1,-4 2 0,0 1 0,-2-4-1,-4 6 1,3 3-2,0 0 2,0-1-46,0 1 46,0 5-30,-6 2 30</inkml:trace>
  <inkml:trace contextRef="#ctx0" brushRef="#br0" timeOffset="312839.8934">9147 12875 26,'0'0'0,"0"-6"13,0 6-13,0 0 14,0 0-14,0 0 7,-3-2-7,-1-1 1,-2-2-1,0 5-1,-10 0 1,-3 5 0,-3 3 0,-4 3 0,-2-1 0,2 3 14,1-2-14,3 2 3,3-2-3,6-3 1,6 0-1,4 8 1,3-3-1,10 3 0,3 0 0,9-1 0,0 4 0,3-1 0,4 6 0,3 3-1,-4-1 1,-2 1 1,-4-1-1,-6 1 6,-4-6-6,-2-5 21,-10 2-21,-6 1 12,-4-6-12,-3 0 0,-2-2 0,2-1 0,-3-4 0,0-6 0,0-3 0,4 0-1,-1-2 1,0-3-25,7 3 25,3 2-42,3 3 42,0 0-38,0 0 38,6 0-11,3 3 11</inkml:trace>
  <inkml:trace contextRef="#ctx0" brushRef="#br0" timeOffset="313116.9093">9306 13203 68,'0'0'0,"3"5"12,0 6-12,3 2 24,1 3-24,-1 0 11,0-3-11,1 5 3,-1-2-3,0-3-2,4-2 2,-4 0 1,4-6-1,-4 0-25,4-2 25,-1-1-50,-6-2 50,4-5-41,-1-3 41</inkml:trace>
  <inkml:trace contextRef="#ctx0" brushRef="#br0" timeOffset="313376.9241">9299 13007 80,'0'0'0,"0"0"5,0 0-5,0 0-1,0 0 1,0 0-33,3 0 33,7 0-31,-1 5 31,4 3-19,9-3 19</inkml:trace>
  <inkml:trace contextRef="#ctx0" brushRef="#br0" timeOffset="313652.9399">9601 12949 58,'-3'5'0,"-4"16"22,4 8-22,0 6 13,0 4-13,-4 4 10,7-4-10,4-2 1,2-5-1,0-3 1,7-8-1,0-10 0,3-8 0,6-9 2,0-12-2,0-11 2,-6-6-2,-3-7 6,-7 0-6,-3 2 1,-6-2-1,-3 10-1,-7 5 1,0 6-1,-6 3 1,0 7-5,3 6 5,1 5-48,2 5 48,0 6-40,7-1 40,6 14-20,3-3 20</inkml:trace>
  <inkml:trace contextRef="#ctx0" brushRef="#br0" timeOffset="314146.9682">9864 13224 68,'0'0'0,"-3"-5"10,3 5-10,0-3-1,7 0 1,-1 6 0,0 0 0,4 2 0,2 0 0,1 3 0,0 0 0,-4 0 1,1 0-1,-7 3 1,0-4-1,-6 7 3,-3 4-3,-4 1 4,-3 5-4,1-1 1,2-1-1,1-4 0,6-5 0,-1 0 0,4-2 0,7-6 7,2 1-7,10-4 3,4 1-3,-1 0 1,3-6-1,-3 0-3,1 3 3,-1 0-49,-6 0 49,3 3-45,-7-3 45</inkml:trace>
  <inkml:trace contextRef="#ctx0" brushRef="#br0" timeOffset="315513.0463">8191 11343 41,'0'0'0,"-3"2"9,0 6-9,0 8 10,-1 8-10,1 0 7,0 5-7,3 5 7,0 3-7,0 3 6,0 5-6,3 0 4,4 0-4,-1-3-1,0 1 1,1-4 2,2 1-2,-2-6-1,-1-2 1,-3-8 2,0 0-2,0-11-2,-3 0 2,-3-2 2,3-6-2,-3-5 1,-3 3-1,-1-6-1,-2-2 1,-1-3-1,1 0 1,-4-5 0,-19 2 0,10-2 2,0 2-2,6-2-2,-3 2 2,6 4 1,1 1-1,2-2 0,0 6 0,4-4 0,6 6 0,-6-2 0,6 4 0,6 4 0,-3 4 0,10-2 1,-3 8-1,2-3-1,20 6 1,-7-1 2,4-2-2,-4 3-1,-2-1 1,-4-5-1,0 1 1,-3-4 1,-4 1-1,-2-3 1,-1-3-1,-2-2-1,-1 2 1,0-8 2,4 1-2,-1-6 1,1-3-1,3 1 2,-4-1-2,1 0 0,-1 1 0,1-1 1,-4 3-1,-3 3-7,0 2 7,1 1-61,-1 7 61,-3 0-24,0-2 24</inkml:trace>
  <inkml:trace contextRef="#ctx0" brushRef="#br0" timeOffset="316308.0918">8175 11311 37,'0'0'0,"0"0"11,0 0-11,-6 0 2,0 5-2,-20 6 3,4 7-3,-3 6 4,-4 3-4,4-4 4,2 1-4,1-3 7,0-2-7,6-6 3,3-5-3,7 0-2,0-3 2,2-5 2,4 0-2,0 0-1,4-5 1,5-3-1,4 0 1,0-5 1,2 0-1,1-6-2,-3 3 2,3-2 0,-3 2 0,-1 0 0,-2 3 0,2 0 1,11 2-1,-4 0 1,-7 3-1,-2 3-1,-1 3 1,-2 2 4,2 2-4,1 6 8,3 3-8,-1 2 6,4 5-6,0-2 1,3 3-1,0-6 2,-3 3-2,-3 0 1,3-6-1,-4 1-6,1-3 6,-3 3-59,-1-1 59,-3-7-25,1-6 25</inkml:trace>
  <inkml:trace contextRef="#ctx0" brushRef="#br0" timeOffset="317194.1423">7242 11626 48,'0'0'0,"0"0"3,0 5-3,0 3 2,0 11-2,3 4 9,3 6-9,4 3 7,3-5-7,-1-6 1,7 0-1,0-10 5,-3-6-5,0-8 14,3-7-14,-3-6 2,-6-3-2,-4-5 3,-3-2-3,-3 0 0,-6-1 0,-1 6 0,-5-3 0,-4 6 2,0 4-2,0 4 7,-3 4-7,0 4-6,3 4 6,-3 6 1,3 3-1,0-3-2,7 5 2,-1 0-13,7-2 13,3 2-38,3 0 38,7 1-44,6-1 44</inkml:trace>
  <inkml:trace contextRef="#ctx0" brushRef="#br0" timeOffset="317468.1579">7575 11822 45,'0'2'0,"0"-2"21,0 0-21,0 0 14,0 0-14,0 0 9,0 0-9,-3-2-1,0-4 1,3 4-43,-3-4 43,6 1-44,3-3 44</inkml:trace>
  <inkml:trace contextRef="#ctx0" brushRef="#br0" timeOffset="318109.1948">7807 11568 48,'0'0'0,"0"-8"3,-3 0-3,0 0 1,-1-3-1,-2 1-1,-7-1 1,1 0-1,-7 4 1,-7 1-1,1 6 1,-1 3 4,-2 7-4,6 1 7,3 8-7,6-1 8,3 1-8,10 4 2,7-4-2,2-1 0,7-2 0,3-2 2,3-7-2,1-4-1,-1-6 1,0-2 1,-3-3-1,-3-2 0,0-4 0,-7 1 10,-2 3-10,-4-1 8,-3 3-8,0 3 15,0 0-15,0-1 6,0 6-6,0 0 3,0 0-3,0 8 0,0 5 0,-3 9 1,0 4-1,3-2-1,0 0 1,3-3 1,0 3-1,0-3 0,0 0 0,0-5-33,4 10 33,-4-2-70,6 0 70,-5-3-11</inkml:trace>
  <inkml:trace contextRef="#ctx0" brushRef="#br0" timeOffset="318711.2292">7334 12348 78,'0'0'0,"0"0"9,0 0-9,3 0 0,0 0 0,4-3 4,-1 3-4,-3-2 5,7-3-5,-1-1 0,4-2 0,0-2 1,-1-1-1,-2 3-1,-1-2 1,-2-1 0,-1 3 0,-3 0 0,-6-2 0,-3-1 0,-4 3 0,-3 0 0,1 5 0,-4 6 0,0 2 0,0 3-4,3 6 4,1 1 3,2 4-3,4 2 0,6 0 0,3 0 0,7-2 0,2 0 1,4-6-1,6-5 0,4 0 0,-1-3-8,1-2 8,2-3-49,-6 0 49,-3-6-38,4 4 38</inkml:trace>
  <inkml:trace contextRef="#ctx0" brushRef="#br0" timeOffset="319086.2506">7531 12269 66,'0'0'0,"0"5"11,0 3-11,6 5 10,4 3-10,-1 0 5,4 0-5,3 0 13,0 0-13,-1-3 6,1-3-6,-3-2 3,0 0-3,-4-2 6,-2-4-6,-1 1 3,-3-3-3,3-3 11,1 1-11,-1-6 2,1-3-2,-1-7-1,3-4 1,-2-1 1,2-1-1,1 3 8,-4 2-8,0 1 1,-2 4-1,2 1 1,-6 5-1,3 3-23,-3 2 23,0 3-63,0 0 63,7 5-59,-4 1 59</inkml:trace>
  <inkml:trace contextRef="#ctx0" brushRef="#br0" timeOffset="319704.286">7537 11885 39,'0'0'0,"0"0"9,0 0-9,0 0 9,0 0-9,0 0 14,3-5-14,-3 2 5,3-2-5,-3-6 1,0 3-1,0 0-3,-3 3 3,3 2 0,-3 1 0,-3 2 0,-1 0 0,1 8 0,0 2 0,2-2-1,1 3 1,0-1 0,3-2 0,0 3 2,3-6-2,0 3-1,4-5 1,-1-3-1,-3 0 1,1-3-13,-1 3 13,-3 0-59,0 0 59</inkml:trace>
  <inkml:trace contextRef="#ctx0" brushRef="#br0" timeOffset="320321.3213">7543 11869 59,'0'0'0,"0"0"13,0 0-13,-3-10 8,0 2-8,3 2 0,0 4 0,0 2-2,0-6 2,0 6-1,0 0 1,-3 11-46,3 8 46,0-1-30</inkml:trace>
  <inkml:trace contextRef="#ctx0" brushRef="#br0" timeOffset="328151.7692">12119 16931 74,'0'0'0,"0"0"22,0 0-22,0 0 9,0 0-9,0 0 7,0 0-7,0 0 2,-7-3-2,4 0-1,-3 1 1,-4-6 2,-3 0-2,-6 0 0,0 0 0,-6-5 0,0-3 0,-7-5 0,-6-6 0,-7-2 1,-9-8-1,-12-3 0,-23 1 0,0-1 0,-3 6 0,0 7-1,-13 6 1,3 10 1,4 11-1,-4 14-1,4 7 1,6 8 0,3 11 0,6 7-1,-2 14 1,15 3 1,13 4-1,9 4 3,10 18-3,9 10 8,7 4-8,6-4 4,10-5-4,9-7 7,7-9-7,5-10 1,8-11-1,-4-16 0,0-7 0,13-14-2,-10-5 2,-6-6 2,-7-4-2,-3-9 0,1-5 0,-23-2 0,3-4 0,4 4 0,-1-4 0,1 1-3,2 0 3,-2 0-8,2 2 8,-5 1-6,-1-1 6,0-2-4,-3 2 4,-3 1-1,0-1 1,4 3-2,-1 3 2,0-3 0,3 0 0,7 3-1,-4-1 1,4 6 2,-1-2-2,4-1 1,0 3-1,3 0 0,-3 8 0,3 0-1,0 5 1,6-2 7,4 10-7,-1-5 6,4 5-6,3 0 7,0 6-7,0-4 3,3 1-3,-3-3 8,3-2-8,-7-3 1,1-6-1,0-2 1,-7 0-1,0-5 2,1-6-2,-1-5 1,1-10-1,15-6-2,-3-8 2,-7-5 0,1 3 0,3-1 3,-3 4-3,3 4 1,0 9-1,-1 4-25,-5 6 25,6 8-110,0 8 110,3 3-17</inkml:trace>
  <inkml:trace contextRef="#ctx0" brushRef="#br0" timeOffset="329819.8646">13068 16536 55,'0'0'0,"0"0"5,6-2-5,-3-3 8,4-1-8,-1 4 1,-3-4-1,4 1 0,-4-3 0,-3 0 3,0-10-3,-7 2 2,1 3-2,-3 2 3,-4 0-3,-3 3 2,-6 11-2,-7 2 2,1 17-2,-1 1 0,1 6 0,2 3 7,7 0-7,10-3 0,2 0 0,14-2-1,2-6 1,10-3-1,7-10 1,-1 0-1,0-8 1,-2-2-1,-11-4 1,-5 1 2,-7 0-2,-10-1 18,-3 4-18,-3 7 5,-3 6-5,-6 7 6,0 16-6,-7 9 11,3 7-11,4 0 5,9-5-5,13-10 1,6-4-1,10-4 0,3-6 0,6-8 0,-3-2 0,0-6 1,-3-2-1,-3-6-3,-1 1 3,-2-4-23,-1-2 23,1 3-28,-1 0 28,1-1-33,3 4 33,-1-1-37,4 3 37,0 3-8,0-1 8</inkml:trace>
  <inkml:trace contextRef="#ctx0" brushRef="#br0" timeOffset="330223.8876">13154 17230 57,'0'0'0,"0"0"9,0 0-9,0 0 17,0 0-17,0 10 8,0 3-8,0 6 13,3 0-13,0-1 1,7-5-1,5 1-1,1-12 1,6-4 0,-2-9 0,-8-5 2,1-8-2,-4 0 8,-5-5-8,-4 0 7,-10 5-7,-6 3 2,-3 5-2,0 8-1,-3 6 1,3 4-25,3 9 25,6 5-62,10 8 62,13 0-34,3-6 34</inkml:trace>
  <inkml:trace contextRef="#ctx0" brushRef="#br0" timeOffset="330616.9102">13465 17126 135,'0'6'0,"9"7"11,1 6-11,3 4 13,2 4-13,4 2 10,1 0-10,-1 0 1,0-2-1,-4-1-1,-2-5 1,0-5-8,-7-3 8,1 1-34,-4-7 34,-3 1-46,0-5 46,0 0-48,-3-1 48,3-2-32,-4-2 32</inkml:trace>
  <inkml:trace contextRef="#ctx0" brushRef="#br0" timeOffset="330889.9258">13624 17148 160,'0'0'0,"-10"8"5,-9 18-5,-6 11 3,-1 5-3,-2 6-3,-1 0 3,0 2-96,7 0 96,0-21-68</inkml:trace>
  <inkml:trace contextRef="#ctx0" brushRef="#br0" timeOffset="332914.0416">13897 16785 115,'0'0'0,"9"-2"3,7 2-3,13-6 11,9 4-11,0-4 1,6 1-1,-3 0 2,-2-1-2,-4 1 1,-4 5-1,-5-3-25,-7 6 25,-3 0-47,-7 7 47,-9 6-43,-6 0 43,-7 5-17,-6 3 17</inkml:trace>
  <inkml:trace contextRef="#ctx0" brushRef="#br0" timeOffset="333219.059">13970 16984 143,'9'-3'0,"10"0"13,13 1-13,6 2 4,0 0-4,0 2-1,-3 1 1,0 5-45,-6 0 45,2-3-113,-5 0 113</inkml:trace>
  <inkml:trace contextRef="#ctx0" brushRef="#br0" timeOffset="333827.0938">14636 16592 118,'4'-5'0,"5"-6"0,10-2 0,10-6-1,9 1 1,3-1 7,7-2-7,-4 5 3,-6 8-3,-6 8 0,-10 6 0,-12 7 4,-17 13-4,-8 6 3,-11 5-3,-2-2 1,2-1-1,7-10-1,6-6 1,7-4 0,9-1 0,10 0-3,6 0 3,6-2-1,4 5 1,15 2-1,1 1 1,-7 5 1,-6-1-1,-10 4 1,-13-1-1,-9 3 5,-12-5-5,-20-3 25,-6-5-25,-7-3 13,1-2-13,0-8 1,5-3-1,11-3-37,9-2 37,19-3-137,6-5 137</inkml:trace>
  <inkml:trace contextRef="#ctx0" brushRef="#br0" timeOffset="334669.1418">15627 16436 57,'0'0'0,"6"-3"3,1 3-3,5-2 1,1-1-1,-3-2 8,-1 2-8,-3 0 14,-2-2-14,-4 0 8,-4-3-8,-5 0 3,-7 0-3,0 0 2,-3 5-2,-3 1 2,-7 4-2,1 9 11,-7 5-11,3 8 6,4 7-6,8 1 3,8 3-3,12 2 1,12-6-1,14-4-2,9-9 2,0-4-2,3-9 2,0-5-6,-6-3 6,-7-2-4,-12-3 4,-10-3 6,-9 1-6,-10 5 17,-7 7-17,1 9 18,-6 7-18,-1 9 10,1 7-10,8 1 4,8 2-4,12-6 1,6 1-1,10-5-3,3-6 3,-3-5 1,6-6-1,0-5-6,4 1 6,-4-6-29,-3 0 29,0 2-50,0 1 50,-3 5-53,-3 0 53,-1 3-20,-2-4 20</inkml:trace>
  <inkml:trace contextRef="#ctx0" brushRef="#br0" timeOffset="335149.1694">16062 16880 104,'0'0'0,"-10"-2"3,-2-1-3,-1 3 5,-6 0-5,0 3 6,-3 2-6,6 0 2,3 3-2,7-2 1,6 4-1,6 3-3,7 1 3,12-4 0,1 1 0,5 2-2,-2-2 2,-4-1 2,-9 1-2,-6 2 6,-10 0-6,-10 3 32,-6 0-32,-9 0 21,0-3-21,-1-2-1,1-9 1,6 1-5,6-6 5,3 1-42,4-1 42,9-2-53,7-1 53,3 4-53,6-3 53,6 5-22,0-3 22</inkml:trace>
  <inkml:trace contextRef="#ctx0" brushRef="#br0" timeOffset="335431.1856">16297 17026 144,'0'5'0,"3"3"13,0 3-13,4 5 2,-1 0-2,3-1-1,1-1 1,0 1-14,-1-4 14,-3-3-75,4-5 75,3-6-68,-1-10 68</inkml:trace>
  <inkml:trace contextRef="#ctx0" brushRef="#br0" timeOffset="335712.2016">16284 16820 202,'0'0'0,"3"2"-64,7 9 64,9 7-137,6-2 137</inkml:trace>
  <inkml:trace contextRef="#ctx0" brushRef="#br0" timeOffset="337792.3206">15249 16140 104,'0'0'0,"0"0"10,0 0-10,0 0 11,0-6-11,-3-2 5,0-2-5,-4-9 14,-2-2-14,-7-5 5,-3-3-5,-3-9 3,-7 7-3,-3-6 2,-15-3-2,2-8 1,1-2-1,-4-5 0,-3-1 0,-2-2 0,-11 0 0,-12-1 0,-4 4 0,-8-1 1,-14 6-1,-9 8 0,-10-1 0,-19 6 0,-2 3 0,2 7 0,-6 4 0,9 4-1,1 6 1,-1 2 0,-2 3 0,-7 6-2,6 2 2,10 5-2,3 3 2,6 10 1,13 4-1,3 9-4,4 6 4,5 19-1,8 10 1,2 6 0,-6 10 0,16 5 0,9 3 0,13-8-1,9-5 1,10-1 0,13 1 0,10-11 0,8-5 0,8-11 0,-1-7 0,9-12 0,-2-7 0,-1-8-1,-2-5 1,2-6 1,-5-2-1,-1-1 0,0-2 0,0-2 0,-3 2 0,3-6 1,-6 1-1,3 0-2,-3-1 2,0 1 2,-4-5-2,1 2-4,-4 0 4,1-3-11,-1 1 11,1-4-4,-1 4 4,-5-4 1,2 1-1,0 3-1,-3-1 1,4 3 1,2 3-1,0 0-2,7 2 2,0 0 3,0 1-3,3 2-3,0 0 3,0 8 3,0 5-3,3 3-1,3 2 1,4 3 1,0 3-1,2-3 5,1 3-5,3 0 2,0-6-2,-4-2 7,1 0-7,-3-5 4,-1-6-4,-3-2 3,-2-1-3,2-2 7,-3 0-7,0-8 6,4-5-6,2-3 1,7-7-1,0-1 0,19 0 0,-3-3 1,-7 4-1,-3 4 0,-3 3 0,-3 6-51,0 4 51,-3 14-114,-4-2 114</inkml:trace>
  <inkml:trace contextRef="#ctx0" brushRef="#br0" timeOffset="339179.4">10884 16917 92,'0'0'0,"0"0"37,0 0-37,0 0 14,-4 6-14,4 7-5,0 13 5,-3 4-8,-3 12 8,3 13-118,-7 1 118,-3-6-11</inkml:trace>
  <inkml:trace contextRef="#ctx0" brushRef="#br0" timeOffset="342881.6116">17354 16970 45,'0'0'0,"0"0"21,0 0-21,0 0 22,0 0-22,0 0 22,0 0-22,0 0 8,0 0-8,0-5 4,10-8-4,2-6 3,4-7-3,3-6 2,0 0-2,0 3 0,0 0 0,-3 8 0,-3 5 0,0 8-2,-4 3 2,-2 5 0,2 8 0,1 10 4,-4 9-4,4 5-2,-4 5 2,3-3 1,1-2-1,-4-3-2,1-8 2,-1-5 0,-3-3 0,0-5-2,-3-3 2,0-5 1,0 0-1,4-8-3,-4-7 3,6-9 2,-3-5-2,3 2 0,1 3 0,-4 11-3,0 3 3,3 2 0,-2 8 0,2 13 2,0 11-2,4 2-1,3 1 1,-1-1 0,7-5 0,0-5-1,0-5 1,-3-3-1,-6-3 1,-1-2 1,-6-6-1,-3-2 1,-3-11-1,-3-11-1,0-7 1,-4-8-5,4-6 5,3-2-5,3-3 5,6 0-5,3 0 5,7 3-10,3-3 10,0 8 0,0 8 0,-6 2 1,-3 6-1,2 5 0,-5 3 0,-1 3 0,0 2 0,-2 0-1,-1 8 1,-3 3 0,6 7 0,-3 12 2,4 12-2,2 11 7,-2 16-7,2 8 1,-3 5-1,4 3 5,-1-3-5,1-3 4,0-2-4,-1-8 1,1-10-1,-1-12-1,-3-7 1,1-8-1,-1-5 1,4-6 2,-1-8-2,1-7-1,2-9 1,1-5 0,3-2 0,0-3 0,-3 0 0,2 5 0,-5 5 0,-4 6-1,1 5 1,-4 0 3,-3 8-3,3 13 4,-3 6-4,3 7 1,0 3-1,7 1-4,-1-4 4,7-5 0,0-2 0,0-9 0,0-4 0,0-6 0,-4-6 0,1-7 1,-3 3-1,-1-1-1,-2 3 1,-4 5 2,-3 1-2,3 2 2,3 2-2,7 4 0,0-4 0,3-2 0,12-5 0,1 0 0,-4-6 0,-6-2 2,0-3-2,-6-3 0,-4 6 0,-2 3 2,-1 2-2,-3 5-3,4 3 3,2 13 4,4 11-4,6 13 2,3 6-2,0-1 1,1 11-1,-4 5-1,0 5 1,-7 1 1,-5-8-1,-7-4 0,-7-9 0,-8-6 0,-14-11 0,-12-10 16,-1-21-16,-12-14 10,7-15-10,9-14 9,19-10-9,15-8 2,30 2-2,12 9-49,10 2 49,9 3-117</inkml:trace>
  <inkml:trace contextRef="#ctx0" brushRef="#br0" timeOffset="343374.6399">19031 16235 103,'9'-8'0,"16"-3"0,17 6 0,2 0 9,4 5-9,-7 2 16,-9 9-16,-10 5 27,-12 2-27,-17 11 15,-12 9-15,-6-1 0,-7 8 0,3 2-45,4 3 45,12 1-80,7-1 80,6 0-44,10 1 44</inkml:trace>
  <inkml:trace contextRef="#ctx0" brushRef="#br0" timeOffset="343660.6561">19246 17002 179,'0'0'0,"0"0"-5,0 0 5,4 5-148</inkml:trace>
  <inkml:trace contextRef="#ctx0" brushRef="#br0" timeOffset="346168.7997">22069 15888 25,'0'0'0,"3"0"26,0 3-26,4-3 23,-4 3-23,3-3 9,-6 0-9,3-3 9,1 0-9,-4 3 5,0-8-5,-4 3 14,-2 0-14,-3-3 7,-10 2-7,-4 9 1,-5 5-1,-14 8 2,1 10-2,0 14 10,0 8-10,6 2 14,6 6-14,7-6 9,9 0-9,10-5 1,13-3-1,5-7-2,14-6 2,6-8 0,13-8 0,-1-7 0,-2-6 0,-7-3-29,-10 0 29,-2-2-56,-14 2 56,-5-2-56,-4 2 56,-6 3-11,-7-2 11</inkml:trace>
  <inkml:trace contextRef="#ctx0" brushRef="#br0" timeOffset="346498.8186">21755 16206 165,'12'0'0,"20"-6"13,16 4-13,3 2 1,-1-3-1,-2 3-61,-4 3 61,-5-1-117</inkml:trace>
  <inkml:trace contextRef="#ctx0" brushRef="#br0" timeOffset="348314.9225">22256 16425 70,'0'0'0,"-3"16"2,-3 3-2,-1 5 3,4-1-3,6 1 2,1-3-2,2-7 0,7-4 0,6-7 2,0-14-2,6-7 13,-3-9-13,-3-10 16,-6 0-16,-6 0 16,-7 3-16,-4 7 6,-5 6-6,-1 8 2,-2 8-2,-1 7-5,-3 9 5,0 5-58,3 5 58,4 8-68</inkml:trace>
  <inkml:trace contextRef="#ctx0" brushRef="#br0" timeOffset="348786.9495">22539 16335 108,'3'6'0,"7"4"18,6 9-18,6 7 18,3 6-18,4 2 14,-1-2-14,1 0 3,-1-3-3,-5-5-2,-4-3 2,-3-8-26,-7 0 26,-3-5-55,-2-2 55,-4-6-47,-10-6 47,1-2-30,-4-2 30</inkml:trace>
  <inkml:trace contextRef="#ctx0" brushRef="#br0" timeOffset="349134.9694">22768 16362 158,'-10'13'0,"-9"11"4,-6 13-4,-4 5-2,-6 6 2,3 2-88,-3 11 88,0-3-71</inkml:trace>
  <inkml:trace contextRef="#ctx0" brushRef="#br0" timeOffset="350585.0523">21599 16925 116,'19'0'0,"26"-8"29,18 1-29,32-7 28,17-2-28,11-2 27,8-3-27,-11 0 6,-2 2-6,-10 6 1,-16 5-1,-16 3-38,-16 2 38,-15 3-92,-10 3 92,-13 7-76,-22 1 76</inkml:trace>
  <inkml:trace contextRef="#ctx0" brushRef="#br0" timeOffset="351093.0814">22193 17121 81,'0'-5'0,"0"-3"15,0 0-15,-3 0 18,-7 3-18,-3 0 6,-6 7-6,-9 11 2,-7 11-2,-3 13 11,-16 11-11,6 7 16,10 4-16,6-1 10,13-5-10,10-3 8,12 0-8,22-13-2,10-5 2,10-8 2,9-6-2,-3-10-17,-4-2 17,-9-9-45,-3-2 45,-9-3-68,-11-11 68,-5 6-36,-10-3 36</inkml:trace>
  <inkml:trace contextRef="#ctx0" brushRef="#br0" timeOffset="351409.0995">21840 17436 151,'10'0'0,"19"-3"12,9 3-12,12-2-1,1-4 1,3 1-5,-3-3 5,0 0-60,-4-2 60,-2-1-77,-1 1 77,-6 2-19,-3-3 19</inkml:trace>
  <inkml:trace contextRef="#ctx0" brushRef="#br0" timeOffset="351729.1176">22447 17336 144,'-10'5'0,"-2"8"13,-1 3-13,0 2 5,1 1-5,5-3 0,4 0 0,9 0 0,7-3 0,6 0 0,3 0 0,1 3-1,-1 0 1,-3 0-1,-3 2 1,-10 6 1,-12 5-1,-7 3 16,-9-3-16,-4-2 10,-5-4-10,5-4-13,4-8 13,9-4-44,4-1 44,12-9-58,10-5 58,9-2-65,6-4 65,4-1-6,6-7 6</inkml:trace>
  <inkml:trace contextRef="#ctx0" brushRef="#br0" timeOffset="352049.1361">22672 17642 213,'-6'11'0,"3"8"6,0 2-6,6 3-1,0-3 1,6-8-38,7 0 38,3-8-75,4-7 75,-1-11-70,-3-11 70,-6-5-34,-7-19 34</inkml:trace>
  <inkml:trace contextRef="#ctx0" brushRef="#br0" timeOffset="352096.1386">22717 17383 170,'-7'-5'0,"1"0"19,0 5-19,6 0-38,0 0 38,12-3-133,11-2 133,2-14-17</inkml:trace>
  <inkml:trace contextRef="#ctx0" brushRef="#br0" timeOffset="352423.1573">23279 16711 203,'9'0'0,"7"-3"10,13 3-10,-1 3 4,7-3-4,3-3 1,0 3-1,-3 0-38,0-2 38,-6 2-63,-7 0 63,-3 2-61,-6 1 61,-7 0-55,-3 13 55</inkml:trace>
  <inkml:trace contextRef="#ctx0" brushRef="#br0" timeOffset="352761.1766">23272 16955 172,'10'0'0,"12"-3"21,10-2-21,6 2 4,6-5-4,4 3-31,0 2 31,-7 8-122,-3 3 122,-6 0-43</inkml:trace>
  <inkml:trace contextRef="#ctx0" brushRef="#br0" timeOffset="361961.703">23885 16073 46,'0'0'0,"0"0"14,0 0-14,0-5 17,0 0-17,3-3 13,-3 3-13,3-3 4,4 2-4,2-4 0,1 2 0,6 0 0,6-3 0,3 6 3,4 0-3,0-1 5,-4 6-5,-3 0-4,-3 3 4,-6 2 6,-4 6-6,-5 8 7,-8 2-7,-5 3 2,-4-1-2,-3 6 1,0-5-1,4-3 1,-1 1-1,4-7-1,2-1 1,4-4-3,9-2 3,7 0 1,6 0-1,3 0-1,7-3 1,25 3 0,-6 3 0,-7 2-6,-6 3 6,-10 2-7,-9 4 7,-10-1 1,-12 3-1,-10 2 22,-25-2-22,3-3 24,-7 0-24,4-8 14,3-2-14,3-6 1,3-2-1,10-6-1,6 3 1,7-5-49,2 0 49,14-3-75,-1 5 75,7 0-34</inkml:trace>
  <inkml:trace contextRef="#ctx0" brushRef="#br0" timeOffset="362311.723">24476 16502 147,'0'3'0,"0"5"-1,0 2 1,3 1-63,-3-1 63,0 1-82,3-8 82</inkml:trace>
  <inkml:trace contextRef="#ctx0" brushRef="#br0" timeOffset="362801.7511">24892 16182 82,'3'-3'0,"0"-2"11,0 0-11,3-3 12,1-5-12,-4-1 5,-3-4-5,-3-6 2,-4 0-2,-5-2 1,-1 2-1,-3 8 1,0 3-1,-3 7 0,3 12 0,-3 7 1,-3 11-1,0 2-1,3 6 1,6-3-1,7 0 1,6-5 1,9-3-1,1-2 0,6-9 0,0-7 2,-1-3-2,1-8-1,3-5 1,-3-8 1,3-1-1,-3 1 7,-3 0-7,0 5 15,-7 6-15,0 2 20,-3 2-20,-3 4 8,0 2-8,-3 5 1,3 8-1,-6 11 8,3 8-8,0 5 6,-1 5-6,1 1 7,3-1-7,-3 0 1,6 1-1,-3-6-40,3-6 40,-3-4-105,0-6 105,-3-5-43</inkml:trace>
  <inkml:trace contextRef="#ctx0" brushRef="#br0" timeOffset="363523.7924">23803 16952 92,'3'0'0,"9"-5"22,17-1-22,22-2 34,12-2-34,39-1 22,15 3-22,7-2 30,3 4-30,-6 1 7,-10 2-7,-13 1 1,-12-4-1,-19 4-7,-10-3 7,-16-1-75,-12 1 75,-13 2-87,-16 3 87,-13 6-38,-16 7 38</inkml:trace>
  <inkml:trace contextRef="#ctx0" brushRef="#br0" timeOffset="364126.8269">23923 17267 94,'0'0'0,"0"0"4,0 0-4,0 5 17,0 8-17,0 14 19,0 7-19,-3 8 16,0 1-16,3 2 5,-3 5-5,6-5 0,-3-8 0,6-5 0,-3-6 0,1-7-8,-1-3 8,3-8-50,-3-6 50,7-7-44,-4 2 44,1-10-52,2 5 52</inkml:trace>
  <inkml:trace contextRef="#ctx0" brushRef="#br0" timeOffset="364470.8465">24120 17309 138,'-3'16'0,"0"10"28,-4 9-28,1 4 14,3 1-14,3 2 0,-3-2 0,3-5 2,0-6-2,6-6-49,-6-4 49,3-8-84,-3-3 84,0-8-48,0 0 48</inkml:trace>
  <inkml:trace contextRef="#ctx0" brushRef="#br0" timeOffset="364801.8655">24365 17648 135,'0'5'0,"3"3"0,3-3 0,-3 1-40,-3-1 40,0-5-77,0 0 77,3-5-17</inkml:trace>
  <inkml:trace contextRef="#ctx0" brushRef="#br0" timeOffset="365157.8858">24695 17177 131,'12'-6'0,"11"1"17,2-3-17,4 3 8,6 2-8,0 6 0,-7 2 0,-6 3 2,-3 11-2,-9 7 15,-7 9-15,-9 4 3,-4 4-3,1 2 1,-4-3-1,3 0 2,4-2-2,0-6-5,6-2 5,-3-5-45,6-6 45,-3-3-56,3-7 56,-3-1-63,0-4 63,0 2-9,-3-3 9</inkml:trace>
  <inkml:trace contextRef="#ctx0" brushRef="#br0" timeOffset="365530.9072">24787 17449 203,'13'-5'0,"18"-3"8,11 3-8,5 7-1,-2 1 1,-1 2-43,-6 3 43,-6 6-158,-3-9 158,-4-5-8</inkml:trace>
  <inkml:trace contextRef="#ctx0" brushRef="#br0" timeOffset="375547.4801">19843 16396 90,'4'6'0,"-1"7"2,3 19-2,0 10 16,4 11-16,-7 5 16,0 0-16,0 0 7,-3 1-7,4-6 2,-1-3-2,-3-11-1,0-9 1,3-12 1,0-2-1,0-8 0,1-5 0,5-6-1,1-5 1,5-8-6,4-5 6,4-3-5,2-5 5,1 5-2,-1 0 2,-6 6 0,-3 7 0,0 6-2,-4 8 2,1 10 0,-3 8 0,-4 3 5,-3 2-5,-3 1 10,-9 2-10,-7-5 26,-3-3-26,-7-5 6,-2 0-6,-4-3-1,3-3 1,4-4-20,6-6 20,3-3-81,7-5 81,15-2-61,7-6 61</inkml:trace>
  <inkml:trace contextRef="#ctx0" brushRef="#br0" timeOffset="375888.4996">20383 16658 132,'-9'27'0,"-4"18"21,-3 10-21,-3 11 12,0-5-12,3 0 0,0 3 0,0-1-10,4-2 10,2-11-69,4-8 69,3-15-85,6-16 85</inkml:trace>
  <inkml:trace contextRef="#ctx0" brushRef="#br0" timeOffset="376244.52">20704 16857 108,'0'0'0,"3"0"0,3 0 0,4 0 1,12-3-1,-3 0 0,-3 1 0,-6-1 0,-4-2 0,-3-3 5,-3-3-5,-3 1 0,-16 2 0,3 2-1,-3 9 1,-7 8 9,-2 12-9,-7 9 30,3 3-30,7-1 19,6-8-19,12-2 9,11-3-9,11-5 2,14-2-2,12-7-4,10-4 4,3-3-99,0 0 99,-3-8-78</inkml:trace>
  <inkml:trace contextRef="#ctx0" brushRef="#br0" timeOffset="429246.5515">11001 16529 37,'0'0'0,"0"-8"4,3-3-4,-3 0 1,3-7-1,-3-1 2,0 6-2,0-3 4,-3-2-4,0 2 6,-3 0-6,2 0 8,-2 0-8,-3 3 7,-4 0-7,0 2 6,0 3-6,-2 0 5,-4 3-5,3 2 5,-3 6-5,-4 0 2,4 2-2,0 6 4,-3 2-4,3 8 5,-3-3-5,3 4 2,0 7-2,3 0 6,-3 3-6,6-1 2,-3 4-2,7-1 0,-1 1 0,1 2 3,-1 2-3,4 1 5,3 2-5,-1 6 9,1 0-9,6-3 4,1-3-4,-1-5 2,3 3-2,7 2 2,0 0-2,2 1 3,4-6-3,0 0 9,7-8-9,-1 0 3,1-8-3,-1-2 0,4-9 0,2-2 3,1-11-3,-3-4-1,-4-7 1,-3-4 5,-3-3-5,0-9 1,1-1-1,-5-9-1,1-2 1,3-1 0,-6-2 0,0-5 0,-4-5 0,-2-9 1,-7 1-1,-4-9 1,-2 1-1,-10 5 0,0 5 0,-6 8-1,3 10 1,-3 12 1,0 7-1,-7 11-45,0 7 45,7 12-109</inkml:trace>
  <inkml:trace contextRef="#ctx0" brushRef="#br0" timeOffset="431139.6598">14274 17751 50,'0'0'0,"7"-5"11,-1-1-11,0 1 18,1 0-18,-4-1 7,3 4-7,-2-3 3,-1-1-3,-3-2 5,0 0-5,0-2 0,0-6 0,-3 0-1,-1-5 1,-2-3 2,-4 6-2,1 4-1,-7 6 1,-3 3 0,-3 10 0,0 14 0,-4 7 0,1 9 14,3 4-14,6 4 4,6-4-4,10-7 2,10-3-2,6-13 0,6-11 0,3-7 0,4-11 0,-1-9 0,-2-4 0,-7-3 1,-3 5-1,-4 6-1,-5 4 1,-4 9 1,-6 13-1,0 13 14,-1 8-14,8 0 4,5-2-4,10-3 1,0-9-1,3-12 0,-3-11 0,0-13 0,-6-8 0,-3-13 1,-7-6-1,-6-5-4,-4-3 4,-12-2-7,-9 3 7,-10 10-4,-7 10 4,-2 19-2,-7 22 2,0 25 3,-4 20-3,4 23 17,16 10-17,10 6 13,18-8-13,13-2 2,16-14-2,10-10 0,9-14 0,0-8-28,0-13 28,4-5-124,-1-10 124</inkml:trace>
  <inkml:trace contextRef="#ctx0" brushRef="#br0" timeOffset="431801.6976">14719 17957 55,'9'-13'0,"7"-13"2,0-6-2,3-3 2,-3-7-2,0-3 11,-6 8-11,-1 3 9,-3 7-9,1 3 26,-7 9-26,0 15 11,0 7-11,-3 9 17,6 8-17,3 0 10,4 0-10,2-3 3,1-3-3,6-7 0,0 0 0,-3-3 1,-3-3-1,3-2-36,-7-3 36,-3 5-65,13-5 65,-3 5-45,-3-5 45</inkml:trace>
  <inkml:trace contextRef="#ctx0" brushRef="#br0" timeOffset="432155.7179">14868 17336 148,'0'0'0,"0"0"-2,0 0 2,10 5-60,-1 5 60,7 9-85,-6-1 85</inkml:trace>
  <inkml:trace contextRef="#ctx0" brushRef="#br0" timeOffset="432685.7482">15052 17709 96,'0'0'0,"7"5"23,-1 11-23,0 0 19,4 7-19,-4-1 17,1 4-17,-1-2 2,0-6-2,1-2 0,-1-5 0,-3-3 1,3-6-1,1-2 1,-1-10-1,1-3-1,-1-9 1,0-4 0,7-3 0,0 2-3,3 4 3,-1 1-3,1 7 3,0 4-1,-3 8 1,0 6 1,-4 8-1,-6 2 1,4 11-1,-1-1 0,0 4 0,4-6 1,3 0-1,2-5 0,4-3 0,4-7-3,-1-9 3,3-5-13,1-10 13,-7-6 0,0-8 0,-7-8 0,-2-2 0,-7-14-1,0-4 1,1-7-2,-4 7 2,0 4 0,0 14 0,0 13 1,0 7-1,0 17-1,0 16 1,3 12 14,0 14-14,0 8 9,3 3-9,1 2 4,2 1-4,1-4 2,3-2-2,-1-5 1,1-6-1,0-10-9,-1 0 9,-2-8-32,-4 0 32,-3-6-43,1-4 43,-4-1-60,-4-8 60,1-2-20,-10 0 20</inkml:trace>
  <inkml:trace contextRef="#ctx0" brushRef="#br0" timeOffset="433527.7964">15351 17634 98,'9'0'0,"13"0"18,10-2-18,6-3 9,4 2-9,-4-5 2,0 8-2,0 0 2,-3 0-2,-7 0 1,1 3-1,-7-6 1,-6-5-1,0 0-1,-3-2 1,-4-6 3,-2-3-3,-4-2-2,0-3 2,-3 3-1,0 5 1,-3 6-1,-4 4 1,-2 17 0,-1 7 0,4 14 1,0 8-1,2 5 1,8 2-1,2 1-1,7-6 1,3-5 0,3-13 0,0-5-1,0-9 1,-3-7 1,-7-8-1,1-11 0,-1 0 0,-3-5 1,1 2-1,-1 3 0,-6 6 0,3 2 0,4 8 0,2 2-1,1 9 1,2-6 1,8 6-1,5-6 2,0-5-2,4-8-1,-1-8 1,7-7 2,-3-7-2,-6-12 0,-1-3 0,-6-2-2,-3 2 2,-7 10 1,-2 9-1,-4 7 0,0 6 0,-3 16 2,3 18-2,0 16 14,-3 16-14,4 10 4,2 11-4,3 11 0,1-3 0,0 5 0,-4 1 0,-3-17 0,-6 0 0,0-2 1,-7-11-1,1-10 1,-7-16-1,0-14 0,-3-20 0,-10-17-1,4-13 1,3-2 0,3 0 0,6-1 1,3-2-1,14-5 0,2-6 0,19 1-5,7-1 5,0 6-27,6-1 27,-3 9-53,0 5 53,0 10-69,0 6 69</inkml:trace>
  <inkml:trace contextRef="#ctx0" brushRef="#br0" timeOffset="433904.8179">16570 17814 114,'0'0'0,"6"-8"11,4-5-11,-1-8 2,4 0-2,3-8 2,-3 0-2,-7-6-3,0 1 3,-9 5-4,-3 2 4,-10 11 1,-6 11-1,-4 8-1,-2 10 1,-1 16 9,1 6-9,5 7 4,11-2-4,8-3 0,11-8 0,6-13 0,9-8 0,3-11-5,-3-8 5,1-5 1,-1 1-1,-6-1 2,-4 8-2,-2 5 2,-1 3-2,4 8 11,0 3-11,3-1-15,3 1 15,-3-1-97,6 1 97,-3-8-33,0-6 33</inkml:trace>
  <inkml:trace contextRef="#ctx0" brushRef="#br0" timeOffset="434280.8394">16945 17579 118,'3'-5'0,"6"-1"0,-2 1 0,-4 0 0,3 2 0,-6 3 2,-6 0-2,-1 5 1,-12 14-1,0 5 4,-3 5-4,3 8 2,13 5-2,9-5-1,10-2 1,15-9 0,10-7 0,7-11-2,2-14 2,4-12-2,-6-11 2,-4-11 1,-13-10-1,-12 2-2,-6 3 2,-13 11 27,-7 10-27,-12 16 47,-3 19-47,-1 18 23,4 8-23,12 13 3,14 6-3,15-4-52,12 1 52,33-5-168</inkml:trace>
  <inkml:trace contextRef="#ctx0" brushRef="#br0" timeOffset="437430.0196">18427 17018 34,'0'0'0,"0"0"11,0 0-11,-3 5 14,0-2-14,0 0 12,3-3-12,0 0 7,0 0-7,-3 0 2,3 0-2,-7-3 1,4 0-1,0-2 4,0 0-4,3-3 3,-3-3-3,3-5 3,3-5-3,0-5 3,0-6-3,3 3-2,1-3 2,-1 6 2,-3-3-2,-3 5 11,0 5-11,0 1 3,0 7-3,0 3 1,0 0-1,0 3-1,0 5 1,0 0 0,0 8 0,0 8-1,-3 2 1,3 9 0,0 2 0,3 3 1,-3-3-1,3 0 1,1-3-1,2-5-3,10-5 3,0-5 0,-4-3 0,4-6 2,0-4-2,-3-6 0,3-8 0,0-3 1,-4-4-1,1-4 0,0 1 0,-4-1-1,-2 9 1,-1 2-1,-3 8 1,0 3-1,-3 5 1,-3 13 1,3 8-1,0 6-1,-3 7 1,0 3 2,0 3-2,3-6-81,9 0 81,-2-4-26</inkml:trace>
</inkml:ink>
</file>

<file path=ppt/ink/ink1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2-03T19:29:25.872"/>
    </inkml:context>
    <inkml:brush xml:id="br0">
      <inkml:brushProperty name="width" value="0.05292" units="cm"/>
      <inkml:brushProperty name="height" value="0.05292" units="cm"/>
      <inkml:brushProperty name="color" value="#FF0000"/>
    </inkml:brush>
  </inkml:definitions>
  <inkml:trace contextRef="#ctx0" brushRef="#br0">22456 3299 33,'0'0'0,"0"0"8,4 6-8,-1 2 6,-3 5-6,0 3 6,0 2-6,0 1 3,-3 2-3,3 3 4,0 0-4,0 5 2,0 8-2,0 0 6,0 0-6,0 2 2,0 20-2,0-6 3,0-1-3,0-1 5,0-1-5,0-2 3,0-1-3,0-2 1,0 0-1,0 0 3,0 3-3,3-6 3,-3-5-3,6-2 0,-3 2 0,0 5 0,1 3 0,-1 3-1,-3-1 1,3 3 2,0 1-2,0 4 0,0-2 0,1 21 0,-1-5 0,-3 0-2,3 0 2,-3 2 2,3-5-2,-3 3 1,0 3-1,3-6-1,-3-11 1,4 3 3,-1 6-3,0 2 3,0 0-3,0-2 2,-3 5-2,3-1 0,1 14 0,-1-2 1,0-4-1,0-1 0,0-1 0,4-3 5,-4 0-5,0 1-4,0-11 4,7-6 6,-4 1-6,4 2-1,-4 0 1,3 1 1,-2-4-1,2 1-1,-2-1 1,2 3 0,1 1 0,-1 9 1,1-1-1,-4-4-2,4-5 2,-4 0 2,-3-2-2,4-3-1,-7 5 1,3-2 0,-3-3 0,0-6 1,0-4-1,-3 4 1,3 3-1,0 6-1,-4-3 1,4 0-1,0 2 1,0-4 1,0 4-1,0-4 0,0 12 0,4-5 1,-4 0-1,3-5-2,-3-2 2,0-1 1,0-2-1,3-1-1,-3 1 1,0-1 2,-3 1-2,0-6-2,-1-2 2,4-6 2,-3 1-2,3 2 0,-3-3 0,3 3 1,-3 0-1,3-2-1,0 2 1,0-3 2,0 3-2,0-2-1,0 2 1,3 2-1,-3-2 1,3 0 2,-3 3-2,0 0-2,0-3 2,0 3 2,0-3-2,3-3-2,-6 0 2,6-7 1,1-3-1,-1-6 2,0 3-2,0-5-2,0 3 2,0-1 1,1 3-1,-1 1-2,0-4 2,0 1 2,-3-3-2,3-6-2,-3-2 2,3-3 2,-3 1-2,0-6 0,0 0 0,0 2 1,4 1-1,-4 0 5,0 2-5,0 3 5,0 2-5,0-2 1,3 3-1,-3-1 0,3 1 0,-3-3-2,0 0 2,3 5 2,-3-2-2,3-3 0,-3 2 0,3-2 1,-3 3-1,7-3-1,-4-3 1,0 3 0,-3-3 0,3 1 0,-3-6 0,0 0-4,0 0 4,0 0-1,0 0 1,0-3-4,-3 0 4,-3-2 1,-1 2-1,1-2 2,0 0-2,-4-3-4,-2 3 4,2-3-3,-3-3 3,4 0 1,-1 1-1,-2-6-1,2 3 1,4-1-1,-1 1 1,1 5 0,3 3 0,3 0 3,0 5-3,-3-6 0,3 6 0,0 0 1,0 0-1,0 0 0,0 0 0,0 0-1,0 0 1,0 0 0,3 3 0,0 2 2,0 1-2,0-1-2,1 3 2,2 0 2,0 0-2,4 0 3,-4 2-3,4 1 4,-1-1-4,4 1 4,-4-3-4,-2 3 2,2-3-2,-2-3 0,2 0 0,-3-2-1,-2 2 1,2-5 1,-3 3-1,0-3 0,4-3 0,-4-2 6,0-1-6,3 1 0,-2 0 0,-1-3-1,3 0 1,0-3 2,1 3-2,-1 1 0,1-1 0,-4 0-2,3 2 2,0 1 1,-2-3-1,2 3 0,0 0 0,-3-1 0,1 4 0,-1-4-10,-3 6 10,6 0-77,0-5 77,-6 2-42</inkml:trace>
  <inkml:trace contextRef="#ctx0" brushRef="#br0" timeOffset="1306.0746">22526 3286 60,'0'0'0,"0"0"14,-3 5-14,0 3 9,0 6-9,-4 7 11,-2 0-11,2 5 10,-2 1-10,-1 5 2,-5-1-2,2-4 4,0-6-4,7-3 2,-4-4-2,4-4-1,3 1 1,0-6-1,3 0 1,0-2 1,0-3-1,6-5 1,0-6-1,4-2-2,-1-8 2,1-3 2,-1 0-2,1-2-1,-4 2 1,1 0 0,-1 6 0,0 4 1,1 1-1,-4 8 5,0 0-5,-3 2 4,0 3-4,3 0 4,0 5-4,4 6 4,2 2-4,1 6 3,2 4-3,8 4 5,-1 2-5,0 0 9,0 3-9,0-3 6,-3-5-6,-4-6 4,-2-2-4,-4-5 1,1-3-1,-4-6-14,-3-2 14,0 0-84,3-8 84,-6-8-58</inkml:trace>
  <inkml:trace contextRef="#ctx0" brushRef="#br0" timeOffset="3092.1767">23225 6252 60,'0'0'0,"0"0"9,0 0-9,3-3 9,3 1-9,1-6 8,-1 0-8,-3-3 11,0-2-11,-6 0 12,0-6-12,-3-2 6,-7 0-6,-6-13-1,-3 5 1,-4 7 0,-15 9 0,9 5 2,-3 8-2,7 27-1,-1 2 1,7 5 0,6 6 0,10 2-1,6-2 1,9-8 0,10-3 0,3-11 1,23-7-1,-7-9-1,0-9 1,-6-4 2,-7-2-2,-6-8 14,-3-1-14,-6-4 14,-1 2-14,-2 0 4,-4 3-4,0 8 3,0 5-3,-3 0 0,3 3 0,-3 5 1,3 13-1,-3 8-3,0 3 3,0 10 2,0 1-2,0 4 0,-3 4 0,-3 2-2,0 2 2,-1-2 3,1-2-3,0-9-1,2-5 1,-2-5 0,6-5 0,0-6-1,3 0 1,7-5-2,6-3 2,9-5-2,7-2 2,3-4 3,0 1-3,-4 0-1,1-3 1,-10 2 1,1 1-1,-11 3-5,1-1 5,-7 3-60,1-3 60,-7 3-77,0 0 77,0 0-6</inkml:trace>
  <inkml:trace contextRef="#ctx0" brushRef="#br0" timeOffset="4126.236">23701 5821 69,'-3'-5'0,"0"-3"14,-7 0-14,1 0 11,-4 2-11,0 4 9,-3 2-9,-6 8 4,-3 10-4,-4 11 1,1 11-1,2 2 3,7 17-3,10-6 0,5-6 0,14-10 0,6-2 0,9-12-2,10-9 2,0-14 1,-3-8-1,0-6 0,-7-1 0,-3-7 1,-9-17-1,-10 2 3,-3-3-3,-9 3 10,-4 3-10,0 4 3,-3 7-3,0 9 2,0 6-2,-3 6-2,7 7 2,-1 0-41,10 3 41,0-2-50,6-4 50,3-4-35,1-9 35</inkml:trace>
  <inkml:trace contextRef="#ctx0" brushRef="#br0" timeOffset="4337.2481">23558 5543 104,'0'0'0,"-3"19"11,3 26-11,3 15 15,3 14-15,-2 8 13,5 22-13,4-4 1,3-5-1,0-10 2,-1-13-2,-2-12-17,0-15 17,-4-10-52,1-11 52,-1-11-65,4-11 65,-3-12-11,-1-3 11</inkml:trace>
  <inkml:trace contextRef="#ctx0" brushRef="#br0" timeOffset="4742.2712">23971 5919 120,'-6'2'0,"-4"4"9,-3-1-9,4 6 2,-1-4-2,1 4 0,2 2 0,11 3 0,2 19 0,7-4 1,6-4-1,6-1-1,4 1 1,-1-3 1,-6 2-1,-3-2-2,-9 0 2,-7 2 28,-16 1-28,-6-1 18,-12-2-18,-11-3 5,1-5-5,3-8-2,3 0 2,13-6-87,12-4 87,17-6-91</inkml:trace>
  <inkml:trace contextRef="#ctx0" brushRef="#br0" timeOffset="6048.3459">20256 6316 41,'0'0'0,"0"-6"14,3 1-14,0-6 14,4 1-14,2-6 8,-2 3-8,-4 0 14,0-3-14,-3 0 7,-3-3-7,-3-2 13,-7 3-13,0-1 5,-3-10-5,0 10 4,4 22-4,-4 2-1,-3 9 1,0 12 1,-4 3-1,8 8 0,2-2 0,10-1-1,3-5 1,6-5 0,7-6 0,3-4 0,0-9 0,-1-8-1,1-2 1,0-6 1,-3 1-1,0-3 5,-4 5-5,-3 0 5,-2 5-5,-1 0 4,-3 3-4,0-2 3,0 2-3,0 0-1,3 0 1,0 0 0,0 10 0,0 4 2,1 9-2,-4 9 0,-4 3 0,1 7 6,0 3-6,-3-3 1,3-5-1,3-5 0,0-8 0,6 0 1,7-6-1,9-5-1,3-7 1,7-6 0,0-3 0,0-2 3,-4-3-3,-3 3-23,1 2 23,-1 0-67,-2 3 67,2-2-56</inkml:trace>
  <inkml:trace contextRef="#ctx0" brushRef="#br0" timeOffset="7415.4241">15802 6757 43,'0'0'0,"0"-5"9,0 0-9,3-6 2,-3 1-2,0-6 4,-7 5-4,-2 1 4,-7 2-4,-6 5 5,-4 3-5,-2 5 9,-1 6-9,7 5 2,3 5-2,6 3 1,4 0-1,2-1 1,7 1-1,7-5 0,5-3 0,7-6 0,1-7 0,5-6 0,-3-2 0,0-3 2,-3-3-2,-3-2 0,-3 3 0,3-4 7,-3 4-7,-1 2 5,-2-3-5,-1 3 3,1 6-3,-4 2 8,1 5-8,-4 8 7,0 6-7,-6 7 0,-4 6 0,-8 8 3,-8 5-3,-2 5 1,-7 8-1,-3 14 0,7-4 0,5-9 0,8-7 0,11-12 0,8-8 0,11-14 2,11-7-2,9-14-3,6-2 3,0-6 1,1-2-1,-4 3 0,-7 2 0,-2 0-55,-4 5 55,1 0-60</inkml:trace>
  <inkml:trace contextRef="#ctx0" brushRef="#br0" timeOffset="8480.4849">16964 8147 40,'0'-6'0,"3"-2"8,0-2-8,0-4 2,-3 4-2,-3-1 4,-3 1-4,-7 2 8,-6 3-8,-3 2 7,-7 6-7,-3 4 11,4 7-11,2 7 7,7-3-7,7 4 2,2-4-2,7 1 0,6-9 0,7-5 0,12-10 0,6-3 0,7-8 0,0 0 1,0-5-1,-6 3 0,-7-1 0,-3 6 1,-9 2-1,-1 6 17,-3 5-17,-2 8 9,-4 8-9,-4 5 2,-2 3-2,0 5 1,-4 8-1,-2 3 2,-4 13-2,0 0 0,-3 0 0,0-6 1,6-2-1,3-8 2,14-8-2,2-8-1,13-10 1,3-6 0,10-10 0,3-3 0,0 0 0,0-5 0,-3 2 0,-1 6 0,-5 5 0,-7 0-35,0 11 35,-3 2-69,-4 0 69,-8 0-19</inkml:trace>
  <inkml:trace contextRef="#ctx0" brushRef="#br0" timeOffset="16721.9564">22034 9062 81,'0'0'0,"0"0"13,0 0-13,-3 11 3,3 10-3,-3 8 13,0 8-13,-1 8 8,1 5-8,0 6 6,0-3-6,0 10 4,0-10-4,3-5 1,0-9-1,0-7 1,3-5-1,0-12 0,-3-1 0,0-6 2,3-3-2,-3-2-2,0-3 2,0 0 1,-3-6-1,0-4 1,0-4-1,-4-1-1,1-1 1,-1-3 1,-2 1-1,-1-9-1,1 1 1,3 2 0,-4 5 0,-6 6 1,7 0-1,2 8-1,1-1 1,3 4-1,0-1 1,3 3 2,0 0-2,0 0-1,0 0 1,9 8-1,4 3 1,-7-1 0,4 14 0,-1-3 2,1 0-2,-1-2 4,1-1-4,-1-2 7,1 3-7,-1-3-5,-2-3 5,2-5 4,-2 0-4,2-3 1,1-2-1,-4-3 2,4-3-2,2-13 0,7-2 0,0-6 0,16-24 2,-6 14-4,-13 10 2,-4 8 0,-2 6 0,-4 2 0,-3 5 0,-3 3-62,-3 3 62,0 5-82</inkml:trace>
  <inkml:trace contextRef="#ctx0" brushRef="#br0" timeOffset="17354.9926">22063 10192 70,'0'0'0,"0"0"23,0 0-23,0 0 14,0 5-14,3 11 14,3 10-14,-3 9 10,4 7-10,-7 8 19,3 11-19,0 5 6,-3 19-6,0-6 9,6 3-9,-2-2 5,2-6-5,-3-5 4,0-6-4,0-13 2,1-7-2,-1-11-1,0-11 1,-3-5-1,0-6 1,3-7-47,-3-8 47,0-14-56,0-7 56,0-11-65,0-3 65,-3-5-5,0 0 5</inkml:trace>
  <inkml:trace contextRef="#ctx0" brushRef="#br0" timeOffset="17968.0277">22044 10284 50,'0'0'0,"0"0"12,0 0-12,0 0 12,0 0-12,0 0 10,0 0-10,0 3 21,-4 5-21,-2 5 4,-7 3-4,-2 0 7,-1 2-7,-3-2 4,-7 0-4,4-3-1,9-2 1,1-3 1,5-5-1,4-1 0,3-2 0,3-2 0,16-4 0,0-4 0,0-4 0,0-1 0,-3-1 0,3-5 0,0-1 0,0 4 0,1-3 0,-8 2 3,-2 6-3,-1 2 12,-6 3-12,4 1 10,-4 4-10,-3 3 0,0 0 0,6 0 8,4 8-8,6 2 11,0 9-11,-1 2 7,5 3-7,2 0 7,-3-3-7,-3-3 2,0-2-2,-4 0 2,1-5-2,-7-6-11,-3 0 11,1-2-64,-4-3 64,-7-5-106,1-1 106</inkml:trace>
  <inkml:trace contextRef="#ctx0" brushRef="#br0" timeOffset="19127.094">22790 11266 47,'0'0'0,"0"0"15,0-8-15,0 3 11,0-1-11,-3-1 5,-1-1-5,-5-3 6,-1 0-6,-6 3 5,-6 1-5,-3-1-1,-4 8 1,-6 0-1,0 8 1,1 2 2,2 3-2,0 6 4,3 2-4,1 8 13,2 8-13,7 6 8,7 7-8,5-5 1,14 0-1,9-6 3,9-7-3,4-3 1,9-13-1,12-8 3,4-8-3,-3-8 14,-3-8-14,-10-8 19,-3-7-19,-13-6 10,-9-8-10,-4-6 7,-12 1-7,-6 8 1,-4 5-1,-6 2 1,-3 6-1,-4 3-3,-2 7 3,2 6-36,1 8 36,-1 5-45,7 2 45,4 6-50,-1 0 50,6-2-39,4-1 39</inkml:trace>
  <inkml:trace contextRef="#ctx0" brushRef="#br0" timeOffset="19351.1068">22520 10999 91,'3'16'0,"3"18"36,1 16-36,2 6 26,-2-1-26,-4 14 14,3 8-14,-3 2 4,1-2-4,2-3 3,0-10-3,1-6 0,-4-8 0,3-8-19,4-10 19,-1-8-66,4-11 66,3-10-88</inkml:trace>
  <inkml:trace contextRef="#ctx0" brushRef="#br0" timeOffset="22445.2838">22888 11798 89,'0'0'0,"0"0"3,0 0-3,3 5-3,1 3 3,-1 8 3,0 8-3,0 2 19,0 3-19,-3 3 6,3-3-6,1 3 1,-1-6-1,3-5 2,-3-2-2,4-3 0,-7-6 0,6-7 0,-6 0 0,-3 2 1,3-16-1,0-7-1,-3-3 1,-4-8 1,1-8-1,0-6 1,-4-2-1,4 6-2,-4-1 2,1 3 0,5 5 0,1 3 1,3 5-1,0 6 10,7 4-10,5 4 13,7-3-13,4 2 6,-1 3-6,0-5 6,19 8-6,-9-3 3,0 0-3,-10 0 1,-3 3-1,-3-1-2,-3 4 2,-7-4-27,0 6 27,-6 0-39,7 0 39,-7 0-41,0 3 41,-3 5-50,3 0 50</inkml:trace>
  <inkml:trace contextRef="#ctx0" brushRef="#br0" timeOffset="22672.2968">22898 11869 132,'12'-2'0,"7"-4"26,7-2-26,2 3 4,11-3-4,-8 3-2,1 0 2,-3 2-49,-4-2 49,0 2-95,-2-2 95,-4-3-15</inkml:trace>
  <inkml:trace contextRef="#ctx0" brushRef="#br0" timeOffset="25539.4608">19586 10200 72,'0'0'0,"0"0"14,0 0-14,0 0 3,3 2-3,16 6 5,7 11-5,2 15 12,4 6-12,6 15 9,0 6-9,7 8 9,2 24-9,11 5 9,2-1-9,3 4 12,-5-3-12,2-8 7,3-11-7,-5-2 5,-8-3-5,-2-2 6,-7-12-6,-9-4 0,-7-14 0,-6-10 2,-6-8-2,-7-8-12,-2-8 12,-4-8-73,-7-14 73,-5-12-79,-4-8 79</inkml:trace>
  <inkml:trace contextRef="#ctx0" brushRef="#br0" timeOffset="26392.5094">19662 10274 54,'0'0'0,"0"0"3,0 8-3,4 0 15,-1 5-15,3 0 7,0 6-7,1-1 5,-1 1-5,0-3 2,-2-6-2,-1 1 3,-3-6-3,0-2 3,3 2-3,-3-5 4,0 0-4,0 0 1,0 0-1,0 0 0,0 0 0,0 0 1,3-8-1,-3 0 0,-3-3 0,0-4 6,-4-4-6,1-2 4,0-6-4,-4 1 4,4 0-4,-4-1 6,4 6-6,0 5 9,3 3-9,-1 5 7,1 3-7,3-1 1,0 6-1,3 6 1,10 7-1,6 3 10,6 5-10,7 5 6,3 3-6,-3-5 6,0 0-6,-1-5 3,-5-4-3,-4-4 1,-9-3-1,-4 0 0,-6-5 0,1-3-46,-4 0 46,0 0-96,-4 0 96,1-3-19</inkml:trace>
  <inkml:trace contextRef="#ctx0" brushRef="#br0" timeOffset="27411.5678">20955 11933 68,'0'0'0,"-7"-6"11,-2-2-11,-1 1 6,-6-4-6,0 0 7,-3 1-7,0-6 2,0 3-2,-12 5-1,5 2 1,1 4 2,-1 2-2,-2 13-2,-1 6 2,4 4 1,-1 4-1,7-1 0,3 9 0,4-1-1,9 3 1,6 0 1,6 3-1,10-3 2,4-3-2,2 1 8,7-4-8,15-7 6,1-5-6,3-9 9,0-10-9,-4-8 11,-6-7-11,-6-9 6,-3-3-6,-10-7 15,-6-6-15,-9-5 3,-11 0-3,-5 0 0,-10 3 0,-7 5 2,-8 8-2,-8 8-2,4 7 2,-3 6-1,-4 8 1,7 6-28,7 4 28,2-2-40,13 0 40,7 0-53,5-5 53,11-6-31,-1-7 31</inkml:trace>
  <inkml:trace contextRef="#ctx0" brushRef="#br0" timeOffset="27682.5833">20824 11560 87,'0'13'0,"4"13"29,-1 22-29,3 8 15,4 12-15,-4 12 17,4 4-17,-1-2 8,1-2-8,-4-6-1,3-8 1,-2-13 1,-1-11-1,1-10 1,-4-8-1,3-8-22,0-3 22,1-5-54,5-3 54,1-5-61,3-5 61,0 0-19</inkml:trace>
  <inkml:trace contextRef="#ctx0" brushRef="#br0" timeOffset="28162.6108">21355 12269 79,'0'0'0,"-7"5"16,-5 6-16,-4 2 19,-3 3-19,0 0 8,3-3-8,3-3 1,4 1-1,2 2 0,7 0 0,7-2 1,8 0-1,4-1-1,4 3 1,-1 3 0,6 0 0,-2 3 3,-4-3-3,-3 2-1,-9 3 1,-10 0 13,-7 1-13,-9-1 16,-6-3-16,3-2 1,0-8-1,-3-5-17,0-3 17,6-8-78,0-8 78,13-5-59,3-8 59</inkml:trace>
  <inkml:trace contextRef="#ctx0" brushRef="#br0" timeOffset="28883.652">20926 12285 57,'0'0'0,"0"0"19,0 2-19,-3 9 7,6 5-7,-3 5 13,0 3-13,0 0 15,0 5-15,-3 10 16,3 4-16,0 2 10,3 2-10,-3-2 11,3-8-11,-3-2 0,3-9 0,1-2 0,-4-13 0,3-1 0,-3-5 0,0-5-56,3-5 56,-3-11-91,0-2 91</inkml:trace>
  <inkml:trace contextRef="#ctx0" brushRef="#br0" timeOffset="30310.7337">17951 14380 109,'0'0'0,"6"-3"1,13 1-1,16-1 11,16 3-11,16 3 8,12 5-8,23 5 19,15 0-19,7 6 8,6-1-8,-9 1 6,-7-1-6,-3 1 5,-12-1-5,-13 1 4,-20-3-4,-9-3 1,-19 0-1,-6-5-1,-13 0 1,-3-3 0,-10-2 0,1 0 3,-7-3-3,0 0-2,-3-6 2,-4 1-5,-2 0 5,-1-3-14,1 3 14,2-3-6,-2 5 6,-4-5-2,4 0 2,-1 3-2,1-6 2,-4 1 1,-3-4-1,0-4 1,0 2-1,-3 0 0,0 6 0,0-4 3,3 6-3,7 0 2,-1 1-2,4 1 1,3 4-1,-1-1 2,4 3-2,0 0 5,0 0-5,0 0-3,7 3 3,2-1 3,10 4-3,4 1-1,-1 1 1,3 6 1,4-4-1,-1 1 4,-2 5-4,-1 0 4,-6-1-4,3 1 3,-6 3-3,-3-3 2,-3-3-2,-4-3 5,-6 1-5,0 2 17,-10-2-17,-9-1 5,-6 4-5,-7-4-1,-6 1 1,-3-3-4,0 0 4,-1-3-67,11 3 67,8-3-110,11-5 110,8-2-15</inkml:trace>
  <inkml:trace contextRef="#ctx0" brushRef="#br0" timeOffset="31059.7765">18335 14221 82,'3'0'0,"7"0"7,-4 0-7,4-2 9,-7 4-9,3-2 16,-6 0-16,0 0 21,-9 3-21,-4 0 10,-6 2-10,-10 0 8,-2 3-8,-7 3 5,-7 2-5,1 0 7,2-2-7,4-3 9,3 0-9,7-3 4,6 6-4,6-6 1,9 0-1,4 8-1,10 3 1,8 0 0,8 5 0,8-7-1,4 4 1,0-2 1,0-3-1,0 3 3,-3-5-3,0 2-50,-4 0 50,1 3-76,-4 5 76,1 8-54,-7 0 54</inkml:trace>
  <inkml:trace contextRef="#ctx0" brushRef="#br0" timeOffset="31811.8193">19043 15338 90,'0'0'0,"0"0"24,0 0-24,0 0 12,-3-5-12,0-9 3,-3-1-3,-7 4 1,-9-2-1,-10 2 1,-3-2-1,-6 2-1,-7 3 1,0 8 0,-2 8 0,-1 3 1,3 21-1,7 5 7,6 2-7,10 4 8,12-1-8,13-2-1,16-3 1,12-8 1,14-11-1,5-10 4,4-8-4,-3-16-1,-1-7 1,-5-12 0,-4-4 0,-10-6 2,-6-16-2,-6 0 0,-3-3 0,0 4-2,-7 1 2,0 12 2,-2 10-2,-1 10 2,-3 9-2,0 4 10,0 9-10,-3 10 2,3 11-2,0 13 6,0 8-6,0 11 2,0 2-2,3 16 3,3 3-3,4 0 3,-1-3-3,4-2-1,3-9 1,3-7-5,-3-11 5,3-5-62,-3-8 62,0-14-93,-4-10 93,-5-18-17</inkml:trace>
  <inkml:trace contextRef="#ctx0" brushRef="#br0" timeOffset="32366.8513">17843 13989 74,'0'-8'0,"0"2"11,0 4-11,6 7 12,7 13-12,-3 20 28,6 25-28,-4 14 26,4 5-26,0 0 10,3 2-10,0-4 3,-3-14-3,-3-10 2,-1-14-2,-2-8 1,-4-10-1,1 0-36,-1-8 36,3-8-83,4-11 83,-6-10-47</inkml:trace>
  <inkml:trace contextRef="#ctx0" brushRef="#br0" timeOffset="32921.883">19485 14092 103,'3'10'0,"6"33"30,4 23-30,3 5 23,-3 6-23,-1 0 13,1 2-13,9-13 2,0-10-2,-3-3 3,1-3-3,-5-8-11,-5-7 11,-1-9-57,1-5 57,-7-2-86,3-9 86,4-10-19</inkml:trace>
  <inkml:trace contextRef="#ctx0" brushRef="#br0" timeOffset="143460.2054">23904 8072 51,'-3'-7'0,"3"-7"-1,-3-4 1,0-3-1,-1-9 1,-5-1 19,-4-4-19,-3 4 8,-9 1-8,-10 1 3,-6 0-3,0-5 8,-10-3-8,-10 0 3,-5-6-3,-17 1 4,-6 0-4,-35-1 2,-6 6-2,-13 3-2,-12 8 2,-4 4 0,-9 14 0,-16 6-1,-13 15 1,-3 6 4,0 10-4,-3 13 10,-4 11-10,-15 10 1,9 1-1,7 5 1,15 15-1,10 14 0,0 11 0,-3 20 0,13 6 0,12 6 0,7 1 0,15-7 0,7 11 0,6 13 0,7 15 0,5 6 2,14 5-2,0-10 0,18-6 0,10 1 2,16-4-2,16 12-1,13 2 1,15-6 3,17-7-3,15-19 0,29 3 0,15-6 1,11-4-1,12-6-1,15-1 1,4-7 1,16-5-1,13-8-1,15-19 1,29-7 3,6-4-3,1-4 3,12-12-3,9-7 0,26-11 0,0-10 1,0-11-1,6-10 0,10-14 0,3-10 0,-3-14 0,-6-12 5,2-17-5,17-13 1,-13-2-1,-23-14 2,-9-18-2,-9-17 15,-13-20-15,9-13 10,-19-14-10,-28-18 7,-19 2-7,-26-26 3,-19-29-3,-15 2 2,-17-5-2,-25 3 0,-19-19 0,-25-10-1,-23-3 1,-18 24 1,-26 5-1,-26-2 9,-28 2-9,-38 16 3,-9 19-3,-7 34-1,-4 15 1,1 17-63,-25 18 63,6 22-114</inkml:trace>
  <inkml:trace contextRef="#ctx0" brushRef="#br0" timeOffset="144586.2698">22018 12184 89,'0'3'0,"7"15"14,-1 22-14,3 10 13,4 16-13,3 32 13,-3 21-13,-4 24 4,1 13-4,-4 8 5,0 0-5,-6-10 12,-3 7-12,0 3 3,-3 6-3,3-9 6,3-10-6,0-8 2,0-11-2,-4-18 4,4 2-4,4-7 4,-4-11-4,-4-9 1,4-14-1,0-12 2,4-13-2,-4-10 2,3-11-2,0-8-1,-3-7 1,0-7 2,-3-7-2,-7-5 0,-2-11 0,-7-8-1,-1-5 1,1 0 0,0-2 0,0-4 0,0 6 0,-9 3 1,5 2-1,4 3 1,4 2-1,2 6-2,3 2 2,4 6 0,3 0 0,3 5-1,3 8 1,3 7 1,4 15-1,15 1-3,-3 4 3,1 2 3,-1-3-3,0 1 0,-3-6 0,0-6 1,0-4-1,-3-6 0,-3-2 0,6-9 0,3-4 0,7-11 2,2-11-2,8-8 14,2-10-14,3-1 17,-2 4-17,-8 7 4,-2 0-4,-6 8 0,-7 1 0,-3 4-16,-10 8 16,0 4-84,-3 7 84,1 7-111,-8 1 111</inkml:trace>
  <inkml:trace contextRef="#ctx0" brushRef="#br0" timeOffset="145261.3083">21037 15986 81,'0'0'0,"7"-3"10,12-4-10,9-4 20,17-2-20,5 2 12,1 1-12,3 2 12,0 2-12,-3 4 3,-10 2-3,-12 5 8,-10 6-8,-19 10 16,-13 18-16,-15 6 8,-4 0-8,0 0 11,3-2-11,1-4 1,6-10-1,6-5 0,6-3 0,7 1 0,9-6 0,10-6 0,0-2 0,10-5-5,2-6 5,7-2-18,-3-3 18,0 0-24,-7 0 24,-3 0-20,-6 0 20,-6 3-23,-10-1 23,-7 1-41,-12 3 41,-9 2-42,-7-3 42,0 3-8,0-3 8</inkml:trace>
  <inkml:trace contextRef="#ctx0" brushRef="#br0" timeOffset="145696.3333">21145 16243 96,'6'-3'0,"7"-2"25,13 2-25,12-5 11,0 3-11,3-6 14,10-4-14,6 4 10,-3-8-10,-3 1 2,-7-1-2,-6 1 2,-6-3-2,-3 0-2,-10 7 2,-7 4 7,-5 2-7,-4 2 6,-3 1-6,-6 5 0,-4 11 0,-3 5 2,-3 5-2,4 5-1,2 6 1,10-3 1,7 0-1,5-2-2,11-4 2,5-7 2,7-8-2,0-8-2,-6-8 2,-7-8 2,-10-2-2,-5-8 7,-10-9-7,-10 6 20,-9 0-20,-1 8 3,-5 5-3,-4 3 2,4 10-2,2 6-3,7 2 3,6 3-57,10 5 57,10 3-71,12-3 71,6-5-73,10-8 73</inkml:trace>
  <inkml:trace contextRef="#ctx0" brushRef="#br0" timeOffset="146011.3512">21961 16018 123,'-3'5'0,"3"6"6,0 5-6,0 2 15,6 6-15,4 0 3,2 0-3,11-6 1,2-2-1,1-5 0,2-9 0,-3-7 1,-2-6-1,-7-7 0,-7-6 0,-6-5 1,-6 0-1,-3 0 16,-7 8-16,-6 5 4,-3 8-4,0 5 1,-1 8-1,1 11-4,6 0 4,4 8-64,5 2 64,4 1-89,13-3 89,2-8-13,14-9 13</inkml:trace>
  <inkml:trace contextRef="#ctx0" brushRef="#br0" timeOffset="146731.3923">22225 15962 143,'0'6'0,"6"4"12,0 6-12,4 3 12,-1 4-12,1-4 6,-1 2-6,4 0 2,-3-2-2,2-3 1,-2-3-1,-1-5 0,-2 0 0,-1-6-1,-3-2 1,0-5 1,1-8-1,-4-8 0,0-6 0,0 1-1,0-9 1,6 4-1,-3 2 1,3 2 2,1 9-2,-1 2 2,-3 5-2,4 6 2,-1 0-2,0 2 0,1 3 0,2 5 2,1 6-2,-1 2 0,1 8 0,-1 3-2,1 0 2,-4 0 2,-3-6-2,7 1 0,-4-6 0,1-3 6,2-4-6,1-6-1,-4-3 1,4-7-5,-1-6 5,1-6 0,-1 1 0,4-3 0,0 1 0,-1 4 0,-2 3 0,2 3 0,-2 5 0,0 0 0,-4 6 0,0-1 0,1 6 0,-1 2 0,0 8 0,4 6 5,3-1-5,2 1-5,-2 2 5,3-3 0,-3-4 0,3-4 0,-4-2 0,4-3-38,0-2 38,0-8-65,0-3 65,-4-5-57,1-3 57,-3-6-21,-7 1 21</inkml:trace>
  <inkml:trace contextRef="#ctx0" brushRef="#br0" timeOffset="147034.4099">23187 15822 125,'3'3'0,"-3"2"31,6 6-31,-3 2 14,4 0-14,-4-2 4,3 2-4,1-3 1,2 4-1,1-1 0,-1-2 0,-3-6-7,7 0 7,-3 0-59,2 3 59,-2-8-58,-1 0 58,1-2-50,0-4 50</inkml:trace>
  <inkml:trace contextRef="#ctx0" brushRef="#br0" timeOffset="147197.4192">23180 15550 157,'0'-6'0,"0"6"1,0-2-1,0 2-50,3 5 50,4 6-49,2 7 49,7 1-58,3 4 58</inkml:trace>
  <inkml:trace contextRef="#ctx0" brushRef="#br0" timeOffset="147618.4433">23399 15772 115,'0'0'0,"4"2"29,2 9-29,0 0 15,4 2-15,-4 3 8,4-3-8,-1 3 4,1-6-4,-4-2 3,0-2-3,1-1 1,-4 0-1,-3-5 0,3 3 0,-3-3 0,0 0 0,0 0 0,0 0 0,0 0-2,6-3 2,1-5-2,5-5 2,-2-5 0,6-4 0,-3 4-2,-1-3 2,1 5 3,0 5-3,-4 3 18,1 8-18,-4 0 11,4 6-11,-4 4 4,3 6-4,-2 3 0,-1-1 0,7 3-55,-4-5 55,7 3-79,3 2 79,4-8-70,-1-2 70</inkml:trace>
  <inkml:trace contextRef="#ctx0" brushRef="#br0" timeOffset="147860.4571">24161 15661 156,'0'0'0,"0"5"-42,-3 8 42,3 6-100,-3 2 100,-3 0-13</inkml:trace>
  <inkml:trace contextRef="#ctx0" brushRef="#br0" timeOffset="148012.4658">24311 16023 207,'0'0'0,"3"3"-15,6-1 15,1 1-135,3-11 135,6-10-56</inkml:trace>
</inkml:ink>
</file>

<file path=ppt/ink/ink1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2-03T19:35:13.891"/>
    </inkml:context>
    <inkml:brush xml:id="br0">
      <inkml:brushProperty name="width" value="0.05292" units="cm"/>
      <inkml:brushProperty name="height" value="0.05292" units="cm"/>
      <inkml:brushProperty name="color" value="#FF0000"/>
    </inkml:brush>
  </inkml:definitions>
  <inkml:trace contextRef="#ctx0" brushRef="#br0">20310 3672 37,'0'0'0,"0"0"18,0 0-18,0 0 14,0-5-14,3 2 22,-3 1-22,0 2 7,0 0-7,0 0 13,0 0-13,0 0 1,0 0-1,0 0 1,0 0-1,0 0-1,0 0 1,0 0 2,0 0-2,0 0-3,0 0 3,7 2 11,2 1-11,7 2 11,6 1-11,10-4 13,9 1-13,10-3 5,6-3-5,4 3 6,12-5-6,-7 2 3,-2-2-3,-7 8 5,-13-3-5,-2 0-2,-7 0 2,-7 2 0,1-4 0,-7 2 0,0-3 0,0 3 1,-3-3-1,0 3 2,-6 0-2,0-5 2,-4 5-2,-2 0 0,2-2 0,-6 4 0,1-4 0,-1 2 0,-3 0 0,0 0-1,0 0 1,0 0 0,0 2 0,-3 3-1,3-5 1,-4 8-4,4-8 4,-3 3-6,3-3 6,-3 3 0,3-3 0,-3 2 0,3-2 0,-3 0-1,3 0 1,0 0 1,0 0-1,0 0 0,0 0 0,0 11-1,3 47 0,0 0 4,3-2-3,-2-1 2,2-2-2,0-2 3,1-6-3,-1 0 2,0-6-2,1-4 4,-1-6-4,-3-5 6,0-8-6,1-6 3,-1-2-3,-3-3 0,0-5 0,0 0-13,-3-5 13,-1-3-49,4 0 49,0 0-74,4-2 74,5 2-40,1 5 40</inkml:trace>
  <inkml:trace contextRef="#ctx0" brushRef="#br0" timeOffset="673.0385">21021 4276 74,'0'0'0,"0"0"25,0 0-25,-6 0 19,6 0-19,3 2 11,7-2-11,9-2 26,9 2-26,10 0 14,7 0-14,6-3 14,-7 0-14,4 3 12,2-2-12,-2 2 10,3-3-10,-7-2 4,-6 2-4,-6-2 0,-6 5 0,-7-3-1,-7 1 1,-2 2-27,-4 0 27,1 2-32,-7-2 32,0 0-65,-4 3 65,-2 0-57,0-1 57,-4 1-26,1 5 26</inkml:trace>
  <inkml:trace contextRef="#ctx0" brushRef="#br0" timeOffset="1289.0737">21129 4411 51,'0'0'0,"0"0"19,0 0-19,0 0 22,7-3-22,2 3 28,10-3-28,7 1 10,2-1-10,1 0 15,-1 3-15,-2 0 10,-1 0-10,0 0 3,4 0-3,-7-2 2,1 4-2,-8-2 0,-2 0 0,-3-2 0,-4 4 0,-6-2-1,0 0 1,-6 0-23,-4 0 23,-3 0-10,1 3 10,-4 0-4,0 2 4,0 3-2,3 0 2,1 0 1,-7 2-1,3 1-1,0 0 1,3-6 0,7 3 0,3-3-2,6 3 2,6-3 1,4 1-1,3-1-1,3 0 1,0 0 0,0 3 0,-3 3 0,-3 2 0,-10 3 5,-3 0-5,-7 0 7,-2 2-7,-4-2 26,1-3-26,2-5 11,4 0-11,2 0-1,1-5 1,10 5-41,2-8 41,4-5-108,3-3 108,-4-8-16</inkml:trace>
  <inkml:trace contextRef="#ctx0" brushRef="#br0" timeOffset="2162.1237">21028 4294 26,'0'0'0,"-7"0"18,1 0-18,-4 0 23,4-2-23,-3-1 16,-1 0-16,4-2 14,-4 0-14,1 2 18,2 0-18,-2 1 13,2-1-13,1 0 16,3 3-16,0 0 6,3 0-6,0 0 1,9 0-1,7 0 6,9 3-6,7-3-5,3-3 5,6 3-110,4 0 110,3-2-41</inkml:trace>
  <inkml:trace contextRef="#ctx0" brushRef="#br0" timeOffset="7805.4465">16335 212 49,'-16'0'0,"-12"0"2,-20 0-2,-12 2 0,-7 1 0,-12 0 4,-14 2-4,-14-2 11,-8-1-11,-15 1 7,-16-3-7,-16-3 7,-9 1-7,-7-6 6,0 2-6,-6-2 8,-7-2-8,-15-1 4,0 1-4,-7-4 6,7 4-6,-4-1 0,-22 1 0,7 2-1,-1-3 1,7 3 1,0 6-1,-16-4 0,3 6 0,1-2 0,12 4 0,6-2 9,0 6-9,-6 1 7,10 7-7,5-1 0,20 8 0,3 6 1,7-6-1,-4 24-2,16 18 2,16 1 1,12-1-1,17-5 0,22 6 0,19-3-1,15 2 1,17-7-1,15-6 1,16 3 2,20 3-2,6 4-4,21-1 4,20-1 2,23-3-2,15-2-1,32-5 1,15-6 1,10 1-1,13 15 0,10-5 0,12-11 0,26-2 0,5-3 0,5-3 0,-5-5 2,4 3-2,20-8-2,5 2 2,-6-7 2,7-1-2,2-4-2,20 1 2,-3-1 0,-7-1 0,0 3 0,22-3 0,-2 0 1,-14 1-1,4-1-1,12 0 1,1 0 2,-7-5-2,3-3-1,10-5 1,-4 0 2,-15-5-2,0-5-1,-10-9 1,6-7 4,-18-4-4,-23-9-1,-12-11 1,-20-14 1,-22-29-1,-15 3 0,-20-5 0,-25-5 3,-25-6-3,-26 8 4,-26-5-4,-24-8 24,-29-3-24,-32-13 19,-32 2-19,-25 20 5,-38 12-5,-29 14-1,-38 18 1,-51 16 1,-25 10-1,-41 12-13,-39 9 13,-18 12-77,-39 10 77,-9 21-88</inkml:trace>
  <inkml:trace contextRef="#ctx0" brushRef="#br0" timeOffset="15193.869">7194 4535 54,'0'0'0,"-6"-5"8,3 5-8,-7-3 8,1 0-8,-4-2-1,0 2 1,-3 1 3,0-1-3,-6 3 4,-3-2-4,-20 2-2,1 2 2,-4 1 0,1 2 0,-1 0 3,-3 3-3,0 3-1,1-3 1,-4-3 8,6-2-8,4-3 12,9-3-12,6 3 9,10-3-9,3 1 1,7-1-1,5 3 0,1-5 0,3 2-24,3 1 24,4-1-60,2 3 60,1-3-21,3-5 21</inkml:trace>
  <inkml:trace contextRef="#ctx0" brushRef="#br0" timeOffset="16589.9489">6750 4482 62,'3'3'0,"0"2"-1,0 0 1,0 1 7,1-1-7,-1 0 13,-3-5-13,0 0 8,0 0-8,0 0 3,0-2-3,0 2 3,-3-3-3,3-2 2,0-1-2,0-2 12,-4-5-12,1-3 0,0 0 0,3-7-2,-3-1 2,3-3 7,0-4-7,0-12 7,0-7-7,0-8 1,3-3-1,0-5 2,-3 0-2,3 2 3,1-7-3,-4 10 8,0 11-8,0 10 0,0 8 0,3 6 2,-6 2-2,3 8-2,0 5 2,3 3 2,-3 3-2,0 2-3,0 3 3,0 0-2,0 0 2,0 0-1,0 3 1,3 0-1,-3 2 1,0 3-1,0-3 1,-3 3-1,0 3 1,-1 5-1,-2-3 1,-4 0 1,-9 37-2,-3-10 2,3-8-1,3-8 0,4-3 0,5-5 0,1-3 0,0-8 0,2 1 0,4-6-1,0 2 1,0-2 1,0 0-1,0 0-5,-3 3 5,0 2-3,0 0 3,3 1-1,0-6 1,0 0 1,0 0-1,0 0 1,0 0-1,-3-3-1,-1 0 1,-2 3 1,3 3-1,-7 0-2,4 2 2,0 0 0,-1 1 0,4-4 1,0 3-1,3-5 0,0 0 0,0 0 0,0 0 0,6-2 2,4-6-2,-1-3-4,4-2 4,-3-3 2,2-2-2,-2-3 0,3-19 0,-4 8 0,-3 3 0,1 10 1,-4 1-1,0 7 1,0 3-1,1 6 0,-4 2 0,6 5 2,0 3-2,1 26-1,5-2 1,7-5 4,4-1-4,5-2 2,4 0-2,-4-3 1,-2-5-1,-7-6 1,-6-2-1,-4-2 0,-3-1 0,-6-5 0,0 0 0,0-3-42,0 3 42,-3-2-75,0 7 75,-3 0-13</inkml:trace>
  <inkml:trace contextRef="#ctx0" brushRef="#br0" timeOffset="19666.1249">5457 4617 45,'0'0'0,"0"0"3,0 0-3,0 0 0,0 0 0,0 0 8,0 0-8,0 0 16,0 0-16,0 0 7,0 0-7,0 0 7,0 0-7,-3-5 8,3 5-8,0 0 11,0-3-11,0 3-1,0 0 1,0 0 0,3 8 0,7 5 1,-1 8-1,7 11 6,0 0-6,6 2 6,1 3-6,2 16 7,0-10-7,-2-12 5,-4-4-5,-3-9 3,-7-4-3,-2-7 12,-4-1-12,-3-6 11,0-3-11,0-5-1,-3-2 1,3-25-1,0 3 1,0 3 2,0-2-2,3-4 0,3 1 0,4-1-1,-1 1 1,7 2-1,-3 3 1,-1 0 0,20 5 0,-6 6 0,-7 2 0,-7 5 0,1 3 0,-7 3-21,-3 0 21,1 7-58,2 1 58,-3 5-65,4 3 65,2-9-8</inkml:trace>
  <inkml:trace contextRef="#ctx0" brushRef="#br0" timeOffset="20371.1652">6150 4662 51,'0'-5'0,"0"5"10,0 0-10,0 0 5,0 0-5,0 0 3,-4-3-3,-2 0 4,0 3-4,-7 3-1,-6 2 1,-10 1 2,-2 2-2,-7 5 5,-4 0-5,1 3 6,-10-6-6,16 4 1,10-6-1,12 2 0,4-2 0,28 0 1,6 0-1,0 0 5,7 3-5,-3-1 3,-1 1-3,4 2 1,-3 19-1,-4-6 9,-3-7-9,-6-3-2,0-6 2,-3 1 1,-7-3-1,0-3-7,-2 0 7,-1 1-31,-3 1 31,3 4-56,3-3 56,4-3-9,3-7 9</inkml:trace>
  <inkml:trace contextRef="#ctx0" brushRef="#br0" timeOffset="20776.1884">6362 4757 57,'0'0'0,"-6"8"5,-4 0-5,4 5 6,3 6-6,3 23 1,3-7-1,7-4 5,2-2-5,4-5 8,3-5-8,3-9 11,4-4-11,-1-12 22,-3-7-22,-2-27 14,-5-2-14,-8 2 25,-4 1-25,-9 2 2,-7 2-2,0 9 0,-3 2 0,0 11-2,1 2 2,-4 16-31,-4 11 31,-2 13-71,-10 11 71,-6 40-51</inkml:trace>
  <inkml:trace contextRef="#ctx0" brushRef="#br0" timeOffset="23436.3404">17700 3670 39,'0'0'0,"0"0"18,3-3-18,1 6 22,-1-3-22,-3 0 19,0 0-19,0 2 27,0-2-27,-3 3 7,-4 0-7,-2-3 13,-1 0-13,-6 2 14,-6 1-14,-6 2 8,-4-5-8,-3 0 10,-6 0-10,2 0 10,-2-5-10,0 0 7,3-3-7,6 0 0,7-3 0,6 6 1,6 0-1,7-1-42,6 1 42,6 0-81,19-6 81,10-5-71,7 3 71</inkml:trace>
  <inkml:trace contextRef="#ctx0" brushRef="#br0" timeOffset="24635.4091">17488 3844 52,'0'0'0,"0"-5"8,3 2-8,-3-2 13,3 0-13,-3 2 7,0 3-7,0-2 6,3 7-6,0 13 24,0 12-24,-3 12 7,4 11-7,-4 5 12,-4 8-12,1 3 7,0-3-7,0 8 9,3 8-9,0 8 3,0 8-3,0 24 3,3-6-3,3 1 4,1 2-4,-1 0 1,0-16-1,4-5 1,-1-6-1,1-4 0,3-14 0,-4-8 0,1-18 0,-4-11 0,0-14 0,1-7-4,-7-3 4,3-7-5,-3-1 5,0-5-2,0 0 2,0 0-13,-3 0 13,0 3-4,-1-1 4,1-2-1,-3 0 1,0-2-8,-1-1 8,1-5-11,-4-2 11,4-4-2,-4 4 2,-2-6 0,2 0 0,-2 3 0,-1-3 0,-3-3 1,6 6-1,1 3-1,-1 2 1,7 0 2,3 8-2,0 0-4,0 0 4,7 2 0,2 4 0,4-1 1,0 3-1,6 0 5,-4 0-5,-2 2 11,3 1-11,-3 2 26,-4 6-26,1-3 10,-1 2-10,1-2 1,-4-3-1,1 0 0,-1-2 0,-3-6 0,0 1 0,-3-6-1,3 0 1,4-11 1,2-10-1,4-6 1,3-4-1,0 1 1,-4 4-1,-2 5 0,-1 5 0,-2 3-14,-1 5 14,-6-5-116,3-6 116,-3 1-30</inkml:trace>
  <inkml:trace contextRef="#ctx0" brushRef="#br0" timeOffset="25566.4623">16398 4733 49,'-3'-5'0,"6"2"3,1 1-3,2 2 21,10 8-21,0 13 34,3 8-34,0 27 23,0 4-23,-3-1 15,3 2-15,-3-6 7,0-7-7,-1-6 4,-2-10-4,0-11-1,-7-3 1,-3-7 0,1-3 0,-4-8 2,0-11-2,0-10 10,0-8-10,-4-13 6,4-6-6,4-5 0,2-21 0,7 11-2,-4 7 2,4 8 2,-4 9-2,1 10 0,-4 5 0,1 11-16,-4-1 16,3 6-68,-3 3 68,4 3-63,2 4 63,-2-2-25,2 3 25</inkml:trace>
  <inkml:trace contextRef="#ctx0" brushRef="#br0" timeOffset="26138.4951">16824 4847 117,'0'0'0,"0"0"10,3 0-10,3 5 21,10 25-21,3-9 13,4 5-13,2-5 4,7 1-4,0-4 1,-1-2-1,-2-3 1,-1-2-1,-2-1 0,-7-2 0,-3-5 0,-7 0 0,-2 2 2,-4-3-2,-3-2 2,-7 3-2,1 2 6,-7 3-6,-2 0 13,-5 3-13,-2-1 3,0 4-3,-7-4 5,1 1-5,2-3 7,1 0-7,6-6-1,3 4 1,3-1 0,4 0 0,6-2-33,3 0 33,3-3-76,6 2 76,7-2-71,7-5 71,-1 2-23,-3 3 23</inkml:trace>
  <inkml:trace contextRef="#ctx0" brushRef="#br0" timeOffset="26483.5148">17281 4953 98,'0'5'0,"0"9"20,0 9-20,-3 12 10,6 4-10,3-2 3,17-5-3,-1-3-1,3-10 1,7-11 0,3-8 0,-3-16 18,-4-8-18,-5-13 17,-17-5-17,-9-3 11,-13-13-11,-13 15 5,-6 14-5,-9 16 1,-1 31-1,11 6-8,5 5 8,10-2-131,9-3 131,-5 7-42</inkml:trace>
  <inkml:trace contextRef="#ctx0" brushRef="#br0" timeOffset="38702.2135">10112 8956 41,'0'0'0,"-6"0"3,-7 8-3,-3 3 1,-3 10-1,-6 13 12,-1 11-12,1 8 13,3 5-13,6 1 5,6-1-5,13-5 3,10-6-3,12 1 4,10-8-4,7-17 7,2-15-7,1-24 9,-1-7-9,-3-6 14,-6-11-14,-6-2 7,-10-14-7,-10-8 1,-5-4-1,-11 2 1,-9 13-1,-9 8-1,-4 13 1,-6 11 2,-3 10-2,-3 11 1,0 5-1,6 11 3,13 5-3,9 11 0,10 3 0,15 7 1,7 0-1,10 6 2,3-3-2,3 5 15,-4 0-15,-2 1 12,0 10-12,-7-6 4,-3-7-4,-6-9 2,-4-4-2,1-11 2,-4-3-2,0-3-27,-6-4 27,0-1-82,-9-5 82,2-3-54,-2-10 54</inkml:trace>
  <inkml:trace contextRef="#ctx0" brushRef="#br0" timeOffset="39150.2391">10566 9250 120,'10'0'0,"12"2"7,6 1-7,4-3 16,0-3-16,3 1 1,0 2-1,0 0 1,-4-3-1,-5 6-28,-7-6 28,-6 6-37,-7 2 37,-12 3-25,-7 0 25,-9 5-13,-4-5 13,-2 3 1,-4 2-1,-3 0-42,-3-2 42</inkml:trace>
  <inkml:trace contextRef="#ctx0" brushRef="#br0" timeOffset="39334.2498">10493 9366 123,'0'0'0,"0"0"9,6 3-9,10 2 2,10 0-2,2 3 9,7-2-9,3 2 2,3-6-2,1 1-2,5-3 2,1-3-46,0-2 46,-7-3-54,-6-3 54,-7-2-33,-2 0 33,-10 2-9,-4 1 9</inkml:trace>
  <inkml:trace contextRef="#ctx0" brushRef="#br0" timeOffset="39681.2695">11331 9160 87,'0'0'0,"0"0"6,-6 5-6,-4 11 11,-2 11-11,2 7 2,4 3-2,6 3 2,9-3-2,10-6 3,16-7-3,7-11 10,2-10-10,10-13 6,-6-12-6,-17-7 21,-8-10-21,-14-6 22,-28 2-22,-10 4 17,-15 9-17,-7 17 0,-6 13 0,-3 19-33,6 13 33,3 18-136</inkml:trace>
  <inkml:trace contextRef="#ctx0" brushRef="#br0" timeOffset="107594.1541">8756 3167 56,'0'0'0,"0"0"6,0 8-6,0 8 26,0 13-26,0 13 17,-3 9-17,0 7 15,0 5-15,0 3 13,3 3-13,3 19 13,-3-9-13,3-10 7,0-6-7,-3-13 4,0-7-4,0-9 1,0-13-1,0-5 3,3-5-3,-3-11 6,-6 0-6,0-11-1,-4-2 1,-3-5 2,1-6-2,5-8-1,-2 3 1,-1-3 0,4 0 0,-4-21-2,4 8 2,-4 0-2,1 3 2,3 2 2,2-2-2,1 0-2,3-3 2,7 0-1,2-3 1,4 3 0,-4 3 0,10 7-1,7 6 1,6 8-4,-1 3 4,7 7 1,13 8 0,-13 6-2,-12 8 1,-10 7-1,-16 6 1,-16 0 1,-7 2-1,-8 1 2,-7-9-2,3-2 0,0-3 0,9-2-2,4-6 2,3 1-47,10-4 47,2 1-58,7-3 58,3-3-52,10-7 52</inkml:trace>
  <inkml:trace contextRef="#ctx0" brushRef="#br0" timeOffset="107898.1714">9042 3508 131,'3'-5'0,"7"-3"25,6 0-25,6 0 4,0-2-4,3 2 0,-2-3 0,-4 3-8,0 6 8,16-1-63,-10 3 63,-3 3-53,4-6 53,2-5-35,1-8 35</inkml:trace>
  <inkml:trace contextRef="#ctx0" brushRef="#br0" timeOffset="108464.2038">9636 3019 89,'-13'0'0,"-6"3"20,-6 2-20,-1 5 2,1 1-2,3 2 0,3 0 0,6 3 1,10 3-1,6-1 2,16 4-2,6-1-1,10 8 1,10 5 1,-4 6-1,-3 2-1,-9 3 1,-7 0 4,-13-8-4,-9 0 29,-12-8-29,-11-2 20,-5-9-20,-1-4 7,1-6-7,2-6-1,7-4 1,7 4-5,2-4 5,7 2-46,6-3 46,10-5-42,9-3 42,7 1-59,5-6 59,1-3-19,0-2 19</inkml:trace>
  <inkml:trace contextRef="#ctx0" brushRef="#br0" timeOffset="108679.2161">9893 3315 129,'0'11'0,"0"13"28,0 5-28,6 5 3,4 1-3,2-4 1,1 1-1,0-6 1,0-2-1,-4-8-2,-3-3 2,1-5-51,-7-2 51,0-6-75,0-8 75,-3-11-33,-1-13 33</inkml:trace>
  <inkml:trace contextRef="#ctx0" brushRef="#br0" timeOffset="108814.2238">9972 3151 170,'0'0'0,"0"0"-54,0 3 54,0 2-115</inkml:trace>
  <inkml:trace contextRef="#ctx0" brushRef="#br0" timeOffset="355976.3606">18418 15375 69,'0'0'0,"3"-3"8,0 3-8,3-2 12,1-1-12,-7 3 17,3-3-17,0-5 14,0 0-14,-3-13 4,0 0-4,-3-3 5,-3 3-5,-4-3 3,-2 3-3,-4 5 12,-6 0-12,-4 9 3,-2 7-3,-4 7 5,0 7-5,3 4 1,7 19-1,6-5 0,4 2 0,8-5-1,11-2 1,2-6 3,10-8-3,4-7-3,-1-6 3,0-6 2,0-2-2,1-2-1,-8-1 1,1 3 1,-3 0-1,-3 3 1,2 0-1,-5 2 7,-1-2-7,0 5 3,-3-3-3,-3 3 4,0 0-4,0 0 7,0 5-7,-6 14 4,-7 5-4,1 5 2,-4 5-2,0 3 6,-3 8-6,-3 0-5,3 0 5,0-2 6,6-9-6,7-5-7,6-2 7,6-9 5,7-5-5,9-2 0,6-6 0,7-2 0,10-3 0,-7-5 1,-3 5-1,-3-3-25,-10 3 25,-3-3-76,-3 6 76,-4 0-72,1-1 72,3-2-14</inkml:trace>
  <inkml:trace contextRef="#ctx0" brushRef="#br0" timeOffset="358123.4835">18945 15174 94,'-7'-8'0,"-2"0"13,-4 0-13,-3 0 8,4 0-8,-4 6 8,3 2-8,-6 13 1,0 8-1,-3 11 1,3 21-1,3 0 4,10 2-4,6-2 2,9 0-2,10-11 0,10-5 0,6-13 1,9-13-1,-3-17 3,-3-9-3,-9-9 18,-4-11-18,-6-7 12,-9-3-12,-10-11 9,-6 4-9,-4 9 4,-6 1-4,-6 10 10,-3 11-10,-4 10 2,4 6-2,-1 8-3,10 2 3,4 8-41,8 3 41,8 0-65,8 0 65,7-6-54,7-10 54,-4-8-26,-3-7 26</inkml:trace>
  <inkml:trace contextRef="#ctx0" brushRef="#br0" timeOffset="358347.4963">18904 14859 143,'-4'5'0,"-2"16"8,0 22-8,-1 18 19,1 7-19,0 25 10,6 2-10,3 6 9,0-6-9,3-5 3,1-11-3,-4-10-1,0-13 1,0-11-15,-3-11 15,0-10-61,3-6 61,1-7-67,2-3 67,3-5-47,4-11 47</inkml:trace>
  <inkml:trace contextRef="#ctx0" brushRef="#br0" timeOffset="359069.5376">19208 15475 127,'0'8'0,"4"6"19,-1 9-19,3 1 16,-3 13-16,4-2 6,-1 2-6,-3-3 1,3-5-1,-2-2 4,-4-11-4,3-3 1,-3-5-1,3-3 0,-3-5 0,0-5 2,-3-8-2,0-9 0,-1-4 0,-2-3-1,0-3 1,3-5 1,-4 3-1,1-3-1,0 5 1,-1 8 14,4 3-14,0 8 8,0-1-8,-1 6 6,4 3-6,0 3 0,0 2 0,0 0 0,4 2 0,-1 6 1,3 3-1,1 2-1,2 0 1,4 6 0,-1-3 0,4-1 1,-3-1-1,3-4 1,-3 1-1,-1-6-1,4 0 1,-3-5 1,3-5-1,-4-8-2,4 0 2,0-3 2,0-3-2,-3 1-2,-1-1 2,1 1 0,-3 4 0,-1 7 1,-6 1-1,7 6 2,-1 13-2,1 11 3,0 8-3,-1 2 3,-3 6-3,1 0 1,2-1-1,-6-4-4,1-3 4,2-9-50,-6-1 50,3-9-79,-3-5 79,0-11-79,0-7 79</inkml:trace>
  <inkml:trace contextRef="#ctx0" brushRef="#br0" timeOffset="359434.5585">19818 15264 195,'16'-5'0,"6"-1"12,10-2-12,0 6 2,-4-4-2,-6 4-2,-3 2 2,-6-3-56,-3 3 56,-7 0-82,-3 0 82,-3-3-68</inkml:trace>
  <inkml:trace contextRef="#ctx0" brushRef="#br0" timeOffset="361080.6525">20393 15139 92,'0'0'0,"0"0"20,0 0-20,0 0 11,0 0-11,-10 3-1,-3 8 1,1 7 2,-4 6-2,3 5 0,7 16 0,9-3 7,3-2-7,13-5 2,10-4-2,6-10 0,3-10 0,3-11 3,-6-16-3,0-10 17,-10-17-17,-5 4 12,-11-6-12,-12 2 9,-7 1-9,-9 5 14,-3 8-14,-6 8 5,-1 5-5,4 11 3,2 2-3,4 11-5,7 2 5,5 1-43,10 8 43,4-6-60,2 3 60,4-3-74,0-3 74,-7-10-13</inkml:trace>
  <inkml:trace contextRef="#ctx0" brushRef="#br0" timeOffset="361305.6655">20532 14891 180,'-3'24'0,"6"18"16,1 8-16,-1 14 9,3-1-9,0 11 0,-2 3 0,-1-8-1,0-6 1,-3-5-23,0-7 23,0-9-68,3-8 68,0-7-70,0-9 70,4-4-42,-4-6 42</inkml:trace>
  <inkml:trace contextRef="#ctx0" brushRef="#br0" timeOffset="361890.699">20910 15531 123,'0'0'0,"-3"-5"10,-3-1-10,-4 4 9,4 2-9,-4 0 5,4 5-5,0 3 1,-1 0-1,4 3 0,6 2 0,0-3-1,7 4 1,9-1 0,3 5 0,7-2 0,-7 5 0,0-2-1,-6 5 1,-10-3 12,-6 3-12,-12 2 23,-11-5-23,-5-2 15,-4-6-15,-3-8-1,3 1 1,1-6-37,9-6 37,25-7-111,13-3 111,3 0-46</inkml:trace>
  <inkml:trace contextRef="#ctx0" brushRef="#br0" timeOffset="362556.7371">20605 15433 108,'-3'5'0,"6"11"13,-3 8-13,0 11 14,4 4-14,-1 9 24,-3-1-24,3 4 9,0-4-9,0-7 8,0-6-8,1-7 1,-1-6-1,-3-8-1,3 1 1,-3-7-38,-3-1 38,0-6-96,-4-6 96,-2 1-41</inkml:trace>
  <inkml:trace contextRef="#ctx0" brushRef="#br0" timeOffset="363459.7886">20491 14893 104,'0'0'0,"-3"-5"25,0 0-25,3 5 19,0 0-19,0 0 3,0 0-3,6-3 2,10-2-2,3 2-1,3-2 1,7-3 7,3 0-7,-4-3 2,-6 4-2,-6-1 1,-6 2-1,-4 4 29,-9-4-29,-10 4 2,-12 2-2,-1 2-3,-5 4 3,2-1-21,7 0 21,3 3-58,6-5 58,10-3-102,9-5 102,4-3-8</inkml:trace>
  <inkml:trace contextRef="#ctx0" brushRef="#br0" timeOffset="364097.8252">20605 15949 103,'0'0'0,"0"0"20,0 0-20,0 0 5,4 0-5,2-3 7,3 1-7,7-1 1,0 1-1,3-1 2,-3 0-2,-3 1 0,-4-4 0,-2 6 0,-7 0 0,0 0 10,-13 3-10,-6 0 2,-13 2-2,0 0 6,-3 0-6,7-2 6,3 0-6,9-1 0,9-2 0,17-2-26,12-4 26,10-1-94,6-1 94,-3 0-41</inkml:trace>
  <inkml:trace contextRef="#ctx0" brushRef="#br0" timeOffset="364941.8735">18900 14891 84,'-6'2'0,"-7"4"3,-3-1-3,1 3 16,2-3-16,0-2 15,7-3-15,-1 0 9,7 0-9,10-5 2,3-1-2,3 1 6,3-6-6,-3 6 13,3-3-13,-10 3 9,1 5-9,-4-3 7,-3 1-7,0 2 8,-3 0-8,0 0 1,3 0-1,4 2-47,-1 4 47,4 4-89,-1 9 89,4-6-36</inkml:trace>
  <inkml:trace contextRef="#ctx0" brushRef="#br0" timeOffset="365603.9114">18869 15901 89,'0'0'0,"-7"0"20,1 3-20,0-3 18,-1 0-18,1 3 11,6-3-11,0 0 12,0 0-12,0 0 1,6-3-1,7-2-3,6 0 3,0 2 0,3 0 0,0 1 0,-2 2 0,-8 0 1,-5 0-1,-1 0 5,-6 0-5,-6 0 7,-7 0-7,0 2 1,0 4-1,-2 1-5,5-4 5,4 0-61,3-1 61,3-2-95</inkml:trace>
  <inkml:trace contextRef="#ctx0" brushRef="#br0" timeOffset="366122.9411">18904 14698 111,'0'0'0,"0"0"22,-7-6-22,1 1 18,-4 5-18,1 0 4,-7 5-4,-9 6 0,-1 13 0,-2 15 12,-7 20-12,3 17 15,0 12-15,4 10 18,9 10-18,6 3 7,13-2-7,13-11 3,6-9-3,9-12 1,4-8-1,6-21-2,3-6 2,-3-5-33,-6-5 33,-6-6-85,-7 1 85,-10-4-90,-6-12 90</inkml:trace>
  <inkml:trace contextRef="#ctx0" brushRef="#br0" timeOffset="366815.9807">21021 14716 116,'23'8'0,"15"16"18,12 16-18,14 18 30,-7 8-30,0 11 23,-6 7-23,-10 17 9,-12 7-9,-20 1 8,-18 5-8,-10-6 8,-7-18-8,-5-11 1,-1-5-1,-3-7-1,3-12 1,7-10-53,3-5 53,3-11-141,9-13 141,7-19-17</inkml:trace>
</inkml:ink>
</file>

<file path=ppt/ink/ink1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2-03T19:44:22.431"/>
    </inkml:context>
    <inkml:brush xml:id="br0">
      <inkml:brushProperty name="width" value="0.05292" units="cm"/>
      <inkml:brushProperty name="height" value="0.05292" units="cm"/>
      <inkml:brushProperty name="color" value="#FF0000"/>
    </inkml:brush>
  </inkml:definitions>
  <inkml:trace contextRef="#ctx0" brushRef="#br0">12684 3220 32,'0'0'0,"0"0"5,0 0-5,0 5 0,-3 9 0,3 7 10,-7 8-10,4 10 6,-6-1-6,2 6 4,-2-4-4,-4-3 0,3-5 0,4-6 2,3-7-2,0-8-2,3-4 2,0-7 1,3-7-1,3-7 1,1-10-1,2-2-2,1-6 2,-1-2 2,1-1-2,-1 1-1,1 2 1,9 6 0,-7 2 0,-5 8 1,-4 6-1,0 2 0,-12 2 0,-1 9 1,4 10-1,-4 8 1,1 9-1,-1 4 9,1 6-9,2-1 2,1 4-2,0-6 1,2-8-1,4-8 1,0-8-1,4-5-1,2-5 1,0-16 1,4-9-1,12-4 0,-3-8 0,-3-4-1,-3-1 1,-4-1-1,-2 0 1,-1 9 0,0 2 0,-3 7-1,1 9 1,-4 5 1,0 3-1,0 5 2,-4 13-2,-2 8-2,0 3 2,-1 11 2,-15-4-2,6 4-2,4-1 2,2-5 0,4-2 0,3-4 2,-1-9-2,1-4 0,3-4 0,3-12-2,1-10 2,15 1-3,-4-12 3,1 1-7,-3-4 7,-3 1 0,-1 0 0,1 3 0,-4 2 0,-3 5 0,0 4 0,1 7 8,-4 5-8,0 3 1,0 13-1,0 8 1,-4 9-1,-2 4 1,0 0-1,-1 3 0,1-8 0,0-7-3,2-4 3,4-7 1,0-3-1,0-8 1,7-14-1,2-4-2,1-3 2,-4-3-1,4-3 1,-4 1 1,0 2-1,1 0 2,2 3-2,-6 3-2,4 4 2,-4 7 0,-3 4 0,0 3 2,0 8-2,-3 13 0,-4 5 0,-2 9 0,3 2 0,-4 0-1,1-3 1,2-5 1,4-5-1,-3-8 1,6-5-1,3-6-1,0-5 1,3-11 0,7-7 0,-3-6 0,5-2 0,-2 2-1,-3-3 1,2 4 1,-2-1-1,-1 5 0,-2 6 0,-1 2-1,-3 3 1,-3 3 1,0 5-1,3 5 0,-3 9 0,0 4-1,-3 9 1,-3 2 0,3 3 0,-7-1 2,7-2-2,0-7-1,0-7 1,6-4 0,0-8 0,3-9-1,1-7 1,2-8 1,4-5-1,-3-1-1,-1 1 1,-3-1-1,-2 3 1,-1 1 1,0 4-1,0 3-1,-3 3 1,0 8 2,0-1-2,0 6 0,0 0 0,0 14 0,0 1 0,-3 9 2,0 3-2,-4 2 1,4 0-1,-3 0-2,3-5 2,3-8 1,0-6-1,3-4 0,3-9 0,1-8-2,5-12 2,1-7 1,0-1-1,-4-4-5,1 4 5,-4 4 1,0 3-1,-6 8 1,4 6-1,-4 2 1,0 5-1,0 3 1,-4 11-1,1 7 0,-3 6 0,0 8 0,-4 5 0,4 0 1,-4 5-1,4-5-1,3-8 1,3-7 4,3-9-4,3-11-5,0-9 5,4-12 1,0-7-1,-1-4-3,-3-4 3,-2 0-1,-1-1 1,-6 1 1,-1 2-1,1 0 0,0 3 0,3 5-1,0 9 1,0 4 2,-3 8-2,3 9-1,-3 15 1,0 8 0,-4 5 0,1 3 4,-1 3-4,1-3 1,0-3-1,-1-2 3,1-8-3,3-5 1,3-4-1,0-4 0,-3-3 0,3-3 1,3 1-1,-3-4-1,0-2 1,0 0 1,3 3-1,-3-3 0,0 0 0,0 0 0,-6-3 0,-4-2 2,-2-3-2,-4-3 6,-3 3-6,-4-2 0,1 5 0,0 2 2,0 3-2,-13 3-1,9 4 1,7 1-1,3-2 1,7-1 1,6 0-1,3 1-1,19-1 1,-3-5 1,3 0-1,3 3-1,7-6 1,2 3 0,-2-3 0,-1 1 1,1-1-1,-7 6-1,-3-3 1,-3 2-1,-3-2 1,-7 3 1,4-3-1,-7 3 0,-3-3 0,0 0 0,-3-6 0,-7 1 0,-3-3 0,-6 0 0,-3 3 0,-3-3 2,-4 3-2,-3 2-1,4 0 1,-10 3-1,6-2 1,10 2 0,6 0 0,3 2 0,7-2 0,6 8 0,3 0 0,16 0 0,3 0 0,1-3 0,2-2 0,4 0 2,-1-3-2,1-3-2,-4-2 2,1 2 0,-7-2 0,-4 2-73,-2-2 73,-16-6-13</inkml:trace>
  <inkml:trace contextRef="#ctx0" brushRef="#br0" timeOffset="1293.0737">12995 3241 39,'0'0'0,"0"0"8,-6-2-8,2-1 8,-2 0-8,-7 3 13,4 0-13,-7 0 9,3 0-9,-3 0 3,0-5-3,-3 0 5,-3-1-5,-3 1 8,3 2-8,-4 1 5,-6-1-5,7 0 7,6 1-7,6 2 1,4 0-1,2-3-2,7 3 2,7 0 0,12-2 0,3 2 0,3-3 0,1 0-5,6 3 5,-1-2 5,-2 2-5,-1 0 1,-2-3-1,-4 3-1,-6 0 1,-3 0 0,-4 0 0,-2 3 1,-4-3-1,3 0 0,-6 0 0,-3 0 1,-3-3-1,-4 3 2,-3 0-2,-3 0-3,-3 0 3,-6 0 0,3 0 0,-4 0-1,1 3 1,6-3 1,3 2-1,7 1-1,2 0 1,7-3 0,7 0 0,5-3 1,7 0-1,3-5-1,7 6 1,-4-1 1,1 0-1,-1 1-1,1-1 1,-7 3 1,-3 0-1,-7 0-1,1 0 1,-4 0-1,-3 0 1,-3 0 2,0 0-2,0 0-1,0 0 1,-3 5 1,-7-2-1,-2 2 0,-7 1 0,-7-1 0,1-2 0,0 2 0,-1 0 0,4-2-1,6 2 1,3-2 1,7-1-1,3 4-2,6-1 2,3-2 1,7-1-1,3 1 0,6-3 0,0 0-1,1-3 1,2 1 1,-6-1-1,0 3 0,-6-3 0,-4 3 1,-2 0-1,-7 0-1,0 0 1,0 0 1,-4 3-1,-2 2-1,-3-2 1,-4 2 2,-6-5-2,0 0-2,-3-2 2,-4-1 1,1 0-1,3 1-2,2 2 2,1-3 2,7 3-2,2 3-2,7-1 2,3 4 0,3 1 0,7 1 0,6-2 0,3-1-9,3-2 9,6-6-56,1 0 56,-4-5-37</inkml:trace>
  <inkml:trace contextRef="#ctx0" brushRef="#br0" timeOffset="2388.1366">12852 2929 27,'0'0'0,"0"0"12,0 0-12,0 0 3,0 0-3,0 0 11,0 0-11,0 0 5,0 0-5,-6-3 1,2 1-1,-2-1 0,3 0 0,-3 3 1,-1-2-1,1 4 1,3 1-1,0 0 0,-1 2 0,4 0 1,0 3-1,0-3 6,7 3-6,-1 3 0,0-3 0,7-3 0,-3-2 0,2 2 2,1-5-2,0 0 0,-1-8 0,-2 0-2,0-5 2,-4 0 2,-3 2-2,-3-2 0,0 2 0,-6 1 4,-1 2-4,-2 0 0,-1 3 0,1-1-1,-1 4 1,-2 2-1,5 2 1,-2 4 2,2 2-2,-2 5-2,6-3 2,-4 4 1,7-1-1,-3 0 1,3-2-1,3-1 0,0 1 0,4-3-1,2-3 1,1-2 1,3-3-1,-1-6-1,1 1 1,3-5 1,-7 2-1,1 0 0,-1 0 0,-2 2 0,-7-1 0,-3-4-2,-1 6 2,-5-3 1,-1 0-1,-2 0 1,-1 0-1,0 0 0,1 5 0,2 1 0,0 4 0,4 4 0,6 2 0,3 7 0,7 4 0,6-1-56,6 4 56,0-1-17</inkml:trace>
  <inkml:trace contextRef="#ctx0" brushRef="#br0" timeOffset="3767.2155">12973 3194 31,'0'0'0,"0"0"7,3-3-7,-3 3 6,0 0-6,0 0 13,0 0-13,0 0 5,-7-3-5,1 1 7,-7-1-7,1 3 0,-4-5 0,-6 2 1,-1 0-1,-2 3 4,0-2-4,-1-1 5,-9 3-5,7 0 4,5 0-4,8 0 1,2 3-1,3-1-1,4 4 1,3-1 0,3 0 0,3 1 0,-3-6 0,-3 2 1,3 3-1,0-5 2,0 6-2,0 2 2,0 0-2,3 0-2,-3 5 2,0 3 1,0 2-1,0 9 0,0-1 0,0 6 0,0-3 0,3-3-1,-3-4 1,3-7 1,1-4-1,-1-6-1,0 1 1,-3-6 2,3-6-2,13-2-1,-3-5 1,-7 0 0,4 0 0,-4-1 0,3-1 0,4-4-4,3-2 4,0 0-7,0 0 7,0 5-3,-1 2 3,-2 4 1,0 5-1,-4 2 0,4 3 0,-3 3 0,-1-1 0,-2 1 0,2 0 0,-3 2 0,1-3 0,-4-2 0,0 0 0,0 0 1,-3 0-1,0 0-1,3 0 1,-3 0 1,4-2-1,-4-1 1,-7 1-1,1-1-2,-7 0 2,-3 1 1,-3-4-1,-6 4 0,-1-1 0,1 0-1,6-2 1,0 2 1,6-2-1,-9 0 1,6 0-1,7-1-2,15-2 2,0 6 1,1-4-1,-1 1-1,4 2 1,-1 1 0,4 2 0,3 2 0,3 1 0,6-3 0,1 3 0,2-1-1,1-2 1,-4 0-6,-3 3 6,4-3-66</inkml:trace>
  <inkml:trace contextRef="#ctx0" brushRef="#br0" timeOffset="20941.1978">17681 3694 50,'0'0'0,"-6"0"9,-1-3-9,1 3 13,0-3-13,-1 1 7,1-4-7,0-2 3,-1-2-3,1 2 0,0 0 0,-1 0 4,-2 3-4,-4-1 5,-3 6-5,0 3 2,-3 2-2,-3 9 0,-6-1 0,-1 3 2,4-3-2,-1 21-1,4-7 1,-7-3 2,4 2-2,6-5-2,0 6 2,0-1 0,3 3 0,0 3 0,0 2 0,0 1 2,4 2-2,5 3 7,-2-3-7,6 0 1,-1 2-1,4-2 3,0-2-3,0-6 6,4 3-6,-1 2 1,3 6-1,0 2 0,4-2 0,-1-6 1,4 0-1,0-2-1,0 0 1,-1 5 1,14-5-1,-7-3 0,3 3 0,0-1 3,0-4-3,4 15 7,2-7-7,-2-6 6,2-8-6,1 0 1,-1-5-1,-2-3 1,2 0-1,-2-5 0,-1-2 0,4-4 2,-4-4-2,-3-9 3,1-2-3,2-6 9,-3-20-9,-3-4 3,4 1-3,-8-3 1,1 3-1,-3-1 0,0-2 0,-1 3-2,-2-3 2,3-3 2,-7 1-2,4-1 2,-4 3-2,0 0 0,-3-8 0,-3-5 1,-6-3-1,-7-5 1,-3 2-1,1 1 2,-8 5-2,-2-14 7,-7 11-7,-6 11 3,0 8-3,-3 10-2,-4 8 2,1 11-19,-4 5 19,4 13-90,6 11 90,6-5-54</inkml:trace>
  <inkml:trace contextRef="#ctx0" brushRef="#br0" timeOffset="90391.1701">12817 6810 80,'0'0'0,"6"3"10,20 5-10,15 8 26,23 5-26,21 8 12,14 3-12,18 2 6,13 3-6,10 0 11,13-8-11,-4 1 6,-6-9-6,-13-5 3,-19-8-3,-16-3-1,-15-5 1,-17 0 1,-15-3-1,-20 3 2,-9-2-2,-9-1 1,-17-5-1,-5-3-1,-10 1 1,-4 2-1,1-3 1,-4-2 1,1 0-1,-4 2-1,0-2 1,0 5 1,10 0-1,3 0 6,6 3-6,7 5 3,3 0-3,3 0-3,9 3 3,10 2 2,4 5-2,5 6 0,1-2 0,-1 1 6,-5 4-6,-4 2 12,-3-5-12,-7-5 17,-3-4-17,-2 1 15,-11 0-15,-12 3 2,-13-3-2,-9 18-18,-6-2 18,2 0-92,1 2 92,15 1-105</inkml:trace>
  <inkml:trace contextRef="#ctx0" brushRef="#br0" timeOffset="91170.2144">15414 6720 110,'0'0'0,"0"3"19,0 16-19,7 12 33,8 17-33,5 8 19,5 10-19,7 2 17,-4 14-17,4-2 9,0-9-9,-1-7 9,4-6-9,-3-13 3,-6-8-3,-7-11 0,-7-7 0,-2-16 16,-1-22-16,-2-18 0,-1-18 0,0-27 4,1-3-4,-1 5 6,-3-2-6,0 11 6,4 8-6,-7 10 2,3 13-2,0 11 0,-3 5 0,3 11-28,-3 5 28,7 13-51,2 8 51,4 9-65,3 9 65,0 9-73,3 2 73,-3 1-35,-4-6 35</inkml:trace>
  <inkml:trace contextRef="#ctx0" brushRef="#br0" timeOffset="91500.2334">16230 7440 131,'0'8'0,"-3"11"30,0 4-30,0 4 21,-4 7-21,-2 3 19,2 3-19,1-6 7,6-2-7,0-3 1,3-8-1,7-2 0,9-6 0,3-5 0,7-8 0,-1 0-28,1-3 28,-4-5-57,1-2 57,-11-6-67,-2-3 67,0-2-56,-7-5 56</inkml:trace>
  <inkml:trace contextRef="#ctx0" brushRef="#br0" timeOffset="91671.2431">16252 7173 162,'-3'-11'0,"3"6"2,0-6-2,7 3-31,2 1 31,4 1-73,9 4 73,0-1-59</inkml:trace>
  <inkml:trace contextRef="#ctx0" brushRef="#br0" timeOffset="92046.2647">16818 7083 198,'15'-5'0,"17"-3"0,6-3 0,0 1 0,7-1 0,-4 6-8,0 2 8,-2 0-56,-8 3 56,1 3-46,-7 2 46,-12 3-45,-10 3 45,-9 5-42,-13 0 42</inkml:trace>
  <inkml:trace contextRef="#ctx0" brushRef="#br0" timeOffset="92242.2759">16875 7347 169,'22'-2'0,"19"-6"4,7 5-4,9-5-24,0 3 24,3-3-66,4 5 66,-7 1-57,0-3 57,-6-3-25</inkml:trace>
  <inkml:trace contextRef="#ctx0" brushRef="#br0" timeOffset="92566.2944">17843 7064 117,'0'0'0,"-6"6"1,-7 2-1,-9 5 9,0 3-9,3 8 22,0 21-22,12-1 8,10 1-8,20-2 4,15-6-4,6-11 1,10-5-1,0-13 0,0-13 0,-10-13 2,-15-14-2,-10-26 25,-19-3-25,-13 0 27,-15 8-27,-7 8 5,-3 8-5,3 16-1,0 10 1,0 22-29,-6 13 29,6 15-119,6 30 119,13-3-71</inkml:trace>
  <inkml:trace contextRef="#ctx0" brushRef="#br0" timeOffset="93453.3452">19964 7096 77,'0'0'0,"0"0"3,0 0-3,6 0 15,1 0-15,2-5 23,-2-6-23,-7-7 6,-7-11-6,-5 0 1,-8-1-1,-5 4 4,-3 5-4,-1 10 15,-6 9-15,-3 12 1,0 9-1,9 4 0,13 7 0,10 1 2,16 1-2,15-5-1,10-9 1,3-7 3,-3-11-3,-3-8 16,-10-6-16,-6 1 14,-7 0-14,-2 8 10,-7-1-10,-4 12 0,1-1 0,0 11-2,13 2 2,12 1 2,16-6-2,6-8-7,-2-12 7,-4-9-6,-10-16 6,-9-10-7,-12-11 7,-20-11-20,-22-2 20,-28 10-4,-20 19 4,-15 16 13,-26 27-13,-6 25 42,9 20-42,13 15 21,25 8-21,36 21 4,41 3-4,47-5 1,35-11-1,41-14-6,7-17 6,-6-20-58,-13-15 58,-13-13-142,-13-16 142,-22-14-19</inkml:trace>
  <inkml:trace contextRef="#ctx0" brushRef="#br0" timeOffset="94112.3829">21190 6636 104,'0'8'0,"3"13"14,-3 21-14,0 16 32,3 9-32,0 7 19,0-6-19,-3 1 8,3 5-8,1-13 6,-4-13-6,3-16 8,-3-14-8,0-5 13,0-13-13,0-29 3,-3-13-3,-4-11 1,4-13-1,-3-8-1,-1-11 1,-2 0 0,3 11 0,-4 11 0,7 10 0,-4 5 2,7 9-2,7 9 8,9 1-8,19 3-1,6 7 1,13 3 5,3 6-5,-3 5 1,-3 2-1,-7 0-1,-9 3 1,-9 0-25,-7 3 25,-7 0-59,-9 7 59,-9 6-59,-13 5 59,-9 8-77,-11-2 77</inkml:trace>
  <inkml:trace contextRef="#ctx0" brushRef="#br0" timeOffset="94311.3943">21288 6768 202,'16'-8'0,"19"-8"7,9 3-7,4 0-6,3 2 6,-7 3-67,-3 6 67,-3-1-63,-6 6 63,0-1-63,0 1 63,-10-3-9,-3 0 9</inkml:trace>
  <inkml:trace contextRef="#ctx0" brushRef="#br0" timeOffset="94835.4243">21755 6972 130,'-3'18'0,"3"17"27,3 7-27,6 19 7,1-3-7,-4-8 1,4-10-1,-7-11 0,0-8 0,-3-15 29,-3-14-29,-10-37 1,-9-11-1,0-10 2,-7-16-2,7-8-1,3-5 1,3 13 1,10 13-1,2 11-1,14 10 1,12 6-1,23 5 1,15 10 1,19 17-1,1 10-1,-7 13 1,-10 5 1,-15 4-1,-13 4-1,-19-2 1,-23 2 9,-18 9-9,-13-1 6,-10-2-6,10-8 1,13-11-1,6-2 0,9-4 0,16-1-6,26-1 6,13 8-2,12 3 2,9 8 0,1 2 0,-7 4-2,-12 1 2,-19-2 2,-17-2-2,-28 2 14,-25-3-14,-19 1 4,-16-6-4,-7-8-1,-3-5 1,13-3-55,16-2 55,22 0-119,26-3 119,47-16-45</inkml:trace>
  <inkml:trace contextRef="#ctx0" brushRef="#br0" timeOffset="95105.4397">23152 6244 226,'12'29'0,"4"19"13,10 15-13,-4 11 2,3-5-2,-9 3-14,-6 7 14,-10 6-50,-7-3 50,-9-5-90,-3-1 90,0 14-86,13-13 86</inkml:trace>
  <inkml:trace contextRef="#ctx0" brushRef="#br0" timeOffset="95361.4543">23342 7594 120,'3'-8'0,"1"-6"10,2-1-10,-3-4 8,0 0-8,-6-2 15,-6 0-15,-7 5 5,-3 6-5,0 4 4,0 4-4,6 4-1,6 6 1,7 6 1,10 1-1,6 1-29,3-2 29,6 1-132,4-7 132</inkml:trace>
  <inkml:trace contextRef="#ctx0" brushRef="#br0" timeOffset="124634.1286">14408 10454 71,'0'0'0,"0"0"13,0 0-13,0 0 12,6-3-12,4-2 8,2-3-8,4 0 5,6-3-5,4 3 9,-4 0-9,3 3 3,-2 2-3,-4 1 1,-3 2-1,-4 8 1,-5 2-1,-7 9 5,-7 10-5,1 8 5,-7 3-5,1 21 2,-1-3-2,3 8 1,4 3-1,12 0 11,7-1-11,9 1 2,7-5-2,6-9 2,3-13-2,3-4 1,-6-15-1,-3-9 0,-10-4 0,-9-7 3,-7-3-3,-6 0 1,-6-5-1,-7-1-1,-9 4 1,0 4 0,-4 4 0,1 4 0,-1 3 0,7 14-2,0 15 2,10 8 3,9 11-3,9 5-2,1 1 2,6 1-1,0 6 1,3 3 2,0 5-2,-3-2 6,-4-4-6,-2-7 12,-10-11-12,0-10 21,-7-8-21,1-14 11,-3-2-11,-4-8 1,0-6-1,-3-2 0,4-5 0,-1 2-29,0-2 29,0-3-79,7 2 79,-3 4-97,-1 2 97</inkml:trace>
  <inkml:trace contextRef="#ctx0" brushRef="#br0" timeOffset="126390.2291">15910 11081 71,'0'5'0,"3"11"9,0 8-9,3 7 14,1 4-14,2-6 15,-3 5-15,4 6 8,0 0-8,-1 2 3,1-5-3,2-8 1,-5-2-1,2-6 2,-3-5-2,-2-8 1,-1 0-1,-3-8 14,0-11-14,0-13 0,-7-5 0,1-13 5,-3-1-5,-4 6 1,-3-2-1,0-4 9,0 1-9,-3 2 2,3 6-2,0 2 5,4 6-5,2 7 5,4 3-5,3 3 1,0 8-1,3 0-1,0 5 1,0 2-1,9 9 1,1 2 1,5 6-1,5 4-1,2 4 1,3 2 0,1-3 0,2-2 3,1-3-3,2-2-1,8-6 1,-5-2 1,-2-3-1,-6-3 1,2-2-1,-2-3 1,-1-3-1,-6 0 2,-3-7-2,0-1 1,-3-2-1,-4-6-1,-3-2 1,1-3 2,-1 1-2,-6-1-1,3 5 1,0 3 5,-3 6-5,0-1 2,0 11-2,0 0 0,0 0 0,7 13-2,-1 6 2,7 7 0,0 3 0,-1 1 2,1 1-2,3 4 1,0 2-1,-4 5 2,4-2-2,0-6-1,0 1 1,-3-6 0,-4-8 0,1-5-25,-4-3 25,0-8-66,-2-5 66,2-2-53,-3-4 53,0-4-36,4-6 36</inkml:trace>
  <inkml:trace contextRef="#ctx0" brushRef="#br0" timeOffset="126780.2514">16795 11229 69,'0'-5'0,"4"-1"11,-4 4-11,0-1 26,0 3-26,-4 5 3,1 6-3,0 2 2,0 6-2,0 2 1,3 8-1,6-3 0,4 4 0,9-1 6,6-6-6,7-4 6,3-6-6,0-15 19,0-9-19,-7-5 14,-6-10-14,-6-3 16,-6-3-16,-7 0 7,-9 3-7,-4-3 8,-6 6-8,-9 2 0,-4 8 0,-6 3 1,0 7-1,0 6-10,4 8 10,8 0-49,4 8 49,13 0-76,6-3 76,19 3-53,6-3 53</inkml:trace>
  <inkml:trace contextRef="#ctx0" brushRef="#br0" timeOffset="127216.2763">17526 11009 98,'-10'-8'0,"-6"0"10,-6 1-10,-10-1 10,-3 8-10,-15 5 5,5 8-5,4 3 6,6 0-6,9 5-1,11 3 1,11 5 1,11 0-1,15 0 4,16 0-4,7-2 0,5 2 0,1 0 2,-3 5-2,-10 1-1,-6-1 1,-13-2 19,-13-3-19,-12-5 23,-13-3-23,-10-8 13,-12-5-13,-10-5 0,3-9 0,7-1-10,9-7 10,7 4-42,9-4 42,10-4-61,9-3 61,13 2-75,22-2 75</inkml:trace>
  <inkml:trace contextRef="#ctx0" brushRef="#br0" timeOffset="127695.3037">17827 11240 112,'0'10'0,"0"6"1,3 8-1,1 5 1,2 5-1,3-2 6,-2 0-6,-1-6 3,-3-7-3,1-6 0,-1-5 0,0-3 4,-6-7-4,0-12 1,-7-7-1,-3-11 16,1-7-16,-7-1-1,-1 3 1,1-5 10,0-1-10,4-4 17,2 2-17,3 0 5,7 8-5,9 5 12,4 3-12,9 2 3,6 6-3,7 3 3,0 2-3,3 8 1,6 0-1,-6 5-2,0 1 2,-6 2-34,-10 2 34,-7 1-41,-9 8 41,-12 4-46,-10 9 46,-13 3-50,-3 7 50,-3 6-20,-6-1 20</inkml:trace>
  <inkml:trace contextRef="#ctx0" brushRef="#br0" timeOffset="127865.3135">17694 11266 156,'19'0'0,"16"0"10,6-8-10,4 0 0,2 0 0,4 0-13,3-2 13,-6 2-60,-4 0 60,-6 0-66,-6 3 66,0 2-26,-7-2 26</inkml:trace>
  <inkml:trace contextRef="#ctx0" brushRef="#br0" timeOffset="128116.3278">18291 11171 124,'-3'16'0,"-4"5"6,1 3-6,0 5 6,-1 10-6,7 1 7,0 0-7,10-1 20,6-4-20,9-3 5,7-11-5,15-5 1,4-8-1,-3-14 0,-4 1 0,-6-3-3,-6-3 3,-6 1-31,-7 2 31,-7 3-40,-5-1 40,-1 4-49,-6 2 49,-10 2-45,1 4 45</inkml:trace>
  <inkml:trace contextRef="#ctx0" brushRef="#br0" timeOffset="128314.3391">18237 11414 168,'6'0'0,"16"-3"-2,10 1 2,6-6 0,10 3 0,-4-1-8,1 1 8,-7 0-43,-6-1 43,-10 4-60,-9-1 60,-10 1-54,-16-1 54</inkml:trace>
  <inkml:trace contextRef="#ctx0" brushRef="#br0" timeOffset="128464.3477">18208 11208 117,'16'-6'0,"13"1"4,9-3-4,9 0 2,20 0-2,0 3-3,-1 0 3,-2-1-46,-10 1 46,-3 0-73,-7 0 73</inkml:trace>
  <inkml:trace contextRef="#ctx0" brushRef="#br0" timeOffset="128675.3598">19018 11242 98,'0'8'0,"3"11"16,3 12-16,-2 4 3,2 2-3,0 0-1,4-5 1,-4-6 0,0-5 0,1-8-36,-4-5 36,-3-8-53,0 0 53,-3-15-26,-7-12 26</inkml:trace>
  <inkml:trace contextRef="#ctx0" brushRef="#br0" timeOffset="128841.3693">18805 11120 203,'13'-2'0,"19"-3"2,15-3-2,4 0-1,6-3 1,10 3-42,-4 3 42,-6 5-135,-15 2 135,-10 4-26</inkml:trace>
  <inkml:trace contextRef="#ctx0" brushRef="#br0" timeOffset="129468.4052">20583 10729 97,'0'-5'0,"0"2"30,0 0-30,0-2 18,0 5-18,0 0 1,0 13-1,-3 6 4,0 7-4,3-2 0,0 0 0,3-3-1,0-5 1,7-8-2,2-3 2,4-10-11,3-8 11,0-1-1,-3-2 1,-3 6 2,-7 2-2,1 5-2,-4 6 2,3 10-2,-6 11 2,3 8-53,0 5 53,4 5-79,25 6 79</inkml:trace>
  <inkml:trace contextRef="#ctx0" brushRef="#br0" timeOffset="130174.4454">21028 11541 120,'6'-10'0,"10"-17"6,3-7-6,3-14 11,4-2-11,-1 0 10,0-3-10,1 0 0,-4 5 0,-6 6-2,-7 13 2,-2 10 13,-4 9-13,-3 10-1,-6 15 1,-4 15-1,4 7 1,2 2 1,8-7-1,8 2-1,7 1 1,0-3 0,1-11 0,-8-5 0,-2-8 0,-4-14 4,-3-12-4,-3-6-1,-6-5 1,-4 0-7,1-3 7,-1 3-1,1 8 1,6 2 3,-1 11-3,8 6-3,8 7 3,7 3 2,16 2-2,10-2 0,9-8 0,0-13 4,0-8-4,-4-11 3,-5-13-3,-4-5 2,-12-11-2,-4 0 0,-9 3 0,-6 16-1,-4-6 1,-6 16 0,-10 35 0,-12 23 0,-6 27 0,-1 19 1,4 18-1,6 0 3,9-11-3,10 6 4,13-1-4,3-4 3,0-6-3,3-11-1,-7-10 1,-2-10-11,-1-9 11,-2-8-54,-4-7 54,-3-8-67,-7-6 67,-2-10-38,-10-11 38</inkml:trace>
  <inkml:trace contextRef="#ctx0" brushRef="#br0" timeOffset="130548.4667">21580 11284 124,'19'-2'0,"16"-1"12,22-2-12,10-6 1,12-5-1,-3-5 16,-3-10-16,-12-9 3,-14-5-3,-12-11-1,-9 1 1,-10 4 2,-7 9-2,-9 8 1,-6 13-1,-10 10 6,-6 19-6,-7 24 0,-3 18 0,1 11 1,5 8-1,10-1 8,10-1-8,9 9 5,10 4-5,3-4 2,3-4-2,-3-6 1,0-10-1,-4-12-19,-2-6 19,-1-15-72,-6-7 72,-3-8-83,-9-10 83,-7-17-6</inkml:trace>
  <inkml:trace contextRef="#ctx0" brushRef="#br0" timeOffset="130706.476">21777 11390 174,'22'-5'0,"29"-6"-12,12 1 12,7-9-51,3 1 51,0-1-97,-3 6 97,-9-11-13</inkml:trace>
  <inkml:trace contextRef="#ctx0" brushRef="#br0" timeOffset="131061.4961">22539 10541 104,'0'0'0,"0"0"5,-6 11-5,-1 7 5,1 6-5,3 13 2,3-3-2,6-5 0,4-5 0,2-8 2,7-8-2,7-11 2,2-23-2,1 2 11,-7 3-11,-6 2 31,-6 4-31,-1 7 9,-6 0-9,-3 13 2,-9 6-2,-1 28-37,4 14 37,-1 13-135,-2 1 135</inkml:trace>
  <inkml:trace contextRef="#ctx0" brushRef="#br0" timeOffset="132080.5544">9325 12941 135,'22'0'0,"29"5"26,31-2-26,23-1 13,16 4-13,21-4 16,14 4-16,28-1 6,0 5-6,0-10 6,-12-2-6,-4-1 0,-6-2 0,-6 0 1,-1-1-1,-21 1 0,-23 2 0,-26 3-1,-18 3 1,-19 0-2,-20-3 2,-9 2-4,-9 1 4,-10 0-2,-6-3 2,-7 2 0,0-2 0,-6 3 1,0-6-1,-3 1-1,0-6 1,-4-3-2,4-5 2,0-2 1,3-3-1,3 5 0,3-3 0,4 9-1,-1-1 1,4 0 3,3 6-3,-4 5 0,7 0 0,10 5 1,6 3-1,9 6 3,4 1-3,-1 4 1,7 2-1,0 3 10,-3 2-10,0 1 6,-7-3-6,-6-6 2,-6-2-2,-13 8 3,-13 0-3,-16 5-2,-9 0 2,-6 3-48,-4 5 48,1 8-124,-11 8 124,11-11-46</inkml:trace>
  <inkml:trace contextRef="#ctx0" brushRef="#br0" timeOffset="132997.607">12855 13052 128,'-3'24'0,"0"18"16,3 8-16,0 3 7,3 3-7,-3-3 2,6-6-2,1-7-2,-4-11 2,0-8 3,0-5-3,0-5 2,-3-11-2,-3-11 2,0-13-2,-3-13 4,-1-8-4,-2-8 6,-4-2-6,-3-9 1,4 4-1,-4 4 8,3 8-8,3 11 14,4 8-14,-3 8 7,5 8-7,1 2 2,6 9-2,1 4-2,11 9 2,5 13 1,5 2-1,0 3 1,7 6-1,0 2 3,3 2-3,3 1-1,0-8 1,0-3 3,-3-8-3,3-8 7,-3-5-7,-6-8 5,-4-5-5,-3-11 1,-6-10-1,0-9 0,0-2 0,-7-3 0,1 6 0,-1 8 1,-2 2-1,-4 11 0,0-1 0,-3 14-1,0 11 1,3 10 2,0 11-2,4 5 1,-1 0-1,4 5-1,6-2 1,-1 5 1,4-3-1,-3-2 0,0-6 0,0-5-21,-3-5 21,-4 0-71,1-8 71,-4-3-75,4-5 75,-1-3-53,4-5 53</inkml:trace>
  <inkml:trace contextRef="#ctx0" brushRef="#br0" timeOffset="133311.625">13652 13293 121,'0'0'0,"-3"13"9,3 11-9,0 7 3,9 7-3,7-1 15,10-6-15,5-7 15,8-8-15,8-11 14,-2-13-14,-4-15 26,-12-17-26,-10-10 17,-13-3-17,-16-3 5,-9 8-5,-16 6-2,-9 13 2,3 13-2,-4 11 2,7 8 0,6 15 0,7 8-39,6 4 39,16 7-67,6 0 67,13-3-74,12 0 74,10-7-40</inkml:trace>
  <inkml:trace contextRef="#ctx0" brushRef="#br0" timeOffset="133654.6446">14201 13047 152,'-6'-8'0,"0"-3"19,-7-5-19,-3 6 9,-3 10-9,-6 5-1,-1 6 1,1 7 1,3 6-1,9 5-2,10 3 2,15-1 0,14 6 0,9 3 1,9-3-1,7 3-2,-7 0 2,-2-1 0,-17-7 0,-9-6 6,-13-2-6,-19-5 33,-9-6-33,-13-5 0,0-3 0,0-2-10,0-3 10,6-5-88,10 2 88,9 0-100,13 3 100,13-5-17,12-3 17</inkml:trace>
  <inkml:trace contextRef="#ctx0" brushRef="#br0" timeOffset="134047.6671">14468 13102 161,'3'8'0,"7"13"14,-1 6-14,4 4 3,0 4-3,3 2 1,-1-3-1,-2 1 0,-3-4 0,-1-7-1,-2-8 1,-7-3-7,-4-7 7,-5-12-1,-10-12 1,-7-11-1,1-11 1,-4-13-1,1-8 1,2-2 9,4-1-9,6 14 26,7 8-26,6 5 10,15 5-10,7 5 4,10 6-4,15 5 1,7 3-1,0 5-3,0 0 3,-7 6-40,-9 2 40,-6 2-69,-10 6 69,-16 8-70,-9 5 70,-13 6-35,-16 12 35</inkml:trace>
  <inkml:trace contextRef="#ctx0" brushRef="#br0" timeOffset="134407.6877">14554 13121 176,'22'-8'0,"16"-3"-2,3 1 2,-2-4-27,-1 4 27,-10-1-62,-6 3 62,-3 0-42,-6 3 42,-3 0-6,-1-1 6,-2 4 19,-4-1-19,0 3 42,0 5-42,0 11 35,0 13-35,1 6 19,-1 5-19,3 2 14,7-2-14,6 2 3,6-2-3,17-6 7,5-5-7,-2-8 4,-1-8-4,-3-5-8,-6-8 8,0-8-49,-6 1 49,-7-4-53,-3 0 53,-9 3-60,-7 0 60,-10 1-9,-8 1 9</inkml:trace>
  <inkml:trace contextRef="#ctx0" brushRef="#br0" timeOffset="134591.6982">14948 13264 188,'31'-8'0,"14"-8"1,2 3-1,-2-3-33,-4 2 33,-16 1-62,-9 3 62,-12-1-67,-17 3 67,-19 0-26,-25-2 26</inkml:trace>
  <inkml:trace contextRef="#ctx0" brushRef="#br0" timeOffset="134871.7142">14881 13010 150,'13'-3'0,"18"3"3,23-3-3,7 1 1,2-6-1,4 0-19,3 2 19,-1-1-18,-2 1 18,-3 1-5,-14-3 5,-8 3 11,-4 2-11,-10 6 31,-5 15-31,-11 6 17,-9 13-17,-3 13 21,-3 6-21,3 5 2,3 0-2,7-3 0,3-3 0,3-7-3,3-8 3,0-9-37,-3-7 37,-4-10-85,-2-4 85,-7-7-68,-9-14 68</inkml:trace>
  <inkml:trace contextRef="#ctx0" brushRef="#br0" timeOffset="135040.7239">15490 12962 209,'23'0'0,"12"3"2,15-1-2,8 1-56,5 7 56,4 1-113,3 2 113,3-2-41</inkml:trace>
  <inkml:trace contextRef="#ctx0" brushRef="#br0" timeOffset="135473.7486">17021 12806 133,'0'0'0,"0"8"16,0 5-16,0 11 6,3-3-6,6 5-1,1-7 1,6-3 1,3-8-1,3-8 2,4-8-2,-4-8-1,0-8 1,-6 0 1,-3 1-1,-7 7 0,0 2 0,-3 9-7,-9 13 7,-7 19-27,1 10 27,2 15-86,4 15 86,3-1-36,-1 5 36</inkml:trace>
  <inkml:trace contextRef="#ctx0" brushRef="#br0" timeOffset="136207.7906">17335 13401 143,'13'-13'0,"12"-11"9,4-8-9,-4-5 17,4-2-17,-7 2 10,-3 2-10,-6 14 14,-4 5-14,-2 6 2,-4 2-2,0 13-1,0 16 1,0 11 1,4 5-1,5 0-1,7 0 1,10-3-1,9-5 1,-3-7-14,3-12 14,-6-10 3,-7-13-3,-6-8-3,-9-16 3,-10-6 2,-13-4-2,-9-1-9,-7 11 9,-9 8-3,-6 13 3,-1 11-2,1 10 2,9 3 2,10 8-2,12 5-1,16 3 1,13 0 0,16-6 0,9 1 2,13-11-2,3-8-6,-3-3 6,-10-2 1,-5-3-1,-8 0 2,-5 0-2,-4 3 6,-6 2-6,-7 6 3,1 2-3,-4 8 3,4 6-3,-1 2 1,4 5-1,0-2 0,-4 0 0,4-3 0,-4-5 0,1-3 0,-4-5 0,1-5 8,2-8-8,4-11-1,3-5 1,3-9-5,-3 4 5,-4 2 10,-2 8-10,-1 6 21,1 10-21,6 10 7,0 6-7,6 5 2,3 6-2,4 2-4,-7-3 4,0-4-82,-6-9 82,0-5-135,-3-11 135</inkml:trace>
  <inkml:trace contextRef="#ctx0" brushRef="#br0" timeOffset="136554.8105">18637 12629 122,'0'8'0,"3"10"15,0 6-15,4 2 7,2 1-7,1-3 2,2-9-2,4-7 13,3-8-13,0-10 4,4-14-4,-4-8 11,-10 6-11,1 5 8,-4 7-8,-3 6 16,0 3-16,-6 16 1,0 18-1,-7 11-35,1 12 35,-7 12-163</inkml:trace>
</inkml:ink>
</file>

<file path=ppt/ink/ink1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2-03T19:47:22.027"/>
    </inkml:context>
    <inkml:brush xml:id="br0">
      <inkml:brushProperty name="width" value="0.05292" units="cm"/>
      <inkml:brushProperty name="height" value="0.05292" units="cm"/>
      <inkml:brushProperty name="color" value="#FF0000"/>
    </inkml:brush>
  </inkml:definitions>
  <inkml:trace contextRef="#ctx0" brushRef="#br0">3406 11586 72,'7'0'0,"2"0"7,7 0-7,16 0 10,0 0-10,-4-3 3,4 3-3,-3-5 2,-1 5-2,-2-2-2,-1-1 2,-3 0-20,0 3 20,1 0-31,-4 6 31,0-4-40,3 3 40</inkml:trace>
  <inkml:trace contextRef="#ctx0" brushRef="#br0" timeOffset="242.0136">4197 11536 79,'3'0'0,"3"0"8,10-3-8,0 1 0,3-1 0,4 0 0,-1 1 0,3 2-15,-3 0 15,4 2-25,-4 1 25,0 2-26,-3 0 26,10 3-20,-4 0 20</inkml:trace>
  <inkml:trace contextRef="#ctx0" brushRef="#br0" timeOffset="420.024">4800 11538 111,'7'-2'0,"5"-3"5,4 5-5,3-3-1,3 3 1,4 3-10,-1-1 10,4-4-33,6 4 33,0-2-33,3-2 33,0-1-30,0-2 30,-3 2-8,-3 0 8</inkml:trace>
  <inkml:trace contextRef="#ctx0" brushRef="#br0" timeOffset="571.0327">5486 11483 91,'10'-3'0,"12"3"3,3 0-3,4 0-2,2 3 2,4 0-11,4-1 11,-5-2-31,24 0 31,-8 0-29,-5 0 29,-1-2-20,-6-1 20</inkml:trace>
  <inkml:trace contextRef="#ctx0" brushRef="#br0" timeOffset="722.0413">6280 11501 80,'12'0'0,"14"-2"7,2-1-7,7 3 5,3-2-5,-3 4 2,3-4-2,-3 2-10,0 0 10,-3-3-60,3-2 60,-3-6-23,0-5 23</inkml:trace>
  <inkml:trace contextRef="#ctx0" brushRef="#br0" timeOffset="4954.2832">2533 7504 85,'0'0'0,"0"0"11,3-3-11,10 3 0,3 5 0,6 1 1,7 4-1,-1 3-7,7 3 7,0-3-19,10 1 19,2-4-29,-2-2 29,-1-3-41,7-2 41</inkml:trace>
  <inkml:trace contextRef="#ctx0" brushRef="#br0" timeOffset="5134.2936">3324 7567 83,'6'-3'0,"4"-2"24,6 3-24,-1-4 0,8 4 0,2 2 0,16 0 0,1 0-3,-1 0 3,3 2-24,4 4 24,3-4-41,3 3 41,3 1-38,3-4 38</inkml:trace>
  <inkml:trace contextRef="#ctx0" brushRef="#br0" timeOffset="6423.3674">8023 8750 57,'-3'-6'0,"-4"-4"9,1-1-9,-7-2 1,-6 3-1,0-4-1,-6-2 1,-7 1 2,-3-4-2,-9 3 3,-7-2-3,-9-4 1,-1 9-1,-5 0 2,-11 5-2,-2 3 0,0 5 0,-4 5 0,0 6 0,-12 5 5,6 7-5,13 4 6,9-1-6,10 6 1,6 0-1,7 5 0,6 2 0,9 1 0,7-5 0,9-1 0,13 0 0,7 6-1,9 2 1,12 3 1,10-2-1,13-6 2,13-3-2,31-5 14,3-8-14,4-2 6,3-9-6,3-10 1,-10 0-1,10-5 6,-6-3-6,-4 0 3,-6-2-3,-6 2-1,6-3 1,-16 1 2,-9-12-2,-10-1 8,-9-6-8,-14-11 16,-5 0-16,-13 0 13,-7-4-13,-15-9 6,-10-3-6,-19-2 3,-25 8-3,-7-1 1,-15 14-1,-7 11-11,-10 7 11,-9 9-59,7 12 59,-10 17-95,3 10 95</inkml:trace>
  <inkml:trace contextRef="#ctx0" brushRef="#br0" timeOffset="9109.521">2254 7776 23,'0'0'0,"0"0"7,0 0-7,0 0 13,0 0-13,0 0 2,0 0-2,0 0 3,0 0-3,0 0 23,0 0-23,0 0 15,-6-5-15,2 0 5,-2-1-5,0 1 7,-7 0-7,-3 2 8,0 0-8,-6 6 3,0 2-3,-4 3 0,1 5 0,3 1 0,-1 7 0,4 3 1,0 7-1,7 9 2,-1 2-2,7 6-1,6 0 1,3-1 1,10 4-1,6 2 0,3-3 0,6 21 4,4 1-4,3-1-1,3 3 1,7-2 1,15 4-1,-9-2 1,-13-10-1,-10-6 1,-9 0-1,-9 6 0,-10-1 0,-10-2 1,-28-5-1,0-9 1,-3-4-1,3-1 9,-3-5-9,6 0 0,3-8 0,3 14 1,7-4-1,9-2-1,4 6 1,6 7-2,6 8 2,6 3 1,10 5-1,7 6 1,-1-6-1,7-5 0,-7-1 0,-2 7 1,-7 7-1,3 2-1,-10-2 1,-3-2 1,-2-6-1,-1 11 0,-6-1 0,3 1 0,-7 3 0,4-1 6,-3 6-6,-1-3 7,-2-11-7,3-2 3,-4-3-3,7-2 7,0-1-7,6-7 5,0-6-5,10-13 0,-1-5 0,36-11-5,3-11 5,6-10-44,0-10 44,0-6-84,0-13 84,-3-19-24</inkml:trace>
  <inkml:trace contextRef="#ctx0" brushRef="#br0" timeOffset="10220.5846">257 9361 74,'0'0'0,"3"8"20,3 8-20,4 8 20,-1 21-20,4 2 15,3 6-15,0 8 9,0 0-9,3 0 10,3-3-10,0-8 2,-3-5-2,-3-8 2,0-8-2,-3-8 4,-7-7-4,0-4 2,-2-4-2,-4-6 16,0-14-16,0-15 0,0-10 0,3-12 0,3-7 0,4-8 1,2 5-1,4-2 13,0 10-13,-3 10 2,-1 6-2,1 11 1,-3 2-1,-4 11-2,0 0 2,-2 7-62,-1 1 62,3 8-67,-3 2 67,0 3-59</inkml:trace>
  <inkml:trace contextRef="#ctx0" brushRef="#br0" timeOffset="10823.6191">1266 9578 93,'0'0'0,"0"0"13,0 0-13,0 0 5,0 0-5,0 0 13,-3 3-13,-25 5 20,-4 2-20,-3 3 4,-3 8-4,-3 1 6,-7 1-6,0 1 2,1 0-2,2-3 0,10-5 0,7-3 2,9-2-2,6-3-1,7 0 1,6 0 0,9 8 0,17 0 1,5 7-1,7 4 1,4-3-1,2-1 8,-3 1-8,1-5 2,-10-1-2,15-2 0,-9-5 0,-16-3-11,-2-3 11,-11 0-72,1 1 72,-7-1-85</inkml:trace>
  <inkml:trace contextRef="#ctx0" brushRef="#br0" timeOffset="11483.6567">1371 9411 110,'0'0'0,"0"3"10,7 5-10,2 8 13,4 15-13,-1 4 14,4 5-14,3 7 11,0 3-11,4 3 9,-1 3-9,0-8 2,0-3-2,1-3 2,-1-8-2,-6-7 0,0-6 0,-7-8 3,-3-5-3,1-5 22,-4-9-22,0-9 6,0-15-6,0-15 0,7-5 0,0-8 5,-1 0-5,4 0 7,-1-6-7,1 11 2,0 5-2,-4 9 2,1 4-2,-4 9-1,1 5 1,-4 8-29,-3 2 29,0 6-72,0 5 72,0 8-68,-3 7 68,-1 7-47</inkml:trace>
  <inkml:trace contextRef="#ctx0" brushRef="#br0" timeOffset="12053.6894">1838 10141 83,'-3'8'0,"3"6"31,-3 7-31,3 8 15,0 3-15,3 2 0,0 3 0,0-5 2,3 0-2,1-6 2,-1-7-2,1-1 0,-4-7 0,0-3 2,0-3-2,0-5-3,0-8 3,4-13 1,-7-6-1,0-4 5,-3-9-5,-1-5 8,1 5-8,0 1 3,0 7-3,0 8 13,0 3-13,-1 5 15,1 5-15,0 3 20,3 1-20,3-1 1,4 2-1,2-2 2,7 0-2,3-2 0,3 2 0,4 0 0,-1 3 0,4-3-2,-4 5 2,-3-2-28,-6 2 28,-3 0-46,-4 3 46,-2 3-43,-7 2 43,-7 9-45,-9 2 45,-9 2-35,-10 1 35</inkml:trace>
  <inkml:trace contextRef="#ctx0" brushRef="#br0" timeOffset="12237.7">1816 10245 169,'12'-8'0,"11"-5"6,8-1-6,1 1-2,0 2 2,-4 4-48,-2 1 48,-1 6-47,-9 0 47,0 3-41,-6 5 41,-1 0-36,-6 2 36</inkml:trace>
  <inkml:trace contextRef="#ctx0" brushRef="#br0" timeOffset="12772.7306">2105 10329 94,'0'6'0,"3"7"20,3 3-20,1 2 12,-4 1-12,6-1 5,-2-2-5,-1 0 1,-6-8-1,3 3 0,0-9 0,-3-2 25,-3-5-25,3-8 5,-6-8-5,-4-9 3,-2-1-3,2-6 6,-3 0-6,4 0-1,-1 5 1,7 8 8,-3 3-8,6 2 0,3 6 0,6 0-2,4 2 2,6 6 3,3-3-3,7 3-1,0 2 1,2 6-2,-12-3 2,0 5 2,-9 0-2,-4 6 0,-15 7 0,-4 1-1,-6 2 1,3-2 2,0-3-2,7-3 0,2 0 0,7 0-8,7 0 8,12 3-6,6-2 6,29-1-9,-6 3 9,-7 0-3,-9-1 3,-13-1 8,-6 1-8,-13 1 32,-13 0-32,-38 5 20,3-10-20,4-3 1,3-3-1,9-2-34,7 0 34,9 7-97,6 1 97,7 2-82</inkml:trace>
  <inkml:trace contextRef="#ctx0" brushRef="#br0" timeOffset="18120.0364">19062 11652 88,'0'3'0,"0"0"24,0-3-24,3-3 17,7-5-17,3-11 31,6-10-31,3-16 12,0-21-12,0-8 10,-3-24-10,-6-23 11,-6-22-11,-14-21 4,-6 5-4,-9 11 0,-3 13 0,-1 24 1,-2 23-1,9 20 0,0 17 0,3 12 0,3 9 0,4 12 2,2 7-2,1 3 0,3 3 0,3 2-13,0 3 13,0 0-27,0 0 27,3 0-13,-3 0 13,0 0-17,3 6 17,4-6-14,-4 0 14,-3 0-7,3 0 7,0 2 0,0-7 0,0-3 1,1 0-1,-1-2-1,-3-1 1,0 1 0,0-1 0,0 0 0,-3 1 0,-4-1 2,4 3-2,-3 0 10,-1 3-10,1 0 8,0 5-8,2 0 4,-2 2-4,3 6-1,0 6 1,3 1-2,0 1 2,6-2-3,0-4 3,7-5 0,0-7 0,-4-9-1,4-2 1,-3-6 1,-1 6-1,-9-5 2,-3-1-2,-3-2 0,-1 2 0,-2 4 4,-4 1-4,0 4 3,1 4-3,2 1 8,1 3-8,2 4 1,4 3-1,0 6-1,6 0 1,0-3-8,7 2 8,-4-5-2,0-2 2,1-3 2,-1 3-2,-6-9 2,-3 1-2,-3-5 8,-4 2-8,-3 5 28,-2 6-28,-1 5 6,-3 13-6,3 5 0,3 9 0,10-1-58,19-5 58,19-21-121</inkml:trace>
  <inkml:trace contextRef="#ctx0" brushRef="#br0" timeOffset="18959.0844">17624 8864 125,'3'13'0,"7"11"22,9 5-22,3 13 14,10 14-14,6 7 14,0-2-14,-6 5 6,-1-8-6,1-2 8,-3-9-8,-4-9 4,-6-12-4,-6-7 0,-4-9 0,-2-2 4,-4-16-4,-6-21 8,-4-19-8,1-15 9,3-11-9,0-3 0,3 6 0,3 12 2,0 9-2,3 5 0,1 8 0,-1 8-3,4 8 3,-1 2-89,7 6 89,13 3-123,-1-1 123</inkml:trace>
  <inkml:trace contextRef="#ctx0" brushRef="#br0" timeOffset="20912.1961">18964 8842 89,'0'0'0,"0"0"25,0 0-25,0 0 14,0 0-14,-6-2 4,-1-1-4,-6 3 4,-2 8-4,-17 5 2,-6 8-2,-16 6-2,-13-1 2,-9 9 1,-7 2-1,4 2 9,12-7-9,13 0 7,16-11-7,13-5 8,12 3-8,23-1-3,15 3 3,26 3 2,12-5-2,14 2-1,-1-5 1,0-1 1,-6 1-1,-13 3 0,-9-6 0,-13 0-9,-4-5 9,-9 0-80,-2-3 80,-1-5-70,-4-13 70</inkml:trace>
  <inkml:trace contextRef="#ctx0" brushRef="#br0" timeOffset="21362.2219">19192 8760 132,'7'19'0,"6"18"16,6 5-16,6 3 7,4 6-7,5 7 5,5 0-5,-1 3 0,-3-11 0,-7-8 1,-6-7-1,1-14 2,-11-3-2,-2-4 0,-4-14 0,1-21 3,-4-17-3,0-14 10,0-15-10,-3 4 5,3-1-5,0 1 14,1-3-14,5 5 3,1 5-3,12 6 0,0 2 0,0 6-1,1 5 1,-8 8-40,-2 10 40,0 4-83,0 15 83,2 8-73,1 7 73</inkml:trace>
  <inkml:trace contextRef="#ctx0" brushRef="#br0" timeOffset="21873.2511">19958 9377 128,'0'13'0,"6"11"17,4 31-11,2-10-4,-5-13-2,-1-5 0,-3-14 0,0-5 2,0-6-2,-6-12 0,-6-62 1,-4 4-1,0 1 0,1 1 0,-1 3 0,0 2-1,7 8 1,-4 5 0,7 11 0,3 8 0,3 8 0,4 5 7,9 3-7,-1 0 10,8 5-10,-1 0 2,-3 5-2,0 1 2,0-1-2,-3 3-1,0-3 1,-3 3-29,-1 3 29,-2 0-67,-1 2 67,1 0-65,-4 3 65,-6 5-13</inkml:trace>
  <inkml:trace contextRef="#ctx0" brushRef="#br0" timeOffset="22503.2871">19926 9268 180,'13'-8'0,"9"-5"9,10-5-9,3-3 1,3-1-1,-7 6 1,-2 6-1,-7 2-2,0 5 2,1 1-25,-8 4 25,5 6-3,-5 5 3,-2 6 1,-3 7-1,-1 4 0,-6-1 0,1 2 2,-1-1-2,0-7-2,0-7 2,-3-3 1,0-7-1,0 2-1,0-6 1,0-4 1,-3-9-1,3 0 1,-6-10-1,2-8 0,-5-3 0,-1-7-1,4 2 1,3 2 0,-4 1 0,7 5 1,4 2-1,2 4-2,7-4 2,6 3 0,6 8 0,4 3 1,-4 5-1,-3 6 2,-3 7-2,-3 5 4,-9 12-4,-7 4 5,-4 6-5,1-3 2,-3-8-2,6-5-2,3 0 2,7-3 0,9-5 0,3 3 0,3-3 0,7 5-1,-3 3 1,-7 10 1,-6 6-1,-16 16 16,-16-1-16,-16 14 10,-9-8-10,-4-16 2,-2-13-2,9-19-115,15-39 115,17-19-86</inkml:trace>
  <inkml:trace contextRef="#ctx0" brushRef="#br0" timeOffset="25520.4597">5518 16973 137,'9'-5'0,"23"-1"16,16-4-16,34 2 14,13 0-14,10 3 13,0 2-13,0 0 9,-10 3-9,-9 3-1,-7-3 1,-9 0 1,-16 0-1,-10-3 0,-15 3 0,-10 0 2,-6 0-2,-7 3 2,-3-6-2,-3-2-2,-6-3 2,-4 3-3,1-6 3,-4 1-6,-3-4 6,0-1 0,-3-1 0,0 0 0,0 0 0,3 0 0,1 0 0,2 3 5,3 5-5,4 0 7,0 3-7,6 2 4,0 3-4,0 0-4,3 3 4,6 2 3,7 6-3,6 2-2,1 0 2,5 0 8,4 3-8,0 3 6,-4-3-6,1 0 5,-10-6-5,-6 1 8,-4-3-8,-12 2 19,-13 1-19,-13 5 0,-12 2 0,-3 1-31,-1-1 31,10-2-72,13 3 72,6 2-108,10-5 108,6-11-29</inkml:trace>
  <inkml:trace contextRef="#ctx0" brushRef="#br0" timeOffset="26137.495">5721 16851 77,'9'-5'0,"4"-3"10,0 3-10,15 0 8,-5 2-8,-11 0 19,-5 3-19,-20 0 16,-3 3-16,0 0 8,-6 4-8,-3 1 9,-4 6-9,-6 1 11,0 1-11,3 3 11,4-1-11,6 1 4,9-3-4,7 0 2,9 0-2,10-1 2,6 1-2,6-2-1,4 1 1,2 1-8,1 3 8,0 5-80,9 2 80,-3 8-87</inkml:trace>
  <inkml:trace contextRef="#ctx0" brushRef="#br0" timeOffset="26797.5327">6131 17672 127,'0'0'0,"3"-8"8,0 2-8,0-2 16,-3 0-16,0 0 11,-3-10-11,-3-1 7,-7 1-7,-9 2 2,-1-2-2,-2 7 0,-7 3 0,-3 13 0,-6 6 0,-13 15-1,6 9 1,10-1 0,10 3 0,12-2-1,6-1 1,14-8-2,27-2 2,1 0-2,9-13 2,-3-9 2,4-10-2,-7-5-1,0-8 1,-4-6 0,-5-4 0,-10-6 0,-4-11 0,-2-2 1,-4-6-1,-3-2-1,0 0 1,-3 5 0,4 5 0,-4 6 3,0 15-3,0 6 13,0 11-13,0 4 5,0 14-5,3 19 7,-6 10-7,3 16 2,-4 8-2,4 13 2,7-3-2,6 1 0,2-6 0,11-3-5,12-10 5,3-10-66,4-9 66,-4-13-126,0-13 126</inkml:trace>
  <inkml:trace contextRef="#ctx0" brushRef="#br0" timeOffset="30622.7515">19040 16499 67,'0'-5'0,"0"-3"10,0-5-10,0 0 15,3 0-15,-3 2 15,3 3-15,-3 5 21,0 1-21,0 2 6,0 5-6,0 11 15,4 16-15,2 13 15,0 8-15,1 5 9,-1 5-9,7 1 5,-1-1-5,1-10 2,-3-8-2,-1-13 0,1-8 0,-4-8-1,-3-6 1,-3-2-28,-3-5 28,-3-6-69,-1-5 69,-2-5-55,6-3 55,-1 0-26,-2 0 26</inkml:trace>
  <inkml:trace contextRef="#ctx0" brushRef="#br0" timeOffset="31449.7988">18713 17074 152,'0'0'0,"0"0"19,0 0-19,13 0 6,12 2-6,16-2 22,20-2-22,5-6 11,11 0-11,15-3 8,0 3-8,-3 3 2,-4-3-2,-8 3-1,-4-1 1,-16 1-40,-16 2 40,-12 1-33,-13-1 33,-16 3-23,-20-3 23,5 1-18,-11-1 18,1 3-34,-10 5 34,3 3-26,-6 0 26,-3 3-24,-4 5 24,-9 2 0,-3 4 0,-3 1 25,6-2-25,6 1 51,4-4-51,6 1 35,12-6-35,7-5 24,13 0-24,15-3 8,14-2-8,8-9 9,17 1-9,6-3-2,3 0 2,0 0 4,-12 6-4,-7 2-2,-16 0 2,-12 5 5,-14 11-5,-18 10 2,-13 9-2,-9-4 0,-1 1 0,4-5 2,13-11-2,12-3-2,16-5 2,16-3-3,15-8 3,7 1 1,7-1-1,-10 3-2,-7 3 2,-12 7 3,-16 6-3,-9 16 18,-14 0-18,1 2-2,-3 6 2,6-3-89,9-5 89,10-9-105</inkml:trace>
  <inkml:trace contextRef="#ctx0" brushRef="#br0" timeOffset="33940.9413">11223 11531 75,'0'-6'0,"7"1"1,-1 0-1,3 5 7,1-3-7,6 3 8,3 3-8,3-3 7,7 5-7,9 3 11,9-8-11,26-3 11,7-2-11,6-3 13,6-3-13,3-2 12,0 0-12,-12 2 2,-4 1-2,-6 2 1,-9 5-1,-14-2 3,-8 5-3,-7 0 4,-10-3-4,-3-2 3,-9 2-3,0 3 8,-7-2-8,0-1 1,-6 3-1,0 0-1,0 0 1,0 0 2,0 0-2,0 0-1,3 5 1,-3 11 0,7 5 0,-1 11 1,-3 5-1,4 6-2,-1 4 2,4 1 2,-4-1-2,3-2 1,1 0-1,-4-5-1,1-6 1,2-4 1,-6-12-1,1-5 1,-1-2-1,-3-11 4,0 0-4,-3-5-1,-4-3 1,4 0-24,0-3 24,0 3-23,0 3 23,-1 0-7,4 2 7,-3 0 1,3 3-1,0 0 1,-6 0-1,-1 3-2,1-3 2,-3 5-4,-4 1 4,-3 1-3,-9 7 3,-10-1-2,-7 3 2,-5 0 0,-7 0 0,9-1 1,4-1-1,6-4-1,7-2 1,9-3 5,9 1-5,10-6 0,10-6 0,9 1-1,12-3 1,14 3 1,9-3-1,6 0 3,4 3-3,-1-3 8,1 0-8,-7 0 3,3 3-3,-9-1 2,-10 4-2,-6-1-1,-10 3 1,-9-3-1,-3 3 1,-7-2-1,-6 2 1,-3-5-6,-13 5 6,-15 2-10,-4 1 10,-7 5-3,-8 5 3,-1 6-3,-3 4 3,-3 1-2,3 0 2,9 0 0,4-6 0,9 1-1,10-3 1,12-3-4,10-3 4,13 1-1,19-3 1,6-5 0,6-1 0,4-4 6,3-1-6,0-2 1,-10 2-1,-6 0 4,-10 1-4,-9 2 7,-9 0-7,-11 0 11,-18 8-11,-13 5-2,-9 0 2,-7 3 2,3 0-2,7 0 0,6-3 0,10-5-5,12 3 5,10-1-7,12-2 7,14 0 1,8-3-1,4 1-1,0-1 1,0 3 0,-6 0 0,-4-3 0,-9 3 0,-7 0 14,-9 0-14,-6 0 20,-10 2-20,0-2-1,1 0 1,2 0-55,3 0 55,10 5-92,7-7 92</inkml:trace>
  <inkml:trace contextRef="#ctx0" brushRef="#br0" timeOffset="40051.2906">1578 5845 48,'-4'-6'0,"4"6"20,0 0-20,0 0 0,0 8 0,0 6 4,4 1-4,2 9 6,3 5-6,-2 6 9,2 18-9,1 0 9,3-1-9,-4-4 10,4-3-10,-4-11 5,1-4-5,-4-7 0,-3-9 0,1-4 18,-4-7-18,0-6 6,-7-7-6,1-9-1,-1-7 1,-2-9 2,3 1-2,-1-3 2,1-13-2,0 5-2,-1 8 2,1 2 2,6 3-2,6 3 0,4 5 0,2 1 0,4 4 0,3 3 5,0 6-5,0 2-6,1 10 6,-1 12-2,-4 9 2,4 12 9,-3 4-9,7 17 3,-1 0-3,0-3 6,0-6-6,0-7 2,-2-6-2,-8-10 1,1-5-1,-7-6-4,1-5 4,-7-8-32,0 0 32,-10-3-63,1-5 63,-1-2-56,4-1 56</inkml:trace>
  <inkml:trace contextRef="#ctx0" brushRef="#br0" timeOffset="40490.3159">2028 6099 119,'0'0'0,"7"0"-1,5 0 1,11-16 4,5 0-4,7 5 9,0 1-9,6-3 4,17-1-4,-4 6 0,-10 0 0,-9 0-6,-7 1 6,-5 1-35,-11 4 35,-2 2-26,-7-3 26,-3 3-21,-9 0 21,-7 3-11,0-3 11,3 0 1,-22 2-1,7 1-36,-1 2 36</inkml:trace>
  <inkml:trace contextRef="#ctx0" brushRef="#br0" timeOffset="40744.3304">2111 5831 98,'0'0'0,"0"0"9,3 8-9,0 6 7,4 9-7,-1 9 9,4 3-9,2-4 15,-2 20-15,2-4 11,1-4-11,3-6-1,-6-3 1,-1-8 1,1-4-1,-4-7-40,0 1 40,1-2-52,-4-4 52,-3-2-56,6-3 56</inkml:trace>
  <inkml:trace contextRef="#ctx0" brushRef="#br0" timeOffset="41268.3604">2435 5374 72,'-41'-16'0,"-4"-8"25,-6 0-25,-6 11 0,-10 5 0,-6 8-1,-6 13 1,-3 16 7,-7 11-7,0 5 8,0 16-8,0 18 7,13 14-7,9 2 7,13 3-7,22 13 5,23 6-5,18-9 3,26-7-3,19-4 14,19-17-14,16-14 1,10-16-1,9-15 1,-1-14-1,8-16 2,18-10-2,-6-19 2,-16-18-2,-22-22 3,-16-13-3,-25-20 11,-13-23-11,-19-4 4,-16-13-4,-23-4 6,-15 20-6,-19 9 5,-32 17-5,0 19-11,0 20 11,7 19-55,3 26 55,2 22-91,11 18 91,15 0-24</inkml:trace>
  <inkml:trace contextRef="#ctx0" brushRef="#br0" timeOffset="43099.4652">9788 5810 67,'0'0'0,"0"0"14,0 0-14,0 6 1,0 4-1,0 6 16,6 10-16,-2 4 11,2 1-11,0 9 5,1 16-5,-4-1 10,3 1-10,1-1 5,-1 1-5,0-3 3,1-6-3,-1 1 2,0-11-2,1-3-1,-1-10 1,-3-5 2,0-6-2,-3-8 8,4 1-8,-8-12 16,1-12-16,-3-9 0,0-7 0,-1-14 0,-2-5 0,2-7 0,-5-4 0,-1-10 0,0 2 0,-3 4 1,0 4-1,4 3-1,2 6 1,7 10-2,3 2 2,0 12-1,10 4 1,2 6 0,10 8 0,1 10-2,8 9 2,11 4 0,-1 11 0,-3 3-1,-3 3 1,-6 2 0,-7-6 0,-9 1 3,-7-3-3,-6-2-1,-16-3 1,-13-6 1,-5 1-1,-8-6 0,7-2 0,7 2-35,6-5 35,6 0-68,6 0 68,10-5-52,10-11 52</inkml:trace>
  <inkml:trace contextRef="#ctx0" brushRef="#br0" timeOffset="43595.4933">10137 5321 62,'-25'-13'0,"-13"-3"15,-19 0-15,-7 11 6,-9 5-6,-16 13 8,0 5-8,1 14 11,-5 8-11,-2 2 4,13 14-4,21 12-1,20 9 1,19 5 2,22-2-2,38 2 8,25 18-8,23-2 9,16-5-9,12-19 0,13-16 0,13-21 21,9-29-21,13-21 17,-13-22-17,-22-18 9,-25-23-9,-26-6 11,-22-14-11,-29-10 7,-28-7-7,-29 15 1,-28 8-1,-42 10-3,-15 14 3,-1 16-29,-9 13 29,4 24-75,2 23 75,4 19-82</inkml:trace>
  <inkml:trace contextRef="#ctx0" brushRef="#br0" timeOffset="50500.8885">21247 13869 74,'-10'-7'0,"-6"-1"7,-6-3-7,-6-2 13,-14-6-13,-9-2 18,-9 3-18,-16 2 4,-26 2-4,-12 9-2,-10 3 2,-16 9-7,-6 9 7,-12 11 2,-7 2-2,-13 8-2,0 8 2,10 3 1,18 4-1,14 12-2,18 2 2,17 3 0,18 5 0,20-3 0,15 4 0,20-4 2,21-2-2,26-11-2,32-5 2,29-6 2,37 1-2,35-6 1,45-10-1,19-3 21,13-8-21,15-5 24,23-5-24,0-6 7,-7-10-7,-6-8 7,-10-16-7,-5-6 8,-27-2-8,-31-3 12,-32-15-12,-37-14 7,-33-13-7,-38-13 3,-34-16-3,-36 10 2,-34 9-2,-42 12-5,-48 19 5,-21 19-17,-20 10 17,-15 19-61,-33 13 61,4 16-116,6-8 116</inkml:trace>
  <inkml:trace contextRef="#ctx0" brushRef="#br0" timeOffset="52046.9769">21409 14076 118,'6'-11'0,"13"-5"11,3-13-11,7-8 19,-1-10-19,7-17 13,-3-13-13,-3-2 10,-1-11-10,1-18 0,3-22 0,2-18 8,1-14-8,0-15 10,13 0-10,-7-19 8,-6-21-8,0-13 0,-13-19 0,-6 6 0,-13-24 0,-9-9 1,-10-1-1,-16 7 0,-12-16 0,-10-16 0,-10-2 0,-9 18 2,-9 1-2,-1-7 1,7 9-1,-3 27-1,-4 7 1,-6 14-1,0-1 1,1 19 10,-11 16-10,13 32 4,10 10-4,13 8 2,9 11-2,9 2-1,10 17 1,13 12-1,3 17 1,10 7 0,2 11 0,4 8 0,3 13 0,-3 8 0,3 10 0,-3 6 0,3 8 0,-4 3 0,1 4 0,0 4 0,0 2 0,3 0-1,-3 0 1,0 3 0,-1 2 0,1 0-3,0 1 3,3 2-4,0 0 4,0 0-4,0 0 4,0 0-14,0 2 14,0 9-11,0 5 11,-3 8-7,0 7 7,-7 6-7,1 3 7,-1 0-2,-3 5 2,7 0-4,-3-3 4,-1-5-10,4-5 10,3-3-3,-1-11 3,1 1-6,3-8 6,3-6-2,1-2 2,-1-3 2,6-6-2,1-12 7,-1-9-7,-2-7 2,-1-8-2,-3-9 6,0-2-6,4-2 3,-4 2-3,0 11 7,0 10-7,-3 13 7,3 6-7,10 8 3,3 18-3,9 11 23,7 15-23,3 4 1,3-4-1,10 1 1,-4-8-1,-9-6-44,-9-7 44,-7-1-119,-7-4 119,-5-20-33</inkml:trace>
  <inkml:trace contextRef="#ctx0" brushRef="#br0" timeOffset="54703.1288">14976 3043 46,'0'0'0,"-3"-6"25,-3 4-25,6 2 12,0 0-12,0 0 5,-4 5-5,-2 14 4,0 4-4,-4 4 4,1 2-4,-1-3 1,1-4-1,5-4-2,4-7 2,7-9-6,2-7 6,7-8-9,16-8 9,0-6-7,-1-2 7,1 5 3,-10 6-3,-9 7 10,0 9-10,-10 7 26,0 11-26,-6 2 4,0 3-4,0 1-18,-1 1 18,4 4-97,0-3 97,7-8 0</inkml:trace>
  <inkml:trace contextRef="#ctx0" brushRef="#br0" timeOffset="55314.1638">15608 3336 94,'-6'-5'0,"-7"0"19,-6 0-19,-3-3 10,-7 5-10,0 8 4,1 1-4,9 4 3,3 3-3,13 6-1,9 5 1,10 2 0,13 1 0,5-1-2,1 1 2,4 2-2,-1 0 2,-3 2 1,-16 1-1,-13 0 2,-16 21-2,-12-11 15,-6-7-15,-7-14 3,-3-8-3,-1-10-10,8-6 10,5-5-29,26-32-12,10 9 0,12-1 41,7 3-24,-1 0 24</inkml:trace>
  <inkml:trace contextRef="#ctx0" brushRef="#br0" timeOffset="57016.2609">15811 3384 82,'0'0'0,"-6"0"15,3 0-15,-1 5 0,1 6 0,0 5 1,0 10-1,0 3 16,0 6-16,-1 4 9,4 4-9,4-4-3,18 25 5,0-24-2,0-14 0,4-39-1,-1-6 1,0-7 0,-2-9 0,-7-2 2,-7-2-2,-6-1 0,0 8 0,1 9-1,-4 4 1,0 8 2,0 11-2,0 22 7,-4 12-7,4 11 3,19 53-3,0-24-19,4-21 19,5-19-95,17-21 95,-4-13-19</inkml:trace>
  <inkml:trace contextRef="#ctx0" brushRef="#br0" timeOffset="57855.3091">16386 3421 85,'0'0'0,"0"0"9,-3-8-9,-1 3 3,-2-3-3,0 5 7,-4 1-7,-2 7 1,-4 11-1,-7 13 2,4 11-2,0 12-1,7-1 1,8 15 4,17-13-4,19-16 1,12-19-1,10-44 1,7-14-1,-1-10-1,-6-16 1,-10-6 2,-15-4-2,-13-1-1,-13 11 1,-13 5 2,-2-8-2,-7 11 0,0 8 0,-4 15-1,8 17 1,-4 15 1,6 22-1,3 15 1,4 8-1,6 6-4,6 8 4,7 7 4,3 1-4,3 2 9,0-11-9,0-2-1,3 0 1,-6-8 1,0-5-1,-3 10-1,-4-10 1,-6-9 0,1-9 0,-1-9 1,0-3-1,-3-7 0,3-6 0,0-28 0,7-9 0,-1-2-2,7-11 2,10-3 1,5-2-1,11 0-6,-4 2 6,0 9-3,-10 7 3,-5 11 0,-11 10 0,-12 11-2,-6 14 2,-10 15 2,-6 8-2,0 5 11,-1 3-11,4 0 13,10-5-13,6 0 6,6-6-6,13-2 2,6-8-2,13-8 0,3-5 0,3-6 0,-3-8 0,0 1-38,-6 2 38,0-3-69,-10 9 69,0-1-38,-12 3 38</inkml:trace>
  <inkml:trace contextRef="#ctx0" brushRef="#br0" timeOffset="58045.32">17253 3527 161,'3'10'0,"9"12"1,14-4-1,2 1-24,1-3 24,0-14-90,-4-2 90,-3-18-47,-9-11 47</inkml:trace>
  <inkml:trace contextRef="#ctx0" brushRef="#br0" timeOffset="58197.3287">17167 3114 119,'3'5'0,"3"9"-36,7-4 36,9 9-82</inkml:trace>
  <inkml:trace contextRef="#ctx0" brushRef="#br0" timeOffset="58759.3608">17567 3455 122,'3'6'0,"0"7"13,4 3-13,-1 2 10,3 1-10,-2-1 1,-1-7-1,1-3 0,-1-5 0,0-9 0,7-10 0,6-10 2,6-6-2,7-5-1,0-5 1,3 5-1,-7 5 1,-5 11 1,-4 5-1,-7 16-1,-5 21 1,-1 14 7,-3 7-7,0 0 5,4-2-5,5-3-3,11-11 3,5-7 1,7-19-1,3-11 1,-3-12-1,0-9-1,-3-11 1,-10-2-1,-3 3 1,-6 8 0,-4 10 0,1 11-1,-4 15 1,4 27 1,-1 19-1,1 21 0,3 129 0,-4-28 1,-6-20-1,-9-25 1,-10-27-1,-9-16-1,-10-24 1,0-26 11,-10-27-11,4-21 3,6-24-3,7-23-1,12-9 1,6-10-1,13 0 1,13-15-39,6 9 39,13 9-77,7 13 77,2 0-51</inkml:trace>
  <inkml:trace contextRef="#ctx0" brushRef="#br0" timeOffset="59121.3816">18738 2728 112,'-3'10'0,"0"17"24,-3 5-24,-1 2 15,4 3-15,3-5 5,0-3-5,7-11 0,5-4 0,4-17 0,6-10 0,7-14 1,0-2-1,-4-2-2,-3 4 2,-3 9 0,-9 4 0,-4 9 3,-3 16-3,-3 7 2,0 6-2,-3 8-129,9-1 129,-6 1-30</inkml:trace>
  <inkml:trace contextRef="#ctx0" brushRef="#br0" timeOffset="60693.4715">19161 3664 126,'19'-18'0,"19"-16"8,16-17-8,6-7-1,7-13 1,0-6 1,9 5-1,-13-7-2,-6-6 2,-15-2 1,-17-3-1,-9 6-4,-3 9 4,-13 20-1,-4 20 1,-8 20 1,-14 25-1,-12 30 0,-3 21 0,3 15 3,6 9-3,10-8 3,6-6-3,13 1 0,6-3 0,7-3 3,5-11-3,17-7 8,-3-11-8,-4-8 0,-3-10 0,-6-6 0,0-11 0,-3-2 1,-7-10-1,1-9 1,-1-5-1,-3-5 0,7-5 0,2 0 0,7-3 0,7 2 0,-1 6 0,4 0-2,-1 8 2,1 8 0,-7 2 0,-3 6 0,-3 2 0,-3 6 0,-4 7 0,1 9 0,-7 5 0,-3 7 2,3 4-2,-3 2 0,6-3 0,1 1 1,6-9-1,2-5-1,8-10 1,2-6 1,0-13-1,1-8-1,-7-8 1,0-2 1,-3-3-1,-4 0-1,-2 2 1,-4 6 2,1 8-2,-4 5-1,-3 8 1,-3 18-1,0 9 1,6 5 0,6-3 0,7-3 0,3-5 0,3-7 0,1-12 0,-4-2-3,-7-16 3,-5-2 1,-10-11-1,-10-3-1,-6 0 1,0 6 1,-3 2-1,6 3-2,6 5 2,7 3 0,9 0 0,20-3 0,9 0 0,9-5 0,7-3 0,3-8 0,0-2 0,-3-3 1,-7-3-1,-3-2-1,-12-3 1,-10-3 0,-10 0 0,-5 3 0,-8 14 0,-5 7 0,-7 11 0,-6 15 2,-4 22-2,-2 16-2,-1 13 2,7 10 2,0 6-2,6 0 6,10-6-6,2-10 3,11-3-3,6-5-2,6-10 2,9-9 2,7-13-2,6-13-1,13-10 1,0-9-2,-3-2 2,-3-5-14,-4-3 14,-9-6-3,-10 1 3,-9-1-1,-9 9 1,-10 10 10,-10 8-10,-6 19 2,-10 13-2,1 10 7,-1 0-7,10 6 7,9 5-7,14 0 1,8-8-1,17-10 0,9-17 0,6-15-2,4-16 2,3-8 1,-3-6-1,2 1 0,-5-9 0,-7 1 0,-6 2 0,-1 6-1,-2 15 1,-4 12-1,1 14 1,-7 20 1,-10 7-1,-9 1 1,-9 4-1,-4 9-1,-9-3 1,3-8 3,0-10-3,-3-12-2,6-12 2,0-8-117,6-6 117,1-7-42</inkml:trace>
  <inkml:trace contextRef="#ctx0" brushRef="#br0" timeOffset="66502.8037">22063 3270 62,'0'0'0,"0"0"20,0 0-20,0 0 8,0 0-8,3-5 16,3-6-16,7-4 6,3-1-6,-4-3 3,1 3-3,0-2 5,0-3-5,-1-1 3,-2-1-3,-1 1 2,-2 7-2,-1 1 4,-6 6-4,3 3 4,0 2-4,-3 3-2,-3 3 2,3 10-1,0 11 1,3 3 0,10 15 1,9-8-3,-3-5 2,4-7 1,2-9-1,0-11 0,-2-7 0,-1-11 0,0-2 0,-3-6 0,0-8 0,-3-2 2,-6-6-2,2 3-1,-5 8 1,-1 10 1,-3 6-1,0 5 4,-6 16-4,0 21 1,0 8-1,0 3 7,-1-3-7,8-3 1,-4-2-1,12-5-2,7-11 2,7-8 2,6-14-2,2-10 0,1-2 0,-3-6 2,0-2-2,-7-4-3,-3 4 3,1 2 1,-11 8-1,1 11-2,-3 16 2,2 15 5,-5 8-5,-1 14 0,0 13 0,1 10 0,-7 3 0,3 8 1,-3-7-1,3 17 0,-3-15 0,3-16 1,-3-8-1,3-16 0,-3-11 0,0-10-1,0-8 1,0-21 2,-3-90-2,0-1 0,0-7 0,6-3-3,3 14 3,10 7 2,10 11-2,5 11 0,1 18 0,19 19-1,-7 18 1,-5 16 0,-11 21 0,-9 11 9,-16-1-9,-15 1 9,-26 0-9,-7-6 2,1-2-2,2-8-25,7-8 25,13-8-111</inkml:trace>
  <inkml:trace contextRef="#ctx0" brushRef="#br0" timeOffset="67224.845">23965 2307 115,'-4'-5'0,"4"0"18,0 2-18,4 11 2,-1 21-2,0 19 18,-19 100-12,-3-21 8,-3-19-14,6-12 2,3-22-2,10-19 1,6-13-1,7-7 1,6-14-1,6-13-6,3-8 6,4-5-40,-1-9 40,-2-1-55,-1-4 55,-6 3-64,-6 6 64,-13 4-11,-10 4 11</inkml:trace>
  <inkml:trace contextRef="#ctx0" brushRef="#br0" timeOffset="67555.864">23784 2752 106,'19'0'0,"19"0"-1,9 0 1,7 2 2,0 6-2,0 0 2,-9 8-2,9 0 17,-19 10-17,-32 6 28,-6 5-28,-4 6 14,-2-1-14,2-2 3,4-9-3,10-4 0,2-9 0,23-7 0,3-14 0,0-15-4,0-17 4,-7-7-2,-9-3 2,-12 5 1,-7 9-1,-10 4-7,-3 9 7,-3 7-104,4 14 104,12 7-54</inkml:trace>
  <inkml:trace contextRef="#ctx0" brushRef="#br0" timeOffset="68544.9204">15313 5310 70,'0'0'0,"0"0"16,0 0-16,3-5 12,6-3-12,7-16 21,3-10-21,10-17 1,-1-9-1,1-9-2,0-29 2,-4 5 2,-3 3-2,-6 3 0,-3 10 0,-4 6 0,1 21 0,-4 13 1,-3 15-1,1 25 12,-1 21-12,-3 16 13,3 10-13,0 11 1,7 2-1,2-5-1,7 14 1,7-17-24,2-10 24,4-16-49,0-7 49,-4-9-72,-9-5 72</inkml:trace>
  <inkml:trace contextRef="#ctx0" brushRef="#br0" timeOffset="69236.9601">15360 4810 96,'13'3'0,"12"2"16,13-5-16,10-3 10,3-15-10,9-11 4,-3-14-4,1-7-2,-11-11 2,-9 0 0,-9 1 0,-7 7 0,-9 5 0,-7 6 1,-3 10-1,-3 11-1,-3 8 1,0 15 0,0 14 0,0 13 0,3 19 0,3 7 5,3 4-5,4 1 2,2-4-2,1-3 4,0-8-4,-4-3 10,-2-13-10,-1-2 0,0 15 0,-3-15 1,1-9-1,-1-26-2,3-8 2,4-10 2,6-11-2,6-3-3,0-2 3,3 2-8,-2 6 8,-1 10 3,6 3-3,-2 10-4,-7 6 4,0 8 2,-3 10-2,3 8-1,3 0 1,3 0 0,7-5 0,10-3 2,2-13-2,4-13-2,-1-13 2,-2-6 1,-7-8-1,-13 1-3,-9-1 3,-6 8 0,-10 11 0,-4 5 16,-8 16-16,-4 19 14,-3 20-14,3 4 4,10 4-4,9 4-1,19-7 1,13-4-44,9-13 44,10-14-89,10-18 89,-1-17-32</inkml:trace>
  <inkml:trace contextRef="#ctx0" brushRef="#br0" timeOffset="69610.9815">17227 4792 109,'0'-6'0,"10"-4"15,6-6-15,18-11 0,8-12 0,2-1 0,-3-10 0,-6-3 0,-3 8 0,-10 3 1,-6 12-1,-3 12 13,-7 7-13,-6 22 19,-3 18-19,0 11 8,0 2-8,9 0 2,4-5-2,6-5-4,-1-11 4,4-7-55,1-14 55,2-11-87,-3-8 87,-3-10-20</inkml:trace>
  <inkml:trace contextRef="#ctx0" brushRef="#br0" timeOffset="69790.9917">17421 4310 164,'0'0'0,"6"3"-10,13-1 10,7 6-57,12-2 57,0-4-58,3 4 58,0-1-38,-6 0 38</inkml:trace>
  <inkml:trace contextRef="#ctx0" brushRef="#br0" timeOffset="70257.0184">17767 4493 117,'0'8'0,"3"7"27,3 1-27,1 5 10,-1-5-10,0 0 1,1-5-1,-1-6 0,4-2 0,-1-11 2,4-5-2,0-11-2,-1-3 2,1-2 0,6-5 0,3 5 0,1 5 0,-4 8-1,-4 8 1,1 11 0,0 13 0,-3 10 1,0 3-1,2 3 2,1-8-2,13-8 1,3-11-1,6-13 0,3-16 0,7-13 1,-4-5-1,-3-1-2,-9-2 2,-10-13 0,-6-5 0,-6-6 1,-7 3-1,-3 10 0,0 19 0,-6 19 1,-4 28-1,1 27 15,-7 27-15,3 13 17,7-3-17,12 16 0,10-3 0,19-13-1,3-16 1,0-15-31,0-20 31,-3-12-53,-3-16 53,-7-14-69,-9-7 69,-16-11-36,-13-6 36</inkml:trace>
  <inkml:trace contextRef="#ctx0" brushRef="#br0" timeOffset="71279.0769">18196 4392 160,'22'-3'0,"19"1"4,16-9-4,16 1 1,3-6-1,1 0 0,-11-8 0,-9-8 2,-6-2-2,-9 0-2,-11 2 2,-12 3 0,-6 5 0,-7 5 2,-6 11-2,-9 8-2,-7 19 2,-3 15 0,0 14 0,0 0 6,9-3-6,7 2 0,9-4 0,7-12 0,6-10 0,7-10-3,5-22 3,4-7-15,-3-6 15,0 0-3,-7 6 3,-9 2 0,-3 5 0,-7 6 8,-3 10-8,-6 9 9,3 1-9,6 7 0,7-7 0,9-7 0,13-16 0,10-5-1,6-11 1,3-13-1,-7-8 1,-6-8-1,-9 3 1,-6 0-2,-11 10 2,-2 11 3,-6 13-3,-4 11 10,-6 29-10,-1 23-1,-2 17 1,3 5 2,0 18-2,6 16 2,-6 8-2,-1 27-13,-2-11 13,-7-11-6,-9-20 6,-3-28-1,-7-20 1,-3-24 0,0-27 0,0-31 0,7-27 0,15-40-12,19 1 12,13 7-13,13 1 13,9 10-13,7 8 13,6 13-28,6 13 28,4 6-18,9 13 18,-10 7 0,-5 9 0,-11 8 2,-9 5-2,-9 0 19,-7 3-19,-6-1 17,0-2-17,0-2 7,0-6-7,3-8 3,-4-8-3,-2-10-1,-6-1 1,-7 3 2,-7 3-2,-9 8 1,-6 13-1,-7 16 11,-9 16-11,0 5 25,7 5-25,5 3-2,10-7 2,10-9 2,9-8-2,10-2-2,6-14 2,9-8-1,4-5 1,-3-2 1,-4 2-1,-6 5 0,0 11 0,-6 14 9,-4 2-9,4 2 2,0-2-2,0 0-23,-1-3 23,4-5-93,0-5 93,6-6-52</inkml:trace>
  <inkml:trace contextRef="#ctx0" brushRef="#br0" timeOffset="71639.0974">20272 4011 111,'-6'0'0,"-4"8"13,-3 3-13,-2 4 14,-1 9-14,0 5 10,0 11-10,0 8 5,3-6-5,7-5 4,12-5-4,7-8 1,16-8-1,18-9-4,14-9 4,2-11-25,-3-14 25,-6-10-14,-9-8 14,-17-3 0,-15 6 0,-10 8 20,-12 18-20,-13 16 45,-7 21-45,0 8 31,7 13-31,13 3 5,15-2-5,13-11-16,19-1 16,16-12-152,25-11 152,10-11-47</inkml:trace>
  <inkml:trace contextRef="#ctx0" brushRef="#br0" timeOffset="73921.2281">15611 5847 77,'-3'32'0,"0"18"15,3 24-15,9-2 12,10-1-12,19-13 3,16-13-3,13-23 3,3-28-3,9-28 13,7-35-13,-10-13 4,-9-5-4,-19 0 7,-20-6-7,-25 3 12,-15 13-12,-27 16 2,-8 14-2,-10 18 0,-7 18 0,-9 24 3,0 30-3,3 25 6,16 6-6,19 3 0,26-11 0,22-7 0,21 7 0,14-13 2,9-6-2,7-7-1,-4 5 1,7 0 16,-13 5-16,-13 0 22,-9 9-22,-7-4 4,-6 1-4,-3-11-11,-3-11 11,-4-7-83,-2-9 83,2-7-105,-2-14 105</inkml:trace>
  <inkml:trace contextRef="#ctx0" brushRef="#br0" timeOffset="74552.2641">16710 6324 103,'0'-6'0,"0"-4"-5,3-4 5,0-9 6,-3-1-6,-3-3 8,-4 1-8,-2 5 6,-1 2-6,-2 9 6,-4 10-6,-6 18 3,-4 17-3,-2 12 6,5 9-6,4-3 2,7-3-2,12-10 0,12-14 0,7-13 0,10-13 0,3-16 0,-1-5 0,-2-8 1,-7 5-1,-6 3-1,-3 8 1,-7 5 16,4 16-16,-4 5 12,0 16-12,1 3 0,5 2 0,1-2-51,9-5 51,1-9-90,8-15 90,-5-11-21</inkml:trace>
  <inkml:trace contextRef="#ctx0" brushRef="#br0" timeOffset="74867.2821">17065 6281 83,'0'0'0,"0"0"14,3-5-14,4-6 12,-1 3-12,0-5 9,1 0-9,-4 0 16,0-1-16,-6 1 16,0 3-16,-4 4 12,-8 12-12,-4 15 7,-4 16-7,1 8 22,3 2-22,6-4 2,10-6-2,13-5 1,9-9-1,9-7-18,4-16 18,6-10-78,3-11 78,4-9-97,9-4 97</inkml:trace>
  <inkml:trace contextRef="#ctx0" brushRef="#br0" timeOffset="75211.3018">17551 6189 83,'0'0'0,"0"0"26,0 0-26,0 0 24,-6-6-24,-1 1 18,-2 5-18,-4-3 14,-3 14-14,-6 10 12,-3 14-12,2 2 13,7 2-13,7-4-1,12-4 1,13-4 2,13-9-2,15-7-41,10-14 41,3-10-107,10-13 107,-4-9-42</inkml:trace>
  <inkml:trace contextRef="#ctx0" brushRef="#br0" timeOffset="75753.3327">17795 5699 120,'0'0'0,"0"-10"8,7-6-8,6-11 1,6 1-1,3 2 4,-3 8-4,6 11 17,1 10-17,5 11 22,4 2-22,0 4 5,3-6-5,0-6-1,-3-7 1,-3-11-44,-3-5 44,-4-9-105,-3 1 105,-15 5-26</inkml:trace>
  <inkml:trace contextRef="#ctx0" brushRef="#br0" timeOffset="76010.3474">17945 5876 162,'3'-5'0,"10"0"18,12 5-18,10 0 11,3 2-11,3 1 2,1-3-2,5-5 0,1-8 0,3-6-108,-4-10 108,14 0-84</inkml:trace>
  <inkml:trace contextRef="#ctx0" brushRef="#br0" timeOffset="77749.4468">19135 5191 97,'-3'5'0,"3"3"13,3 0-13,1 3 1,2-1-1,0-2 0,1-2 0,-1-1 0,0-2 0,-6-3 7,0 0-7,-3-16 6,-3-3-6,-7-10 2,-3-3-2,-3 1 1,0 4-1,0 11 19,-3 11-19,-7 24 9,-3 20-9,-2 19 18,-1 19-18,3-3 18,10-2-18,9-1 7,13-2-7,6-6 2,10-12-2,13-12 0,6-10 0,3-15-8,6-17 8,10-13-63,7-13 63,-1-5-83,-3-3 83,-3 8-45,-10 7 45</inkml:trace>
  <inkml:trace contextRef="#ctx0" brushRef="#br0" timeOffset="78051.4641">19545 5694 126,'-3'13'0,"-4"11"40,-2 8-40,-1 2 23,4 0-23,6-2 2,-3 0-2,6-3 0,3-8 0,1-5-2,5-3 2,1-7-40,3-9 40,16-5-75,-4-11 75,4-10-73,-3-5 73</inkml:trace>
  <inkml:trace contextRef="#ctx0" brushRef="#br0" timeOffset="78263.4764">19647 5408 182,'0'3'0,"0"5"7,0 2-7,3-2 2,0-3-2,0-2-2,0 0 2,-3-6-27,3-5 27,1-5-125,8-6 125,1 6-36</inkml:trace>
  <inkml:trace contextRef="#ctx0" brushRef="#br0" timeOffset="79850.5671">20377 4617 77,'0'0'0,"0"0"45,-3-5-45,-1-3 31,-2 2-31,-3 4 8,-7-3-8,-3 10-1,-10 13 1,-3 22 5,-3 26-5,-9 53 26,-4 32-26,-3 16 23,10 5-23,19-19 9,16-21-9,22-10 1,12-3-1,4-24-3,0-18 3,-7-21-59,-6-19 59,-3-13-109,0-24 109,-7-14-52</inkml:trace>
  <inkml:trace contextRef="#ctx0" brushRef="#br0" timeOffset="80405.5989">20497 5014 167,'4'24'0,"8"15"9,4 12-9,6 7 14,1-3-14,2-2 4,0-8-4,1-8 6,-4-8-6,-3-7 1,-6-7-1,-4-7 2,-6 0-2,1-5 5,-4-3-5,3-8 5,-3-8-5,3-13 1,0-13-1,16-14 1,0-7-1,0-6-1,4 5 1,-1 6 4,0-11-4,-6 16 0,3 11 0,-6 10-2,-1 3 2,1 11-68,-3 5 68,-1 7-95,4 4 95,-4 7-52</inkml:trace>
  <inkml:trace contextRef="#ctx0" brushRef="#br0" timeOffset="80976.6316">21044 5509 151,'0'16'0,"0"13"11,3 13-11,0 8 9,0-5-9,3 0 5,1-10-5,-4-9 1,3-10-1,1 0 0,-1-8 0,0-11 1,4-13-1,-4-8-1,1-7 1,-4-12 0,-6-4 0,-4-4 0,1 4 0,-4 4 0,1-2 0,-1 0 0,-2 11 0,2 5 0,1 10 0,2 4 15,4 4-15,0 6-1,3 5 1,13 0-1,9 2 1,6-2 4,4-2-4,6-4-1,-3-4 1,0-1 1,-3 1-1,-10-1-30,-6 6 30,-3 2-74,-7 8 74,-6 11-70,-10 11 70,-9 7-19</inkml:trace>
  <inkml:trace contextRef="#ctx0" brushRef="#br0" timeOffset="81651.6702">21097 5583 182,'7'-3'0,"6"-2"29,2-3-29,4-3 2,7 1-2,-1-4 1,1 7-1,-4-1-7,0 2 7,-3 4-18,-3-1 18,-3 0-14,-4 1 14,1 2-1,-4 0 1,-3 2 0,4-2 0,-4 6 1,3-1-1,-3 6 1,1 7-1,-1 3 6,-3 6-6,3 2 6,-3-3-6,0-5-6,3-5 6,-3 0 5,3-8-5,-3-3 0,0-5 0,0 0 1,-3-5-1,0-8 1,-3-11-1,-4-10-1,4-3 1,-1 2-1,4 3 1,0 9-5,3-1 5,3 3 0,7 2 0,6 3-1,6 3 1,3 5-1,4 8 1,-1 0 1,-2 5-1,-4 6-1,-6 0 1,-7 2 2,-2-3-2,-7 1 0,0 0 0,0-4-1,-3 1 1,6-2 1,-3 4-1,6-2-1,0 5 1,10 3-1,0-2 1,-3 1 1,0 1-1,-4 3 1,-12 7-1,-7 3 13,-12 0-13,-6 1 10,-4-7-10,0-1 0,7-12 0,6-2-50,6-3 50,7-5-119,12-13 119,7-5-35</inkml:trace>
  <inkml:trace contextRef="#ctx0" brushRef="#br0" timeOffset="81955.6876">21679 5170 204,'15'-5'0,"20"-3"5,7 5-5,12-5 3,-4 0-3,-5 6-18,-13-1 18,-4 0-99,-12 3 99,-3 0-94</inkml:trace>
  <inkml:trace contextRef="#ctx0" brushRef="#br0" timeOffset="82477.7174">22126 4736 187,'0'0'0,"7"13"1,5 11-1,1 32 8,6-1-8,0 6 2,0-3-2,0-2 9,3-1-9,-3-10 0,0-5 0,-3-8 1,-3-11-1,0-5 2,-4-8-2,4-8 0,-7-11 0,4-13 3,-1-10-3,4-19 3,0-8-3,6-23 0,-3 4 0,3 14 0,-7 5 0,4 16 1,-3 11-1,-7 13-1,1 5 1,-4 5-43,0 3 43,0 11-86,0 5 86,4 2-86,-4-7 86</inkml:trace>
  <inkml:trace contextRef="#ctx0" brushRef="#br0" timeOffset="82748.7328">22990 4569 161,'16'32'0,"15"29"13,-5 42-13,-13 16 15,-36 14-15,-8 1 1,-17-9-1,-16 2-11,-9-13 11,0-11-93,13-27 93,12-25-85</inkml:trace>
  <inkml:trace contextRef="#ctx0" brushRef="#br0" timeOffset="84473.8316">23574 4760 106,'-3'-5'0,"-4"2"23,4-5-23,-3 5 23,6 1-23,-6-1 8,6 3-8,0 0 3,9 5-3,4 9 6,9-1-6,0 3 3,7-3-3,6 5 7,0-2-7,3 19 10,-3-1-10,-4-7 2,-2-4-2,-4-1 1,-9-4-1,0 1 2,-6-9-2,-4 3 3,-6 1-3,-3 1 7,-7 4-7,-12 5 5,-6 2-5,-14 6 6,-5-6-6,-1 4 8,4-1-8,-1-5 2,4-3-2,6-3-2,13-5 2,3-5-27,12-2 27,7-1-74,13-2 74,16-6-101,2-5 101,11-3-19</inkml:trace>
  <inkml:trace contextRef="#ctx0" brushRef="#br0" timeOffset="84838.8524">24495 4850 167,'-7'0'0,"-5"29"1,-7 11-1,-7 10 10,-2 8-10,5-5 12,11-3-12,9 1-1,15-9 1,14-8 2,9-15-2,9-22 7,7-13-7,-4-15 4,-5-17-4,-17-5 11,-9 0-11,-13-18 12,-12 10-12,-10 16 2,-13 13-2,-6 19-33,-7 15 33,-2 43-167</inkml:trace>
  <inkml:trace contextRef="#ctx0" brushRef="#br0" timeOffset="89264.1056">15983 675 114,'0'2'0,"0"12"11,0 17-11,0 9 20,-4 2-20,-2 9 7,-3 9-7,-1 4 4,-6-3-4,7-6 1,-1-12-1,10-12 0,0-9 0,3-9-1,4-13 1,5-16-1,7-16 1,-3-7-9,3-14 9,-6-6-3,-7 9 3,-3 0 0,-3-6 0,-3 1 1,-3 4-1,0 4 0,-1 7 0,1 8 0,3 9 0,3 7 1,-3 5-1,3 3 1,0 8-1,6 3 9,3 13-9,4 5 6,6 5-6,0 9 4,0-1-4,4 3 5,11-5-5,1-6 0,0 1 0,0-9 1,3-7-1,0-3 0,1-13 0,-5-9 0,1-9 0,-3-12 0,0-7 0,0-6 0,-4 1 0,-2 2-1,-1 8 1,-9 13 0,-3 11 0,-4 15 2,-3 17-2,-9 18 19,-3 16-19,-4 5 12,-2 3-12,2-8 3,-3 0-3,4-3 0,3 0 0,6-10 2,0-8-2,3-9-31,0-4 31,6-6-56,4-10 56,3-3-70,0-6 70,6-12-50,0-6 50</inkml:trace>
  <inkml:trace contextRef="#ctx0" brushRef="#br0" timeOffset="89624.1262">17018 616 85,'-10'8'0,"1"11"26,-10 13-26,-1 13 20,1-3-20,4-2 15,8-6-15,10-7 5,7-4-5,15-9 0,10-12 0,6-10 4,1-5-4,-1-8-2,-3-11 2,-9-10 0,-10-6 0,-10 1 8,-12 2-8,-6 5 11,-10 11-11,-4 10 0,-8 22 0,-8 15 0,1 9 0,7 5-38,2 5 38,13 0-64,10-3 64,12-7-69,7-12 69</inkml:trace>
  <inkml:trace contextRef="#ctx0" brushRef="#br0" timeOffset="90000.1477">17761 476 109,'0'0'0,"0"0"23,-10 0-23,1 6 1,-11 7-1,-2 5 5,-3 3-5,-1 3 12,4 0-12,3 3 0,13-4 0,3 1-2,15 3 2,11-1 0,8-2 0,4 0-1,3 0 1,-3-1 1,-6 1-1,-13-3 8,-10 0-8,-19 11 25,-18 5-25,-17 3 10,-3-6-10,-3 1-14,3-11 14,13-9-104,13-9 104,12-22-72</inkml:trace>
  <inkml:trace contextRef="#ctx0" brushRef="#br0" timeOffset="91261.2197">12995 1119 86,'9'-5'0,"17"-6"23,9-5-23,9-2 10,7-14-10,-3-5 5,2-3-5,1 3-1,-3-2 1,-7-4 0,-12 1 0,-13 5 1,-10 0-1,-9 8 0,-13 2 0,-3 14 0,-7 11 0,-2 12 1,6 17-1,-1 10 10,4 13-10,7-8 13,5 8-13,10 1 4,7-4-4,12-4 1,13-9-1,10-7 0,-1-12 0,4-9 1,-7-12-1,-3-4-1,-6-6 1,-10-3-2,-6-7 2,-7-6-6,-5 3 6,-4 5-1,-4 6 1,4 5 0,-3 5 0,6 2 0,1 4 0,5 4 12,7 9-12,9 7 8,4 4-8,9 1 2,19 1-2,-3 0 0,3-5 0,-6 2-10,-3-3 10,-7-4-49,-9-4 49,-4 1-73,-5-9 73,-8-4-33,-8-14 33</inkml:trace>
  <inkml:trace contextRef="#ctx0" brushRef="#br0" timeOffset="91485.2325">14027 818 143,'-10'18'0,"-12"3"13,-3 19-13,-4 13 1,-9 5-1,3-2-1,6-1 1,7-2-50,6-13 50,13-8-81,13-22 81,28-18-24</inkml:trace>
  <inkml:trace contextRef="#ctx0" brushRef="#br0" timeOffset="91723.2461">14360 812 125,'-3'11'0,"0"5"-1,6 0 1,3 2-82,4 1 82,-1-9-41</inkml:trace>
  <inkml:trace contextRef="#ctx0" brushRef="#br0" timeOffset="91955.2595">14440 1045 156,'0'5'0,"0"9"-41,0 4 41,3 1-114,-3-9 114</inkml:trace>
  <inkml:trace contextRef="#ctx0" brushRef="#br0" timeOffset="92281.2782">14379 1487 136,'-9'0'0,"-14"0"11,-167-32 24,25 3-15,12 5-20,14 6 2,12-1-2,28 6-1,17 2 1,18 9-32,23-1 32,19 6-55,19 5 55,12 0-61,20 0 61,21-3-54</inkml:trace>
  <inkml:trace contextRef="#ctx0" brushRef="#br0" timeOffset="92536.2926">14252 1503 135,'-13'0'0,"-6"0"28,-9-3-28,-17 1 25,-15-6-25,-32-19 18,-10 6-18,-6 8 12,-12 0-12,-1 5 1,20 2-1,12 6-21,35 37-82,31-13 9</inkml:trace>
  <inkml:trace contextRef="#ctx0" brushRef="#br0" timeOffset="133025.6086">15065 553 81,'0'5'0,"3"16"2,0 11-2,1 13 14,-1 11-14,-3-1 12,-3 4-12,-1 7 6,-2 2-6,0-4 5,-17-8-5,11-12 0,-1-9 0,7-11 1,2-11-1,4-13 0,13-21 0,-3-8 1,-1-14-1,-2-7-2,-7-3 2,0 3 1,0 0-1,-16-9 1,6 4-1,1 2 12,-1 8-12,7 8 12,0 10-12,3 12 7,0 1-7,3 9 3,13 10-3,6 6 7,3 15-7,7 6 4,6 13-4,4-3 6,5 1-6,-2-6 5,5 2-5,-2 9 1,0-8-1,-1-3 2,-5-8-2,-11-5 8,-5-14-8,-4-4 10,-6-12-10,-3-10 16,-4-13-16,-9-10 8,-3-1-8,-3-10 3,-1-6-3,1 1 1,0 12-1,2 9 0,4 7 0,-3 9-11,6 2 11,1 5-70,2-2 70,10 3-134,-7 7 134,-2 6-11</inkml:trace>
</inkml:ink>
</file>

<file path=ppt/ink/ink1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2-05T19:01:56.240"/>
    </inkml:context>
    <inkml:brush xml:id="br0">
      <inkml:brushProperty name="width" value="0.05292" units="cm"/>
      <inkml:brushProperty name="height" value="0.05292" units="cm"/>
      <inkml:brushProperty name="color" value="#FF0000"/>
    </inkml:brush>
  </inkml:definitions>
  <inkml:trace contextRef="#ctx0" brushRef="#br0">17475 12015 39,'0'0'0,"0"0"14,0 0-14,-3-6 6,3 6-6,3 0 3,6 3-3,1 5 16,6 5-16,3 3 8,0 3-8,-3 2 6,3 0-6,-3 0 7,0 3-7,-7-3 5,4-2-5,-7-6 4,0 0-4,1-5 1,-4-3-1,-3-2 2,3 0-2,-3-3 0,0 0 0,0 0 11,-3-6-11,-3-4 0,-4-6 0,-3-8 0,1-2 0,-1-3 1,0-3-1,4-3-1,-1 1 1,4 0 0,0 2 0,6 5 1,0 6-1,3 0-2,3 10 2,0-4-1,1 4 1,2 0 2,4 9-2,3 7 1,3 11-1,3 8 21,0 5-21,1 5 7,-4-2-7,3 0 0,-3-6 0,-3-5 1,-7-5-1,1-5-2,-4-3 2,1-6-46,-4 4 46,-3-14-103,-7-3 103</inkml:trace>
  <inkml:trace contextRef="#ctx0" brushRef="#br0" timeOffset="622.0355">17722 11618 85,'0'0'0,"0"0"19,4-5-19,2-3 6,7-8-6,3-3 11,6-2-11,0-3 10,0 0-10,-3 3 12,-3 0-12,0 3 1,-3 2-1,-1 2-1,1 4 1,-3-3-6,-1 5 6,-2 0-25,-4 5 25,0-2-40,-3 0 40,0 5-47,-6 0 47,-1 2-24,1 1 24</inkml:trace>
  <inkml:trace contextRef="#ctx0" brushRef="#br0" timeOffset="906.0519">17726 11314 51,'0'0'0,"-4"2"8,14 9-8,3 13 37,6 10-37,6 6 21,1 2-21,-4 3 14,-3-5-14,0-6 7,0-5-7,-3-5-1,-4-5 1,1-6-10,-6-3 10,-1-4-70,-3-4 70,-3-12-56,-6-6 56</inkml:trace>
  <inkml:trace contextRef="#ctx0" brushRef="#br0" timeOffset="1636.0936">18018 11128 47,'-13'-5'0,"-6"-3"22,-3 0-22,-4-5 3,-2 2-3,-4 3 5,-9 3-5,-4 8 14,-5 5-14,-8 5 6,-2 6-6,-3 4 0,-4 4 0,-3-1 1,3 3-1,7 8 0,3 11 0,6 10 7,7 11-7,6 8 8,9 2-8,7 3 3,6 5-3,9-5 3,11-2-3,8-6 4,7-5-4,7-3-2,9-3 2,9-2 1,13-11-1,4-7 1,5-9-1,1 1 0,3-12 0,-3-7 0,2-5 0,-2-11-1,-7-8 1,-2-11 2,2-12-2,3-22 3,-2-21-3,-4-16 9,-6-8-9,-7-5 12,-9-3-12,-13-5 7,-9-6-7,-16-4 4,-16 20-4,-16-5 1,-19 8-1,-13 14 0,4 17 0,-14 22 0,-2 24 0,-3 24-42,-1 29 42,7 21-106</inkml:trace>
  <inkml:trace contextRef="#ctx0" brushRef="#br0" timeOffset="95074.438">22148 7297 39,'0'0'0,"0"3"17,0 5-17,4 0 12,2 0-12,0 0 7,-3-3-7,1 0 3,-1 0-3,3-7 9,-3-3-9,4-11 16,-4-3-16,-6-23 17,-4 2-17,-5 3 4,-4 0-4,-6 3 1,-4 7-1,-6 6 9,-3 13-9,-12 13 14,2 19-14,4 32 19,0 20-19,6 12 11,13 7-11,6-2 12,9-11-12,11-14 4,8-15-4,11-13-1,18-8 1,0-11 0,7-10 0,-1-9-18,-2-7 18,2-8-88,-2-11 88,3-8-86,-7 0 86</inkml:trace>
  <inkml:trace contextRef="#ctx0" brushRef="#br0" timeOffset="95794.4792">22456 7869 79,'0'0'0,"-3"-6"5,0 1-5,0 2 11,-3 1-11,2-1 14,1 1-14,0-1 4,0 0-4,-4 3 5,4 0-5,3 0 0,-6-2 0,3 2-1,-4 2 1,-2 1 1,-1 7-1,-2 9-1,-4 2 1,6 3 0,-6 5 0,7 0 3,-1 3-3,7-3-4,3-2 4,3-1 2,4-8-2,5-2 0,1-8 0,6-8 0,0-5 0,0-6 2,3-2-2,-6-5-2,0-3 2,-6 2 2,-4-7-2,4-1 2,-7 3-2,0 11 2,0 0-2,0 5 23,-3 5-23,0 6 11,3 7-11,1 4 7,-1 2-7,3-1 0,4 4 0,6-6-22,-1 0 22,8-2-92,5-6 92,4-5-50,-10-5 50</inkml:trace>
  <inkml:trace contextRef="#ctx0" brushRef="#br0" timeOffset="96184.5015">22809 7885 59,'0'0'0,"0"0"19,3-6-19,-3 4 14,0 2-14,0 0 23,0 0-23,0-3 14,-3 0-14,-4 1 6,1-1-6,-3 3 3,-1 3-3,-3 5 5,-6 10-5,3 6 12,1 8-12,2 2 7,7 1-7,6-9 2,3 3-2,6-2-2,7-9 2,3-5-2,3-5 2,1-5-49,-1-6 49,0-7-91,3-6 91,-6 0-19,-6-8 19</inkml:trace>
  <inkml:trace contextRef="#ctx0" brushRef="#br0" timeOffset="96575.5238">23047 7829 57,'0'0'0,"16"-3"13,-3 3-13,-4-2 10,-3 2-10,-6 0 17,4 0-17,-4 0 17,3 0-17,-3 0 10,0 0-10,0 0 9,-16 0-9,3 0 14,0 5-14,1 11 5,-4 8-5,0 5 11,3 5-11,4-2 3,6-3-3,3 0 1,3-8-1,9-2-1,20-3 1,0-6 1,6-7-1,0-6-17,0-7 17,0-9-83,0-5 83,1-5-66,-4-5 66</inkml:trace>
  <inkml:trace contextRef="#ctx0" brushRef="#br0" timeOffset="97385.5702">23031 7411 66,'0'0'0,"0"0"11,-3-11-11,6-2 8,0-5-8,23-9 5,-1 3-5,-3-2 2,4-11-2,-7 13 14,3 6-14,-3 10 16,3 2-16,0 27 21,1-2-21,-1 0 10,0-1-10,-3-2 0,0-3 0,-6-5 1,-4-3-1,1-2-3,-7-3 3,3-8-28,4-5 28,0-29-77,5-3 77,4 2-45,1 1 45</inkml:trace>
  <inkml:trace contextRef="#ctx0" brushRef="#br0" timeOffset="97926.6011">23209 7578 69,'0'0'0,"0"0"14,-6 0-14,2 0 6,4 0-6,0 0 5,0 0-5,4-6-2,2-2 2,10-5 1,6 0-1,0 0 5,4 0-5,2 2 20,-2 11-20,-1 5 33,0 6-33,1 2 15,-4 3-15,3-3-2,-6-2 2,0-6 0,1-2 0,-5-9-27,1 1 27,-3-8-82,-3-3 82,5-5-54,-5-3 54</inkml:trace>
  <inkml:trace contextRef="#ctx0" brushRef="#br0" timeOffset="98887.6561">24431 6972 60,'0'0'0,"0"0"12,0 0-12,0 0 8,0 0-8,0 0 14,0 0-14,0 0 17,3-6-17,-3-1 13,0-9-13,-6 0 12,-3-5-12,-7 2 12,-3 1-12,-4 2 5,-5 5-5,-20 14 2,1 5-2,5 16 3,-5 7-3,5 17 4,-2 7-4,6 30 7,-3 0-7,9-3 9,6-5-9,17-11 2,9-3-2,13-7 1,12-11-1,13-8-2,13-11 2,25-13 2,0-7-2,-6-9-3,-10-7 3,-9-4-35,-6-4 35,-10-1-75,-7 3 75,-9 1-67,-3 7 67</inkml:trace>
  <inkml:trace contextRef="#ctx0" brushRef="#br0" timeOffset="99284.6788">24796 7459 81,'0'10'0,"0"6"42,4 5-42,-8 8 28,4 3-28,0 0 9,0 2-9,0-5 5,0-2-5,0-6-1,4-3 1,-1-7-2,3 0 2,0-6-49,7-8 49,0-5-89,3-5 89,0 3-23,-7-1 23</inkml:trace>
  <inkml:trace contextRef="#ctx0" brushRef="#br0" timeOffset="99523.6924">24828 7300 102,'0'5'0,"3"6"9,4-1-9,-1-2 3,0-2-3,1-4 1,-4-2-1,-3 0-1,0 0 1,-3-5-19,-4 0 19,-2-1-94</inkml:trace>
  <inkml:trace contextRef="#ctx0" brushRef="#br0" timeOffset="101245.791">25139 6363 44,'0'0'0,"-6"-2"18,0-1-18,-7-2 17,-3 2-17,-9-2 7,-10-1-7,-10 1 8,-9 0-8,-3 0 11,-13-1-11,-9 1 8,-20 0-8,-12 5 4,-25 2-4,-4 4-1,-3-1 1,-9 3 1,-1 2-1,-12 1-1,-9 2 1,-17-2 1,1 5-1,2-3 1,14 5-1,9 9-1,6-3 1,6 0 0,14-3 0,18 0 0,16-3 0,20-2-1,2 0 1,10 0 0,6 0 0,10-3-1,10 6 1,12-1-1,6 6 1,4 8 1,-1 5-1,4 5-1,3 3 1,3 5 1,3 6-1,1 7-1,5 19 1,1-2 0,3 4 0,0-2 2,6 8-2,6 0 0,4-8 0,9-10-2,4 2 2,5 0 1,14-3-1,12-4-1,10-14 1,12-8 0,13-6 0,19-7 0,7-6 0,2 1 0,1-6 0,-7 0 1,7-8-1,12-2 0,1-6 0,18-5 0,4-5 0,-7 0 0,-3-3 0,-13 2 0,7-1 0,0-4 0,-4 0 0,17 1 2,-1-3-2,-9-6-2,-10-2 2,-12-3 1,-16-2-1,-7-6 0,-3-3 0,-9 1 1,-3 0-1,-13-1 3,-10 6-3,-9 5 3,-10 3-3,-6 3 22,-7-3-22,-2-6 8,-10-13-8,-4-7 5,-8-14-5,-11-16 0,-5-18 0,-8-35 1,-8-5-1,3-5-1,-7 5 1,0 21 1,7 14-1,-1 7-2,4 14 2,0 7-63,0 14 63,2 8-93,-5 13 93</inkml:trace>
  <inkml:trace contextRef="#ctx0" brushRef="#br0" timeOffset="102688.8735">22949 8181 42,'0'0'0,"3"3"10,6 2-10,-2 0 10,2 6-10,-3-1 15,1 6-15,-4 8 15,-3 5-15,-6 21 13,-10 9-13,-6 9 1,-13 14-1,-13 8 3,-12 6-3,-17-1-3,-2 16 3,-3 13 3,-14 14-3,1 29-1,-13 15 1,-19 9 0,-3 10 0,-3 5 1,-1 14-1,7-6-3,16-5 3,9-29 2,10-3-2,10-7 1,6-14-1,6-16 0,3-10 0,10-17-1,9-15 1,7-24 1,-3-13-1,9-16 0,12-13 0,8-11 0,2-2 0,3-11 0,7-1 0,0-1 0,0-1 0,0-2 1,-4 2-1,4 0 0,0-2 0,0 2-2,3-5 2,0 0 1,0 0-1,0 0 0,0 0 0,0 0 0,0 0 0,0 0-1,0 0 1,0 0 0,0-10 0,3-6-1,-3-5 1,6-3 1,-3-5-1,4-3 1,-4 3-1,3 0-2,-2 2 2,-1 3 1,0 6-1,0 2-1,0 5 1,-3 4 1,0 4-1,0 3 3,-3 3-3,0 7 1,-3 9-1,-1-1-1,1 6 1,-4 0 3,1 5-3,2-3 2,-2 6-2,-1-3 0,1 0 0,3 0-1,-1-5 1,1-3 3,3 1-3,-1-9-2,4-5 2,-3 0 2,6 0-2,7-6-1,3-4 1,6-9 0,16-5 0,6-5 5,0-3-5,-3 0 9,-3 6-9,-6 2 2,-10 5-2,-3 3-1,-7 3 1,-2 2 1,-4 3-1,0 0-4,-3 0 4,3-2-16,0 7 16,0 3-82,1 8 82,-4 0-30</inkml:trace>
</inkml:ink>
</file>

<file path=ppt/ink/ink1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2-05T19:06:25.147"/>
    </inkml:context>
    <inkml:brush xml:id="br0">
      <inkml:brushProperty name="width" value="0.05292" units="cm"/>
      <inkml:brushProperty name="height" value="0.05292" units="cm"/>
      <inkml:brushProperty name="color" value="#FF0000"/>
    </inkml:brush>
  </inkml:definitions>
  <inkml:trace contextRef="#ctx0" brushRef="#br0">19577 4561 45,'0'0'0,"0"-5"5,-4 0-5,4 2 17,-3 1-17,0-4 2,-3 4-2,-4-4 8,1 1-8,-4 2 4,-3 1-4,0 2-2,-3 2 2,0 4 1,0 2-1,6-3-1,1 3 1,5 2 0,1-2 0,6 0 1,6 3-1,4-6-3,3-2 3,2-3 1,8 0-1,-4 0 1,0 0-1,-3 0 0,0-5 0,-4 2 0,-5 0 0,-1-5 10,0-2-10,-3-4 3,-3 1-3,0 0 2,-3-3-2,0 0-2,0-2 2,0 5 2,0-3-2,-4 5 0,4 3 0,-3 3 2,-1 0-2,1 7-1,-3 3 1,-1 6 0,0 2 0,4 6 0,0-6 0,6 6 1,0-4-1,6-1-2,0-1 2,4-5 0,3 0 0,-4-3 0,4 0 0,-4-2-1,-2-6 1,-1 3 2,-3-2-2,4-6-1,-4 0 1,0-5 0,-3 2 0,-3-2 2,0 0-2,-1-1-1,-5 4 1,-1 2 2,-2 0-2,-1 5-2,0 3 2,-3 6-1,4 1 1,-1 7 0,-3 2 0,7 2 2,2 1-2,4 2-2,6-3 2,7-2 0,-1-5 0,7-1 0,0-4 0,-3-4 2,0-2-2,-7 0-1,0-5 1,1-3 10,-7-5-10,-4 2 11,-5 1-11,-1 2 2,1 0-2,-4 2 1,0 4-1,1 2 0,2 5 0,1 6-8,5 2 8,8 5-104,5-7 104,-2-19-6</inkml:trace>
  <inkml:trace contextRef="#ctx0" brushRef="#br0" timeOffset="1141.0653">19478 4551 49,'0'0'0,"0"0"10,0 0-10,3 2 11,4 1-11,2 2 15,4 6-15,3 5 3,6 2-3,19 12 0,10 7 0,6 8 2,10 29-2,6 0 3,3 5-3,7 3 3,-4 11-3,10 2 9,3-2-9,3 2 3,1 5-3,-1 6 0,10 3 0,3-4 9,0 20-9,-1-6 3,1-3-3,-9-2 2,2-8-2,1-13 3,-4-1-3,-12 1 9,-3-3-9,-7-6 4,0-7-4,-6-3 6,-6-13-6,-11 8 0,-8-14 0,-13-12 0,-10-9 0,-9-2-27,-13-8 27,-10-3-78,-6-11 78,0-12-38</inkml:trace>
  <inkml:trace contextRef="#ctx0" brushRef="#br0" timeOffset="2210.1263">19697 4670 57,'0'0'0,"0"8"10,3 0-10,4 5 10,-1 3-10,-3 5 6,4 0-6,-7 0 5,6-2-5,-3-3 2,0-3-2,1-5 2,-1 0-2,0-3-2,-3-5 2,0 0 3,3-2-3,-3-6 10,0-3-10,0-5 1,0 0-1,-3-2 0,0-6 0,-4 3 0,1-6 0,0 1 1,-1 2-1,1 3 5,0 2-5,-1 9 5,1-3-5,3 5 7,0 2-7,-1 4 1,4-1-1,0 3 0,4 0 0,2 11 0,3-3 0,1 5 1,3 0-1,3 3 0,3 0 0,3 2 7,0 1-7,0-1 4,4 1-4,-4-3 3,-3-3-3,0-2 10,-3-4-10,-7-1 8,-5-4-8,2-2 9,-6 0-9,0 0 6,0 0-6,0 0 0,-3-5 0,3 5-11,-3-3 11,-1 6-154</inkml:trace>
  <inkml:trace contextRef="#ctx0" brushRef="#br0" timeOffset="3347.1915">22441 7506 43,'0'0'0,"0"0"14,0 0-14,0 0 25,0 0-25,0 0 8,0 0-8,-7 0 3,-6 6-3,-6 1 1,-6 4-1,-4 0 1,-5 5-1,2 2-1,0 1 1,3 2 1,1-3-1,6 3-1,3-2 1,9 2 0,7-2 0,9-1-1,10 1 1,6-1 1,7 1-1,3-1 0,-4 1 0,-6 2 0,-2-3 0,-11 1 12,-9-1-12,-6 4 16,-10-6-16,-6-1 2,-1-7-2,1 0 0,-3-5 0,6-3-2,0 0 2,9 0-17,1-5 17,9 5-54,3-6 54,6-4-50,7-3 50</inkml:trace>
  <inkml:trace contextRef="#ctx0" brushRef="#br0" timeOffset="4323.2472">22402 7787 74,'0'0'0,"0"0"15,0-6-15,0 4 4,0 2-4,0 0-2,0 0 2,4 0 4,-1 2-4,0 6 0,0 3 0,0 2 1,-3 3-1,3 3 0,1 2 0,-1-5-1,3-1 1,1-4-1,-1 0 1,0-6 0,4-5 0,-4-3 0,7-7 0,-1-4 0,1-1 0,0-1 0,3-3 0,-4 1 0,-2 2 0,0 0 0,-4 0 0,0 8 0,-3 0 0,-3 0 10,0 6-10,0 2 10,0 0-10,0 5-2,-3 5 2,3 4 0,0-1 0,7 3-1,-1 2 1,3 1 0,1-3 0,6 0 0,-3-6 0,2-2 0,-5-5 0,3-3 0,-4-3 0,1-5 2,-4-2-2,-3-4 2,0-2-2,1 1 1,-1 1-1,3-1 0,0 4 0,7-2-1,0 5 1,3 0 1,3 5-1,-7 3-2,4 3 2,-3 2 2,-3 3-2,-1 0 0,-3 3 0,1 2-1,-1-3 1,7 4-1,0-4 1,6-5 0,6-7 0,4-3 0,18-9 0,-6-2 1,-2-2-1,-11-9 1,-2-4-1,-11-12 0,1 1 0,-6-3 1,-1 3-1,-5 7 1,-1 12-1,-3 7 10,0 5-10,0 11 3,-3 16-3,-1 10 0,1 9 0,3 10 0,0 2 0,0-4 1,7 2-1,-4 2-1,3 4 1,-3 2 0,4-1 0,-4-7 1,3-5-1,-3-3 1,4-8-1,-7-5-1,0-5 1,3-6-1,-3-5 1,0-3-16,0-5 16,0 0-45,0 0 45,0 0-50,3-5 50,0-6-19,-6 3 19</inkml:trace>
  <inkml:trace contextRef="#ctx0" brushRef="#br0" timeOffset="4566.2612">23031 7938 158,'22'-6'0,"4"-4"11,2 2-11,-2 0 2,2 0-2,-6 0 0,4 3 0,-4-3-18,0 2 18,1-4-47,2 2 47,-6 0-32,0 0 32,-3 3-51,0-1 51,-4 1-22,-2 2 22</inkml:trace>
  <inkml:trace contextRef="#ctx0" brushRef="#br0" timeOffset="5076.2904">23590 7739 60,'0'0'0,"3"-3"23,3-2-23,1 0 21,-1 0-21,-3-3 9,4 0-9,-4 0 9,-3-3-9,0-2 5,-3-3-5,-1 0 2,-2-2-2,-3 4 4,-1 1-4,-3 5 2,-3 6-2,1 2-2,-4 10 2,-4 11 1,1 11-1,0 3-2,3-4 2,6-2 2,7-5-2,6-5-3,6-3 3,4-8-3,9-6 3,3-7 1,0-3-1,4-5-2,-4-6 2,-6-5 1,0 1-1,-4 1 1,-2 7-1,-4 4-1,-3 3 1,0 8 0,-3 5 0,0 6 3,0 5-3,0 0-1,4-1 1,-1-1-12,3-4 12,0-2-41,4-2 41,9-4-56,6-2 56,7-2-20,-3-1 20</inkml:trace>
  <inkml:trace contextRef="#ctx0" brushRef="#br0" timeOffset="5525.316">23999 7591 89,'-6'-5'0,"3"-1"17,-7 1-17,1 5 4,-4 0-4,-3 5-1,0 6 1,1 2 1,-5 8-1,1 0 1,0 6-1,4-1-2,5-2 2,7-3 0,3-2 0,9-6-2,7 0 2,10-5 1,5-5-1,11-3 0,-1-5 0,3-3 0,4-6 0,12-7 1,-6-3-1,-9 1 2,-14-6-2,-8 2-1,-11 3 1,-2 3 7,-7 8-7,-9 2 13,-4 14-13,-6 2-2,-19 11 2,13 5 2,10 0-2,24 3 1,7 0-1,10-5-1,6-6 1,6-3 0,7-4 0,-1-4-27,1-4 27,-7-4-68,-3 4 68,-6-4-34</inkml:trace>
  <inkml:trace contextRef="#ctx0" brushRef="#br0" timeOffset="11246.6433">2863 4434 21,'7'0'0,"12"0"-1,3 3 1,10-3 12,12-3-12,4 3 4,9 0-4,0-2 3,4 2-3,5 0 2,1 0-2,19 0 2,-1 0-2,-2 2 9,-1-4-9,4-4 10,3 4-10,-3-1 0,6-2 0,3 2 0,-3-2 0,3 2 0,4 1 0,18-1 7,1-2-7,-10 2 3,0 3-3,-4-5 0,-8 5 0,2 0 1,-3 0-1,1 0 4,-4 2-4,3-2 1,13 3-1,-6-3-1,-1 0 1,-9 3 1,0-6-1,0 3 0,-6 0 0,-3 0 1,6 3-1,-4-3 0,1 0 0,3 0-1,6-3 1,16 3 1,-3-3-1,-6 3 0,-4 0 0,-3 0-2,-2 3 2,-8 0 0,7-1 0,4 1 0,-4 2 0,3-2 1,16 0-1,-3-1 1,-3 1-1,-7 2-1,4-2 1,-7 2 2,-6-5-2,-3 3-2,-1-1 2,-2 1 0,-4 0 0,-6-1 1,-3 1-1,-3 2 0,-13-2 0,6 2-1,-15-2 1,-17 0 2,-6-3-2,-9 2-21,-7 1 21,-28-3-58</inkml:trace>
  <inkml:trace contextRef="#ctx0" brushRef="#br0" timeOffset="79883.5691">14865 15105 38,'6'0'0,"7"-3"8,6 3-8,10 3 4,12-3-4,3 0 3,10 0-3,0 3-1,7-1 1,-1 4-1,7-6 1,9 2 1,-3 1-1,6-3 0,10 0 0,6 0 1,1-3-1,-1 3 0,10-5 0,-4 2 0,-2 1 0,-7-1 0,-7 0 0,1 1-1,-6-1 1,-14 6 1,4-3-1,-3 2 0,-1 1 0,1 5 0,3-3 0,3-2 2,0-3-2,16 3-2,3-3 2,0 2 1,0-2-1,0 0 1,0 0-1,-6 0-3,3 0 3,6 6 3,4-4-3,2 1 2,17-1-2,-1 1 0,1 0 0,-1-1 0,-3 1 0,-6 0-1,3-1 1,1 4 0,-1-1 0,0 3 3,16-3-3,-3 0-2,-4 1 2,1-1 0,3-2 0,-10-1-1,4-2 1,2-2 18,1 2-18,0 0 3,15-3-3,-3 3-1,-6-3 1,-3 1 1,-9-1-1,-4 3 1,3-3-1,-6 6-1,-3-6 1,-4 3 0,4 0 0,-3-2-1,-7-1 1,-9 1 1,-7-4-1,0 4 0,-9-4 0,-3 4-2,-10-4 2,0 6 1,4-2-1,-1 2 2,0 0-2,4 0-2,-1 0 2,4 2 0,0-4 0,12 2 1,0 0-1,-3 0-2,1 0 2,-7 0 2,3-3-2,0 0 1,-4 1-1,-2-1-1,3-2 1,0 2 1,0 3-1,-4 0-1,-5-2 1,-4 4-1,-10-2 1,-5 0 1,-7 3-1,-4-1 0,-12-2 0,-6 3 0,-3-3 0,-7 0 0,-3 0 0,-7-3 0,1 1 0,-3-1 0,2 1 0,1-1-1,3-2 1,3 5 1,-3-3-1,3 3 0,-4-5 0,4 5 1,0-6-1,0 4-1,-3-4 1,3 1 1,-6 2-1,3-2 2,0 0-2,-4 0 3,1-3-3,-1 5 1,-2-5-1,-4 5 1,-6-4-1,3 4 2,-3-2-2,3-1 0,7 6 0,-1 0 2,4-2-2,6 2 0,0 0 0,0 2-1,0-2 1,10 3 1,5 2-1,4 1 0,4 4 0,2 1-1,0-1 1,4 3 2,-4-2-2,17 2-2,-7 1 2,-7 1 0,-6-1 0,-6 2 6,-6-3-6,-7 3 17,-3-6-17,-6 3 10,-20 1-10,1-4 3,-7-2-3,-3 13 0,-3 1 0,-3-4-69,-7 3 69,4 3-54</inkml:trace>
  <inkml:trace contextRef="#ctx0" brushRef="#br0" timeOffset="81087.638">24673 14899 54,'-4'-6'0,"1"4"21,3-4-21,3-1 12,4-4-12,-1 0 5,7 1-5,6-1 0,6 3 0,1 0 0,5 3 0,4 5 2,0 3-2,-6-1 4,-1 4-4,-9-1 4,-6 3-4,-7 5 3,-6 6-3,-9 2 2,-4 3-2,-9 5 2,0-3-2,-4-2 1,4-3-1,6-2-1,7-6 1,-1-5 0,7-3 0,3-5-4,6-8 4,10-2-20,7-9 20,5 1-16,7-4 16,0 1-7,3 0 7,-3 0 0,-3 2 0,-7 6 0,1-3 0,-7 6-1,-7-1 1,-2 3 10,-4-5-10,-3 5 10,0 0-10,-6 3 6,0-1-6,-3 1 2,-4 5-2,-2 0 0,-1 8 0,-3 3 0,-3 5 0,0 5 9,3 3-9,0-1 11,0 1-11,7 0 6,9-3-6,0 3 0,12-3 0,11 0 0,5-7 0,4-7-27,9-7 27,1 0-87,-8-13 87</inkml:trace>
  <inkml:trace contextRef="#ctx0" brushRef="#br0" timeOffset="83399.7702">18780 13245 56,'0'0'0,"0"3"19,0 2-19,0 0 9,3 6-9,-3-1 4,3 1-4,0 0 0,-3 2 0,0-5 0,3 8 0,-3 0-9,-3 5 9,0 5-42,0 6 42,0 2-36,0-5 36</inkml:trace>
  <inkml:trace contextRef="#ctx0" brushRef="#br0" timeOffset="83630.7834">18748 13727 70,'0'5'0,"0"11"1,3 0-1,-3 2 2,3 1-2,-3 2-3,4 3 3,-1-3-17,-3 0 17,0 0-28,3-2 28,-3-1-23,0 3 23,-3 3-1,3 3 1</inkml:trace>
  <inkml:trace contextRef="#ctx0" brushRef="#br0" timeOffset="83763.791">18758 14319 54,'-4'3'0,"4"5"1,0 0-1,0 0-12,0 2 12,0 4-42,4 1 42</inkml:trace>
  <inkml:trace contextRef="#ctx0" brushRef="#br0" timeOffset="83939.8011">18754 14716 73,'0'3'0,"0"5"-1,0 0 1,0 2-3,4 6 3,-1 3-25,0 2 25,3-3-29,1 3 29,-4 3-14,3 0 14</inkml:trace>
  <inkml:trace contextRef="#ctx0" brushRef="#br0" timeOffset="84107.8107">18783 15232 80,'-3'3'0,"3"7"5,0-2-5,0 3-2,0 7 2,0 1-32,3-3 32,-3 5-46,3 5 46,-3 6-4,3 0 4</inkml:trace>
  <inkml:trace contextRef="#ctx0" brushRef="#br0" timeOffset="84242.8184">18799 15785 48,'0'5'0,"0"6"1,0 5-1,0-3-10,3 3 10,-3-3-38,3 6 38</inkml:trace>
  <inkml:trace contextRef="#ctx0" brushRef="#br0" timeOffset="84405.8277">18799 16280 60,'0'5'0,"0"8"0,0 3 0,0 3-17,3 2 17,0 0-41,3 13 41,1-4-1,-4-1 1</inkml:trace>
  <inkml:trace contextRef="#ctx0" brushRef="#br0" timeOffset="84535.8352">18853 17026 1,'0'5'0</inkml:trace>
  <inkml:trace contextRef="#ctx0" brushRef="#br0" timeOffset="84689.844">18875 17436 90,'-3'8'0,"3"11"25,0 2-25,0 2 14,3-1-14,-3-1 4,0 3-4,3-6 0,-3-7 0,0-3-41,3-6 41,-3-20-91</inkml:trace>
  <inkml:trace contextRef="#ctx0" brushRef="#br0" timeOffset="86296.9359">19554 12700 107,'0'0'0,"0"5"3,0 1-3,4 4 2,-4-2-2,3 5-1,0-2 1,0 0 1,-3 2-1,0 3-1,0-1 1,0 7-33,0-1 33,3 3-60,0-3 60,-3 0-17,0 11 17</inkml:trace>
  <inkml:trace contextRef="#ctx0" brushRef="#br0" timeOffset="86462.9454">19570 13253 62,'0'0'0,"0"5"-1,0 1 1,3 4-8,-3 1 8,0 2-20,0 0 20,-3 0-32,3 6 32</inkml:trace>
  <inkml:trace contextRef="#ctx0" brushRef="#br0" timeOffset="86606.9534">19526 13626 15,'-3'8'0,"3"5"-14,-3 0 14</inkml:trace>
  <inkml:trace contextRef="#ctx0" brushRef="#br0" timeOffset="86822.9659">19520 14055 87,'0'2'0,"3"9"0,0-1 0,3 6-4,1 8 4,-1-3-30,0 1 30,1-7-32,-4 4 32,3-1-20,-6 1 20</inkml:trace>
  <inkml:trace contextRef="#ctx0" brushRef="#br0" timeOffset="86997.976">19586 14502 74,'0'2'0,"0"4"0,0 4 0,0 1-22,0 0 22,3 4-26,1 1 26,-4 3-25,0 5 25</inkml:trace>
  <inkml:trace contextRef="#ctx0" brushRef="#br0" timeOffset="87167.9857">19580 14806 105,'-3'5'0,"3"9"6,0 1-6,3 1 0,-3 0 0,3 3-22,-3-3 22,0 2-48,3-2 48,-3 5-40,0 0 40</inkml:trace>
  <inkml:trace contextRef="#ctx0" brushRef="#br0" timeOffset="87376.9975">19558 15401 94,'-4'6'0,"4"-1"4,0 3-4,4 3 0,-4 2 0,6-3-5,-3 6 5,3 0-38,-2 0 38,2 0-34,-3 0 34,0 5-20,-3 5 20</inkml:trace>
  <inkml:trace contextRef="#ctx0" brushRef="#br0" timeOffset="87544.0071">19637 15886 68,'0'5'0,"-13"5"9,16 1-9,1 5 0,-1 2 0,-3 4-19,3-1 19,3-3-38,-2 6 38,2 0-19,-3-3 19</inkml:trace>
  <inkml:trace contextRef="#ctx0" brushRef="#br0" timeOffset="87704.0162">19634 16357 89,'-13'5'0,"4"8"-1,2 6 1,4-1 1,0 6-1,3-3-28,16 0 28,-7 3-57,7 0 57,-3-3-3,3 0 3</inkml:trace>
  <inkml:trace contextRef="#ctx0" brushRef="#br0" timeOffset="87873.0261">19666 16904 95,'-4'11'0,"4"5"0,0 5 0,4 3 1,-1-3-1,3-3-24,4 4 24,-1-4-35,-3 3 35,7 8-36,-3-5 36</inkml:trace>
  <inkml:trace contextRef="#ctx0" brushRef="#br0" timeOffset="88021.0345">19780 17513 22,'0'2'0,"0"6"-21,3 8 21</inkml:trace>
  <inkml:trace contextRef="#ctx0" brushRef="#br0" timeOffset="88156.042">19748 17796 89,'3'-3'0,"7"-10"-62,3-8 62,-1 8-26</inkml:trace>
  <inkml:trace contextRef="#ctx0" brushRef="#br0" timeOffset="90888.1985">17589 11419 56,'0'0'0,"10"0"14,12 0-14,10-2 10,12 4-10,13 1 11,4-3-11,12 0 13,9 5-13,4-2 2,3 0-2,0-1 4,0 1-4,-7-3 4,-12-3-4,-7 1 1,-15-4-1,-13 1 0,-13 5 0,-6-5 0,-6 5 0,-7-3 2,-3-2-2,-3 5-1,-4-5 1,1 2 0,-4-2 0,-2-1-1,2 1 1,-6-6 0,0 1 0,1-3-1,-1-1 1,0 4 1,0-1-1,0 1 0,3 4 0,-3 1 0,1 2 0,8 1-1,1 2 1,0-3 0,6 3 0,9 3 1,4 2-1,3 3-2,6 0 2,0 3 1,3 4-1,-2-1 0,-1 4 0,-6-2 0,-7-5 0,1-6 12,-7 8-12,-12 0 6,-11 3-6,-5 5-1,-10 3 1,-9 3-57,-1 2 57,1-5-73</inkml:trace>
  <inkml:trace contextRef="#ctx0" brushRef="#br0" timeOffset="91746.2474">19637 11573 46,'-16'-3'0,"7"3"10,-1 0-10,4 0 21,6 0-21,-3 0 2,3 0-2,15-2 2,8 4-2,8 1 8,17-3-8,9-3 20,13-2-20,9 0 16,4-6-16,-4-2 8,4 0-8,-4-1 1,-6 1-1,-6 0 1,-10 2-1,-12 3-6,-14 0 6,-8 3-33,-17 0 33,-12 5-61,-10 0 61,-16 5-34,-3 0 34</inkml:trace>
  <inkml:trace contextRef="#ctx0" brushRef="#br0" timeOffset="92268.2774">19881 11475 49,'0'0'0,"7"-5"2,-4 2-2,0-2 7,-3 5-7,3-3 8,-3 3-8,-6 3 1,-4-1-1,-2 6 0,-7 0 0,-4 3 3,-5-1-3,-7 4 8,-3-1-8,-7 3 9,7 0-9,7-3 7,8-5-7,11-3 0,5 6 0,7-1 14,26 4-14,-1 1 10,10-4-10,0 2 6,0-2-6,-3-3 2,-4 0-2,-6 0-2,-6-3 2,-6 5-69,-13 4 69,-1-6-54</inkml:trace>
  <inkml:trace contextRef="#ctx0" brushRef="#br0" timeOffset="93141.3274">21183 11353 84,'0'0'0,"0"0"8,0 0-8,0-5 5,0 0-5,-3-3 2,-3 0-2,-4 0 4,-3-3-4,-2 3 0,-4 0 0,-4 0 2,-2 6-2,-4 2 0,-6 5 0,-3 6 0,0 13 0,0 5 3,6 8-3,7-3 2,9 3-2,7-2 1,9-4-1,9-4 2,4-6-2,12-5 3,1-3-3,2-10 2,4-9-2,-4-7 0,-2-8 0,-1-11 2,-2-5-2,-8-5 2,1-6-2,-3 3-1,-4 6 1,-2-4 0,-4 4 0,0 4-1,0 1 1,-3 5 0,0 7 0,0 9 10,0 5-10,0 3 1,0 5-1,0 8-1,4 10 1,-1 6 3,3 5-3,0 3 5,1-3-5,2 8 6,1 3-6,9 5 2,0 3-2,6-3 0,4-8 0,-4 0-22,1-8 22,2-3-87,-2-7 87,-1-19-36</inkml:trace>
  <inkml:trace contextRef="#ctx0" brushRef="#br0" timeOffset="102118.8409">18821 13195 51,'0'0'0,"0"0"3,0 0-3,0 0 6,0 0-6,-3-6 10,0 4-10,-4-3 3,4 2-3,-3 3 3,-1-3-3,4 1 2,-3-1-2,0 0 2,-4-2-2,-3 0 5,1 2-5,-7 0 1,0 3-1,-7-5 2,1 5-2,-1-2 2,1-1-2,3 0 2,-1 3-2,4-5 2,7 2-2,-4 1 2,-3 2-2,3-3 0,3 6 0,4-3 1,2 0-1,1 0 1,0 0-1,2-3 5,1 6-5,0-3-5,0 2 5,0 4 0,0-1 0,3 8 0,0-2 0,0 5 0,0 2 0,0 1 4,0 4-4,0 1-3,0 3 3,0 2-1,3 3 1,-3 5 1,3 5-1,0-2 4,0-6-4,0 3 0,1-3 0,-1 9 0,3-1 0,7 0 0,-4 3 0,1 0-5,-7 6 5,0-1 0,0 0 0,-3 0 7,0 6-7,0-3-1,4 0 1,-4-6-1,0 4 1,0-4 0,0-2 0,-4-2-5,-8-4 5,5 1 1,1 2-1,3 3 4,-3-5-4,2-6 1,1-2-1,3-5-6,0-1 6,-3 1 5,3-1-5,0 3 0,0 3 0,0 0 0,0 5 0,0-3 0,0 6 0,0-3 0,0-3 0,0 1-5,0-4 5,0 1 6,3-11-6,-3 0 1,3-5-1,-3-5-7,0-3 7,0-6 0,0-4 0,-3-17-93,-3-10 93,-7-10-4</inkml:trace>
  <inkml:trace contextRef="#ctx0" brushRef="#br0" timeOffset="102753.8772">18780 13322 77,'0'0'0,"0"0"7,0 0-7,-7 2 6,1 1-6,0 0 7,-1 2-7,-5 6 7,-4-1-7,-6 6 9,-1 3-9,-5 2 2,-7 3-2,3-1 3,3-4-3,1-1 0,-1-7 0,10-3-1,7-3 1,5-2-37,17-3 37,9-5-40,6-3 40,7-8-39,3-3 39</inkml:trace>
  <inkml:trace contextRef="#ctx0" brushRef="#br0" timeOffset="103080.8959">18796 13533 55,'0'0'0,"0"0"17,0 0-17,0 0 11,-7 0-11,1 3 9,-4 0-9,1 2 11,-4 0-11,-6 3 8,-3 3-8,-7 2 6,1 6-6,-1-1 3,1 1-3,5 2 0,4-8 0,7-2-3,2-3 3,10-3-35,3 3 35,13-6-35,3-4 35,7-4-30,5 1 30,4-5-16,0-4 16</inkml:trace>
  <inkml:trace contextRef="#ctx0" brushRef="#br0" timeOffset="103380.9129">18796 13753 62,'-7'0'0,"-2"3"17,-1 2-17,-6 6 14,-3-1-14,-3 6 18,-7 3-18,-2 2 9,-1-3-9,3 1 4,4-1-4,6-7 0,3-3 0,7-3-2,5-2 2,1 2-26,6-5 26,7 0-29,9-3 29,3 1-30,7-1 30,6-5-36,3 0 36</inkml:trace>
  <inkml:trace contextRef="#ctx0" brushRef="#br0" timeOffset="103694.931">18799 14015 67,'0'0'0,"-10"3"16,1-1-16,-4 4 14,-3 2-14,-3 2 14,0 3-14,-3 3 4,-4 3-4,-2 7 5,-1-2-5,1 0 2,2-3-2,4-5 3,6-3-3,-6-8-3,9 3 3,13-5-19,3 2 19,7-5-28,6 3 28,3-3-29,9 3 29,1-6-39,6 0 39,0-2-6,3 2 6</inkml:trace>
  <inkml:trace contextRef="#ctx0" brushRef="#br0" timeOffset="103993.9481">18815 14290 48,'0'0'0,"-7"0"19,4 5-19,-3-2 20,-4 5-20,1 3 19,-7-1-19,-6 6 16,-1 3-16,-2-4 2,0 4-2,-4-3 1,7-3-1,3-2-1,6-3 1,4-3 0,5 0 0,4-5-35,7 5 35,5-2-32,4 0 32,10-1-36,-1-2 36,7-2-20,3-1 20</inkml:trace>
  <inkml:trace contextRef="#ctx0" brushRef="#br0" timeOffset="104294.9653">18796 14555 69,'-7'5'0,"-5"6"17,-7 4-17,-7 4 22,-2 0-22,-7 2 13,3-3-13,-3-2 6,3 0-6,4-3 4,-4-5-4,10-3-2,6 1 2,6-4-2,4 1 2,15-3-32,4 0 32,6 0-38,10-3 38,6-2-34,3 0 34,3-1-22,0 1 22</inkml:trace>
  <inkml:trace contextRef="#ctx0" brushRef="#br0" timeOffset="104554.9801">18719 14814 85,'-9'5'0,"-10"3"13,-3 5-13,-1 1 7,1-1-7,3-2 2,6-4-2,1 1 1,2-2-1,4-1 0,3-5 0,3 5-33,6 1 33,4-1-37,5-5 37,8 0-37,2-5 37</inkml:trace>
  <inkml:trace contextRef="#ctx0" brushRef="#br0" timeOffset="104761.9918">18850 14946 91,'-10'3'0,"-6"5"28,-6 5-28,-7 0 14,-6 3-14,1-3 5,2-2-5,3 0-1,7-6 1,3-2-32,6-11 32,10-14-104,6-9 104</inkml:trace>
  <inkml:trace contextRef="#ctx0" brushRef="#br0" timeOffset="105681.0444">16916 13700 104,'3'-5'0,"10"-3"14,9-3-14,7-2 14,6 0-14,6 2 1,-3 1-1,3 2 3,-3 0-3,0 0-2,-9 3 2,3-1 2,-4 4-2,-2-4-10,-10 4 10,-4-1-34,-2 3 34,-4-3-35,-3 6 35,-3-3-33,-3 5 33,-3 1-23,-4 2 23</inkml:trace>
  <inkml:trace contextRef="#ctx0" brushRef="#br0" timeOffset="106054.0659">17014 13401 87,'0'0'0,"-3"3"9,10 15-9,-1 17 22,7 4-22,-1 9 18,1 10-18,3 8 17,0-2-17,0-6 0,-4-8 0,-2-7 0,-1-9 0,1-10-9,-4-8 9,-3-8-63,4-14 63,-4-7-73,0-13 73,0-9-7,1-2 7</inkml:trace>
  <inkml:trace contextRef="#ctx0" brushRef="#br0" timeOffset="106816.1095">17691 13348 61,'0'0'0,"-7"-5"13,1 2-13,-4 6 3,1 10-3,-1 11 2,-2 13-2,2 8 5,1 3-5,6 7 5,-1 9-5,8-1 2,8-10-2,4-11 0,13-15 0,6-14 0,9-21 0,-3-18 2,-6-11-2,-3-6 4,-7 1-4,-6 5 18,-9 0-18,-13-3 14,-7-5-14,-6-2 1,-6 2-1,-6 2-1,-4 6 1,0 8 2,-3 11-2,0 12-1,3 14 1,-2 11-2,8 7 2,4 9 2,6-1-2,13 3-1,6-5 1,10-6-2,9-7 2,3-1 0,10-2 0,0 0 0,3 3 0,-3 2 11,-3 5-11,-3 1 22,-10 4-22,0-1 9,0-7-9,0 1 1,-3-5-1,-4-3 1,-2-6-1,-4-5 0,-3 1 0,-3-6 0,0 0 0,0 0-10,0 0 10,0 0-63,0 0 63,0-6-88,0 4 88,-6-3-9</inkml:trace>
  <inkml:trace contextRef="#ctx0" brushRef="#br0" timeOffset="111456.3749">19793 16772 51,'0'0'0,"0"0"4,0 0-4,0 0 2,0 0-2,0 0 0,0 0 0,0 0 3,0 0-3,0 0 2,0 0-2,0 0 5,0 0-5,3 0 3,6 0-3,4 0 7,6-3-7,6 1 2,7 2-2,3-6-1,3 4 1,3-1 1,4 3-1,-1-3 2,-6 1-2,4-1 4,5-2-4,1-3 7,6 0-7,-3 0 2,0-3-2,3 4 0,-4-1 0,1 0 2,0 0-2,9 2 0,-3 1 0,1 0-1,2 0 1,0-6 2,-3 3-2,4-5-2,-7 2 2,3 1-1,-3 2 1,-7-3 0,1 3 0,3-2 3,3 4-3,0-2 1,0 0-1,0 3 5,-3-3-5,-1 3 3,-2 2-3,0 1 1,6-4-1,-4 6-1,1-2 1,0 2 1,-3 0-1,-1-3-1,1 3 1,3-3 1,-4 6-1,7-6 0,0 1 0,-3 2 0,-7-3 0,4 3-1,0 3 1,3-3 1,-1 0-1,1 0-1,-3 0 1,-1 0 1,4 0-1,-3 0 0,-1 0 0,-2 0 1,9 2-1,-13-2 9,-6 0-9,-10 0 4,1 3-4,-13-3 0,-1 3 0,-5-3-12,-4 0 12,-3 0-39,-7 2 39,-5-2-63,-1 0 63,3-2-6</inkml:trace>
  <inkml:trace contextRef="#ctx0" brushRef="#br0" timeOffset="112132.4134">22964 15232 36,'-3'-5'0,"3"2"26,0 3-26,0 0 14,0-3-14,0 3 1,0 0-1,0 0-2,0 0 2,0 6 1,0 2-1,0 5-1,0 0 1,-3 14 2,3 2-2,0 0 1,3 5-1,-3 6 5,3 8-5,-3 7 8,0 3-8,4 6 6,-4 2-6,0-5 10,0 0-10,3 5 10,3 5-10,0-2 10,1-5-10,2-9 17,-2 1-17,-1-11 6,4-6-6,-1-4 2,13-6-2,-6-8 1,0-5-1,-6-3-26,-1-5 26,-3 0-60,1-5 60,2-3-66,4-8 66</inkml:trace>
  <inkml:trace contextRef="#ctx0" brushRef="#br0" timeOffset="113323.4817">20174 15277 52,'0'0'0,"-4"3"5,-2 18-5,-3 8 2,-14 11-2,-2 15 0,-10 6 0,-6 5-1,-4 3 1,-2 0-2,-4-14 2,3-7-16,7-8 16,9-11-25,4-5 25,18-14-14,13-10 14</inkml:trace>
  <inkml:trace contextRef="#ctx0" brushRef="#br0" timeOffset="113572.4959">20475 15536 42,'-22'24'0,"-16"18"6,-16 11-6,-3 8 0,-10 0 0,-9 11 2,-4 10-2,-2 2-2,3 1 2,9-11-15,13-11 15,18-20-32,27-19 32</inkml:trace>
  <inkml:trace contextRef="#ctx0" brushRef="#br0" timeOffset="113815.5099">21031 15460 34,'-22'29'0,"-20"21"0,-15 19 0,-22 10 3,-7-2-3,-9 13 2,-7 10-2,-3-2 2,13 0-2,7-11-1,12-7 1,15-17-8,17-15 8,19-16-31,25-22 31</inkml:trace>
  <inkml:trace contextRef="#ctx0" brushRef="#br0" timeOffset="114055.5236">21339 15581 44,'-29'40'0,"-22"24"4,-18 4-4,-17 17 2,-13 18-2,-12 3-2,3 0 2,10-8-1,9-3 1,19-18-12,16-19 12,26-26-34,24-19 34</inkml:trace>
  <inkml:trace contextRef="#ctx0" brushRef="#br0" timeOffset="114279.5364">22177 15417 25,'-19'21'0,"-22"24"12,-20 22-12,-24 12 5,-7 6-5,-10-1 1,-6 9-1,0-1 0,16-7 0,3-3-9,13-13 9,9-11-33,20-15 33</inkml:trace>
  <inkml:trace contextRef="#ctx0" brushRef="#br0" timeOffset="114520.5502">21933 15891 53,'-51'34'0,"-22"24"1,-4 9-1,8-4-1,8-7 1,20-11-27,22-14 27,25-15-25,20-24 25</inkml:trace>
  <inkml:trace contextRef="#ctx0" brushRef="#br0" timeOffset="114700.5605">22555 15915 97,'-32'29'0,"-19"21"0,-12 6 0,-1-1-1,13 1 1,13-6-49,16-10 49,16-14-46,15-7 46</inkml:trace>
  <inkml:trace contextRef="#ctx0" brushRef="#br0" timeOffset="114866.57">22504 16285 84,'0'0'0,"-3"5"8,0 1-8,3 2-32,0 0 32,6-8-59,0-6 59</inkml:trace>
  <inkml:trace contextRef="#ctx0" brushRef="#br0" timeOffset="115035.5797">22717 16251 122,'-3'5'0,"-7"11"-27,-6 5 27,-6 6-63,-7 2 63,4-11-31</inkml:trace>
  <inkml:trace contextRef="#ctx0" brushRef="#br0" timeOffset="115424.6019">22475 15835 94,'-19'21'0,"-22"24"-1,-16 27 1,-10 13-10,-9 7 10,-3 3-62,-10 14 62,0-3-20</inkml:trace>
  <inkml:trace contextRef="#ctx0" brushRef="#br0" timeOffset="115966.6329">22707 15412 133,'-19'26'0,"-19"22"-5,-16 21 5,-3 16-35,-13 2 35,-6 16-92,-3 11 92</inkml:trace>
  <inkml:trace contextRef="#ctx0" brushRef="#br0" timeOffset="116505.6637">22828 16219 56,'-13'24'0,"-19"21"-55</inkml:trace>
  <inkml:trace contextRef="#ctx0" brushRef="#br0" timeOffset="120297.8807">22650 14539 72,'-3'-5'0,"3"2"8,0-5-8,0 3 14,0-1-14,0 1 11,0 5-11,0-5 1,0 5-1,0 0 0,0 0 0,0 0 1,0 0-1,3 5 0,-3 0 0,0 9-2,0 7 2,0 5 1,-3 3-1,3 3 1,0 0-1,3-3-2,3 3 2,7 2 2,-3 1-2,6-4-1,-1-2 1,1-5 1,0-3-1,-3-10-3,0-3 3,-1-8 1,4-8-1,-3-11 2,0-4-2,-1-7-1,1-1 1,0-1 1,-1 6-1,1 2 0,-3 3 0,-1 2 1,1 3-1,-7 8 0,0 0 0,0 6-1,-3 2 1,3 10-1,4 6 1,-1 0 0,4 2 0,2 1 3,7 5-3,-3 0-1,22-1 1,-9-4 1,-1-6-1,-5-5-1,-1-5 1,-6-11 16,3-8-16,-7-8 20,1-5-20,-3-5 15,-7-9-15,-3-4 13,0-4-13,-3 9 3,3 8-3,-3 7 1,3 11-1,0 6 0,0 4 0,0 9-100,3 10 100,3 9-75</inkml:trace>
  <inkml:trace contextRef="#ctx0" brushRef="#br0" timeOffset="123663.0731">19910 14698 76,'0'0'0,"0"0"11,0 0-11,0 0-1,0 0 1,13 0 3,9 2-3,16 1 5,16-3-5,16 3 4,25-1-4,13-2 6,13 3-6,22-3-1,9 0 1,0-3 1,4 1-1,-7-4 1,4 1-1,-11 0 1,-5-6-1,0 3 8,-14 0-8,-15-5 4,-22 5-4,-13 0-2,-16 3 2,-16 0 1,-9 2-1,-13 0 0,-6 1 0,-3-1 0,-4 3 0,0 0 1,-6 0-1,3 0-2,-3 0 2,0 0-8,0 0 8,0 0 0,0 0 0,0 0-1,0 0 1,0 0-2,0 0 2,-3-3 1,-3-2-1,0 2 0,-7-2 0,0 0 1,0 2-1,-2-2-2,-1 0 2,3-1 2,-6 1-2,3 0 6,0-3-6,0 0 3,4 5-3,5-2 1,1 5-1,0-3 1,2 3-1,4 0 2,0 0-2,7 3-1,5 0 1,7 2 0,4 0 0,2 0 1,7 6-1,0 0 4,3-1-4,-1-2-1,-5 3 1,-7-1 3,-6 1-3,-3-3 7,-7 0-7,-6 0 15,-9 2-15,-10 1 8,-7-3-8,-2 0 0,-4 0 0,3 2-47,4 1 47,6 2-108,6-5 108</inkml:trace>
  <inkml:trace contextRef="#ctx0" brushRef="#br0" timeOffset="124620.1279">20066 14629 48,'6'-5'0,"3"-1"14,1 1-14,0 2 11,-4 1-11,-3-1 1,0 3-1,-3 0 0,0 0 0,0 0 3,0 0-3,-6 0 9,-4 3-9,-9 2 2,0 3-2,-9 2 2,-4 1-2,-3 0 7,3-1-7,1-2 8,2 0-8,7 0 7,6-3-7,3-2-1,10 2 1,9 1 0,7 1 0,6-1 1,10 2-1,2 2 5,1 1-5,3-3 10,-3 2-10,-4 1 4,-5-3-4,-4 0 0,-3 0 0,-4 0-21,-5 5 21,-4 3-101,3-6 101,-3-10-8</inkml:trace>
  <inkml:trace contextRef="#ctx0" brushRef="#br0" timeOffset="127297.281">20532 2125 36,'-6'-6'0,"0"1"8,-4 0-8,-3-3 15,1 3-15,-4-3 14,-3 0-14,-3 0 4,-13 5-4,-7 3 3,-2 5-3,-1 6 0,-5 5 0,-7 5 0,-7 5 0,1 4 0,-1 7 0,1 8 0,-1 5 0,4 8 1,-10 8-1,13 19 5,6 2-5,16 0 3,13 1-3,19-1 4,12-5-4,32-10 2,29-17-2,22-15 23,26-19-23,15-21 9,20-21-9,5-27 17,4-15-17,-9-11 9,-20-8-9,-25-19 0,-26 3 0,-28 3 1,-31 5-1,-27 3 6,-34 5-6,-28 5 1,-26 16-1,-10 13 1,-9 11-1,0 14-64,6 7 64,10 13-97</inkml:trace>
  <inkml:trace contextRef="#ctx0" brushRef="#br0" timeOffset="132927.603">20869 16357 89,'0'0'0,"-3"-6"33,3 6-33,0 6 11,6 17-11,10 20 20,3 23-20,10 11 12,-1 5-12,1 2 9,2-4-9,1-12 4,0-12-4,-3-11 2,-4-8-2,-6-8-1,-6-8 1,-1-2-65,-5-3 65,-7-11-108,0-8 108,-3-5-5</inkml:trace>
  <inkml:trace contextRef="#ctx0" brushRef="#br0" timeOffset="133824.6543">20656 17211 77,'-9'5'0,"-7"14"2,0 13-2,0 10 9,0 16-9,7 11 18,-1 10-18,10 1 5,6-6-5,10-16 2,10-10-2,12-19-2,16-19 2,3-28 7,0-22-7,-9-18 10,-4-11-10,-12-5 16,-13-3-16,-10-5 7,-15 0-7,-13 6 2,-9 9-2,-14 17 1,-15 16-1,6 13-1,0 18 1,4 14-1,9 20 1,9 14-1,10 8 1,13 3 0,6-3 0,12 0 0,14-3 0,12-5 0,16-5 0,6-1 1,1 1-1,2-3 13,-6 3-13,-3-1 13,-9 1-13,-10-3 12,-10-5-12,-6 0 2,-9-6-2,-7 3-57,-6 0 57,-4-2-112,1-6 112,-4-11-22</inkml:trace>
  <inkml:trace contextRef="#ctx0" brushRef="#br0" timeOffset="134472.6913">21621 17357 105,'0'0'0,"0"0"22,0 0-22,0 0 21,0 0-21,0-6 14,0 6-14,0 0 8,-9-2-8,-7 2 10,-3 0-10,-10 2 14,-6-2-14,-6 0 8,0-2-8,6 2 5,-3 0-5,-3 2 0,12-2 0,4 3-6,6 0 6,9-1-63,7 4 63,9 4-81,10-5 81,9 1-56,1-6 56</inkml:trace>
  <inkml:trace contextRef="#ctx0" brushRef="#br0" timeOffset="134861.7137">21659 17584 66,'0'0'0,"4"0"14,-4 0-14,3 0 19,3-2-19,-6 2 28,0 0-28,0 0 39,0 0-39,-6-3 32,-7 0-32,-9 1 12,-10-1-12,-6 3 9,-13 0-9,4 0 3,2 0-3,7 3-1,9-1 1,4 4-61,12 4 61,7 1-126,12-1 126,4 6-33</inkml:trace>
  <inkml:trace contextRef="#ctx0" brushRef="#br0" timeOffset="135405.7448">21933 17473 190,'3'-3'0,"9"-2"6,7 0-6,7 0 1,-1-1-1,7 1 1,-3-6-1,-1 3-35,-2 1 35,-1 1-96,0-7 96,-6-6-66</inkml:trace>
  <inkml:trace contextRef="#ctx0" brushRef="#br0" timeOffset="136362.7995">22571 17267 82,'0'0'0,"6"-3"14,0 0-14,4-2 10,-1 0-10,1-3 5,-4 0-5,4-5 3,-1-3-3,-2-3 0,-4 1 0,0-3 1,-9-3-1,-7 3 2,-3 2-2,0 6-1,-3 2 1,-3 11 0,-3 6 0,6 12 0,-1 11 0,5 11 1,2 2-1,3 1-1,10-1 1,7-5 1,-1-11-1,7-7 0,6-8 0,9-17 1,-2-7-1,-1-8 0,-3-6 0,-6-2 8,-6-5-8,-7 2 7,-3 0-7,-3 6 0,0 7 0,-1 4 10,-2 7-10,0 8 6,-1 10-6,4 11 4,3 8-4,0 9 4,-3 4-4,0 5 1,0 9-1,-4 5-1,1 8 1,-3-1 1,-4 4-1,-3-3 0,3-6 0,-3-7 0,7-9 0,2-12 0,4-11 0,3-11-2,13-13 2,16-16 1,12-11-1,6-10 0,7-2 0,-3-1 2,-3 6-2,-4 7 1,-6 3-1,-6 6-36,-6 13 36,-7 7-112,-10 9 112,-12 5-11</inkml:trace>
  <inkml:trace contextRef="#ctx0" brushRef="#br0" timeOffset="139653.9878">22872 16968 77,'0'2'0,"3"9"2,1 2-2,5 3 8,1 5-8,2 8 9,-2 11-9,-1 5 7,1-3-7,-4 1-5,1-6 5,-4-8 0,0-8 0,0-5 5,-3-8-5,0-6-7,0-2 7,3-10 3,1-6-3,-4-8-1,-4-5 1,-2-5-1,-3-9 1,-4 1 2,-6 2-2,-3 1-1,2-1 1,1 0 5,4 6-5,2 5 5,3 10-5,7 6 6,0 5-6,3 8 0,10 5 0,5 11 7,11 5-7,2 6 3,7-3-3,7-3 0,15 3 0,-3-3 0,0 0 0,-4 0 0,-2-5 0,-7-3 0,-9-5 0,-6-3 0,-11-2 0,-5-3 3,-4-5-3,-6-8 9,-6-6-9,-7-2 15,1-3-15,-4-10 10,3-9-10,0-2 8,4 0-8,-1 6 8,7 7-8,0 3 1,6 8-1,-3 0-2,3 10 2,0 0-23,1 6 23,2 5-68,-3 5 68,3 9-76,4 1 76,-1 9-8,4 5 8</inkml:trace>
  <inkml:trace contextRef="#ctx0" brushRef="#br0" timeOffset="140298.0244">23549 17198 95,'0'5'0,"3"8"3,3 11-3,4 11 8,-4 2-8,4 8 9,-4 0-9,-3 5 12,-3-5-12,-3 0 5,0-11-5,3-5-1,-3-10 1,3-9 1,0-10-1,-4-15 1,4-9-1,0-13-6,-3-8 6,0-8-6,0-5 6,0-8-6,-1 2 6,4 8 0,4 9 0,2 7-2,0 14 2,4 7 1,3 9-1,-1 7 10,4 16-10,0 11 11,3 10-11,0 6 13,0 5-13,0 3 3,0-6-3,3-2-2,1-6 2,-4-2 2,-3-8-2,-4-3-31,-2-5 31,-1-3-48,-5-5 48,-1 0-57,-6-3 57,-1-2-14,-8-3 14</inkml:trace>
  <inkml:trace contextRef="#ctx0" brushRef="#br0" timeOffset="140494.0358">23669 17388 151,'16'-10'0,"10"-3"1,12-3-1,0-3-29,-3 3 29,-4-2-122,-8-3 122</inkml:trace>
  <inkml:trace contextRef="#ctx0" brushRef="#br0" timeOffset="141497.0932">23631 16571 83,'0'8'0,"3"13"1,0 13-1,4 6 10,2 5-10,4 5 13,3 3-13,0-5 2,9-6-2,1-7 2,2-12-2,1-7 0,-7-5 0,0-11-2,-6-11 2,-6-7 2,-4-11-2,-3-11 0,-6-2 0,0-1 0,-4 4 0,1 4 0,0 9 0,3 10 0,-1 3 0,4 21-1,10 18 1,3 16 9,2 6-9,11 2 4,2-2-4,11-14 0,-1-7 0,3-9 1,-3-12-1,-6-9 8,12-10-8,-12-16 23,-10-11-23,-9-5 10,-32-3-10,3-5 11,-9 0-11,-1 1 5,-6 4-5,7 11 1,0 10-1,9 9 0,3 10 0,4 8-67,-1 16 67,10 8-114,-3 5 114</inkml:trace>
  <inkml:trace contextRef="#ctx0" brushRef="#br0" timeOffset="143690.2186">24412 16502 72,'3'19'0,"4"10"7,2 10-7,1 4 8,2-1-8,-2-2 9,0-1-9,-4-9 8,-3-9-8,-3-5-1,3-6 1,-3-5 1,3 1-1,-3-6 3,0 0-3,-3-11-2,0-7 2,0-9 0,0-7 0,-7-9 1,1 1-1,-4-8 0,-3-8 0,0 2 2,0-2-2,4-3-2,2 8 2,7 5 3,0 6-3,3 10 9,6 11-9,4 13 6,15 19-6,7 15 20,3 11-20,6 8 7,3 6-7,1 2 4,2-1-4,-5-4 1,-7-3-1,-4-5 0,1-9 0,-10-4 1,-3-6-1,-3-5-24,-3-3 24,-7-2-48,-2-6 48,-8 0-65,-2-7 65,-3-1-19,-4-2 19</inkml:trace>
  <inkml:trace contextRef="#ctx0" brushRef="#br0" timeOffset="143902.2307">24457 16640 148,'16'-11'0,"18"-7"18,11-6-18,9-3 6,3 1-6,-9 5-17,-4-3 17,4 5-154</inkml:trace>
  <inkml:trace contextRef="#ctx0" brushRef="#br0" timeOffset="153027.7527">7750 11560 31,'-13'2'0,"-3"-2"13,-3 0-13,3 0 12,4 0-12,2 0 21,4 3-21,3-3 5,3 0-5,12 3 1,14-1-1,15 1 11,16-3-11,19 3 10,39-1-10,21-4 11,23-1-11,15 0 9,23 3-9,26-2 3,12 2-3,3-3 7,6 0-7,7 1 10,19-4-10,-13 4 8,-22 2-8,-13 2 4,-25-2-4,-22 0 1,-17 3-1,-31 0 1,-31-3-1,-33 0 0,-22 0 0,-18-6-31,-20 4 31,-29 2-85,-24 5 85,-4-5-41</inkml:trace>
  <inkml:trace contextRef="#ctx0" brushRef="#br0" timeOffset="153838.7991">1863 12713 84,'-6'0'0,"6"0"5,10 0-5,24 0 3,27-5-3,37 0 6,64-3-6,35 2 12,19-4-12,25 2 8,42-3-8,18 1 16,11-1-16,30 3 17,-2 3-17,-13 0 2,-19 5-2,10 0-1,-26 0 1,-35-3 0,-28 0 0,-33 1 1,-31-1-1,-34 0 2,-20 1-2,-35-1-2,-25 3 2,-23-3 0,-28 1 0,-12-1-59,-17 8 59,-9 3-62,-6 6 62,-1-12-31</inkml:trace>
  <inkml:trace contextRef="#ctx0" brushRef="#br0" timeOffset="154874.8583">7769 13745 62,'32'-5'0,"37"-6"21,49-2-21,18 0 11,20-3-11,0 3 12,9-3-12,-3 8 0,-4-3 0,7 6 2,-12 0-2,-20-3-1,-12 2 1,-16 4 1,-26-1-1,-25 1-19,-16-1 19,-19 0-11,-25 3 11,-32 6-34,-23 1 34,-21 1-20,-23 3 20,-31 0-23,-11 2 23</inkml:trace>
  <inkml:trace contextRef="#ctx0" brushRef="#br0" timeOffset="156013.9233">7788 13782 45,'19'-8'0,"32"-2"9,41-9-9,25 1 14,23-1-14,19-5 9,9 3-9,7 3 8,-1-1-8,4 6 1,-13 0-1,-25 5 1,-23-6-1,-21 9 0,-27 0 0,-21 2-1,-26 1 1,-25-1 0,-32 8 0,-31-2-8,-30 2 8,-34 0-4,-13 1 4,-16-1-5,4 3 5,-7-3-1,6-2 1,7 0-2,9-3 2,33-3 2,27 0-2,33 3 0,27 0 0,43 0 0,31-2 0,25-1 3,26 0-3,12-2 2,20 0-2,12 2 4,0-5-4,16 3 3,-15 2-3,-20-2 2,-25 2-2,-32 3 1,-23-2-1,-27-1 1,-33 0-1,-34 1 0,-55 2 0,-21 0-1,-23 2 1,-16 1 0,-19 5 0,-12 2-4,-17-2 4,14 3-2,18-3 2,32 0 1,35-3-1,35 3-2,29-3 2,31 3-15,42-8 15,40-2 5,52-6-5,31 0 0,26 0 0,10 0 2,8 0-2,1 3 3,10-3-3,-23 2 1,-25 1-1,-26 3-1,-32-1 1,-34 0 1,-29 1-1,-44 2 0,-39 2 0,-43-2 0,-55 6 0,-26-1-2,-21 3 2,-16 0-17,-14 2 17,-15-2-2,20 3 2,24-6 2,42 0-2,50-2 15,39 0-15,51 2-6,56-2 6,52-9 4,59-2-4,27 0 1,15-2-1,22-3 10,25-1-10,-8 6 10,-24 3-10,-30 0-2,-46 2 2,-40 3-9,-42 0 9,-44 0-7,-64 8 7,-60 0-10,-64 3 10,-38-3-1,-12 0 1,-13 5 1,-10-3-1,29 1 0,41-3 0,48 0 7,41-3-7,51-2 3,57-6-3,76-5 5,55-2-5,34-4 2,28 1-2,14 3-1,9 2 1,-26 0 1,-34 5-1,-48 0-2,-41 1 2,-45 2 3,-54 5-3,-57 3 2,-63 5-2,-35 0-2,-23 3 2,-15 3-5,0 2 5,2 3-71,33-14 71</inkml:trace>
</inkml:ink>
</file>

<file path=ppt/ink/ink1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2-05T19:10:50.892"/>
    </inkml:context>
    <inkml:brush xml:id="br0">
      <inkml:brushProperty name="width" value="0.05292" units="cm"/>
      <inkml:brushProperty name="height" value="0.05292" units="cm"/>
      <inkml:brushProperty name="color" value="#FF0000"/>
    </inkml:brush>
  </inkml:definitions>
  <inkml:trace contextRef="#ctx0" brushRef="#br0">7445 3606 38,'0'0'0,"0"0"4,0 0-4,-13-2 2,-9-1-2,-3 3 0,-10 0 0,-10-5 0,-9-3 0,-12-3 0,-30 1 0,-12-1 2,-6-5-2,-19-2 4,-7 2-4,-15 0 6,-23 3-6,-32-1 4,-6 4-4,0 5 0,-9-1 0,-29 1 1,-6 8-1,-7 5-2,0 5 2,-22 5 1,4 9-1,2 4 7,-3 7-7,-19 1 3,16 27-3,20-2 4,15 5-4,19-1 1,-13 7-1,23-4 2,21 0-2,30-2 0,34-8 0,26 0 0,34 5 0,30 0 0,31 3 0,28 0 1,26-8-1,38 2-1,25-7 1,55 15-1,18-7 1,10-11-1,13-8 1,19-11 2,50-8-2,20-10 1,6-3-1,9-13 0,29-2 0,-3-11 1,3-6-1,25-2 4,-12-6-4,-16-18 10,6 3-10,-19 2 4,-15 1-4,-26-4 6,-23 1-6,1-8 2,-26-3-2,-31-8-1,-23-2 1,-32 2 0,-25 5 0,-22-7 15,-25-6-15,-23-8 13,-22-5-13,-28-5-1,-17-16 1,-31 7-1,-32 6 1,-28 6 0,-45-4 0,-25 6 1,-23 8-1,-38 21-1,-50 16 1,-23 19-42,-25 23 42,-60 27-68,-26 26 68,-41 3-19</inkml:trace>
  <inkml:trace contextRef="#ctx0" brushRef="#br0" timeOffset="1604.0917">17383 1820 23,'-3'-13'0,"-1"-8"1,-2-11-1,-3-7 8,2-4-8,-12 1 9,6-6-9,-2-18 7,-1 11-7,-3 4 9,-4 9-9,-5 10 3,-7 6-3,0 12 1,-6 12-1,-4 10-1,-6 10 1,1 14-1,-1 32 1,6 4 0,7 9 0,7 8 0,11 5 0,5 0-1,8-3 1,7 13 11,13 6-11,12-2 2,13-9-2,13 8 2,6-18-2,13-22 6,3-15-6,16-22 5,0-23-5,3-35 6,-9-18-6,-4-19 19,-6-21-19,-6-21 13,-7 5-13,-15-2 14,-20-1-14,-19 3 13,-15 11-13,-17 13-3,-18 16 3,-23-6-48,-25 54 48,-32 26-83,-15 24 83,-17 10-14</inkml:trace>
  <inkml:trace contextRef="#ctx0" brushRef="#br0" timeOffset="7246.4144">4070 6371 24,'-6'-8'0,"-7"0"9,-6-2-9,-3 2 5,-4 5-5,1 3 2,-4 5-2,-2 9 3,-1 9-3,-3 7 5,3 9-5,0 1 5,7 0-5,9-1 0,7-2 0,5 6 0,11 2 0,12 2 2,9-4-2,10-6 11,10-14-11,6-12 4,0-19-4,-6-10 12,-7-6-12,-3-5 12,-6-3-12,-7 0 12,-6-2-12,-3-9 0,-10-2 0,-6-5 3,-9 0-3,-4 2 0,-6 3 0,0 8 1,-6 11-1,-7 10-4,0 5 4,4 6 3,5 8-3,4-3-17,7 5 17,2 0-26,7 3 26,0-2-24,6-1 24,0 0-27,-3-2 27,0-3-14,0 0 14</inkml:trace>
  <inkml:trace contextRef="#ctx0" brushRef="#br0" timeOffset="7533.4306">3892 5958 66,'0'11'0,"-3"10"8,3 29-8,3 14 13,7 10-13,2 8 10,1 5-10,0 1 9,-1-9-9,-2 0-2,0 6 2,2-3 5,1-3-5,-4-10-3,-2-5 3,-1-14-1,1-10 1,-4-9-23,0-7 23,0-10-32,-3-9 32,3-10-29,0-17 29,7-1-20,-1-12 20</inkml:trace>
  <inkml:trace contextRef="#ctx0" brushRef="#br0" timeOffset="8148.466">4413 6816 71,'0'0'0,"-6"-3"6,-4 3-6,-6 5 1,-3 3-1,3 3 1,0-1-1,4 4-1,-1 2 1,0-3 1,7 3-1,0 0-1,9 2 1,3 3 0,7 3 0,6 2 0,3 1 0,0 2 0,4 0 0,-4 0 0,-6 14 0,0-9 2,-10-5-2,-6-5 17,-10-6-17,-9-4 14,-6-1-14,-4-5 3,-2-6-3,-1-4-3,3-1 3,7-2-35,9-3 35,10-3-54,10 1 54,12-19-21</inkml:trace>
  <inkml:trace contextRef="#ctx0" brushRef="#br0" timeOffset="8948.5118">4895 6673 61,'13'0'0,"13"0"18,8-3-18,8 3 8,5-5-8,4 0 6,-10-1-6,4 4 3,-4-6-3,-3 2 1,-3 1-1,-6 0-12,-10 2 12,-3 1-46,-10 2 46,-6 5-38,-13 0 38</inkml:trace>
  <inkml:trace contextRef="#ctx0" brushRef="#br0" timeOffset="9158.5238">4956 6810 87,'16'-8'0,"19"-5"22,12 3-22,10-4 2,-3-1-2,7 4 3,-4-2-3,0 2-2,-6 3 2,-7 0-33,-3 3 33,-6 5-78,-6-3 78</inkml:trace>
  <inkml:trace contextRef="#ctx0" brushRef="#br0" timeOffset="21374.2225">6067 6768 42,'0'0'0,"6"-3"9,1 1-9,-1 2 6,7-3-6,3 3 10,9-3-10,7 6 7,12-3-7,13 0 13,13-3-13,22 1 11,16-3-11,16-3 11,29 0-11,5 0 9,1 0-9,-3 0 7,2 0-7,1 0 4,-3 0-4,6 0 4,-13 0-4,-22 3 0,-22-3 0,-17 0 0,-18 3 0,-16 2 0,-19 0 0,-9 1-50,-7 2 50,-13 2-71,-15 4 71,-4-4-11</inkml:trace>
  <inkml:trace contextRef="#ctx0" brushRef="#br0" timeOffset="22832.3059">6804 6181 18,'0'2'0,"6"1"7,0 0-7,4-1 16,-4 1-16,1-6 12,2 1-12,-3-4 4,4 1-4,-4-3 2,-3 0-2,4-5 1,-7 2-1,0-5 1,-7-15-1,1 10 5,-7 2-5,-6 8 6,0 4-6,-6 9 0,-4 19 0,-6 0 0,1 6 0,-1-1 9,6 6-9,7-3 4,3 3-4,12-3 2,7 3-2,13-8-1,6-3 1,0-8 0,7-8 0,-1-7 3,0-6-3,4-5 4,-7-6-4,4-7-2,-7 2 2,-3-3 3,-4 3-3,1 3 4,-4 3-4,-2 5 10,-4 7-10,3 1 3,-6 5-3,0 0 0,0 0 0,0 0-3,0 11 3,0 2 3,0 5-3,0 6-2,0 8 2,-3 5 0,-3 5 0,-4 1 2,-2 4-2,2-4 0,-3-4 0,4-7-2,-1-11 2,4-2 5,0-6-5,2-8 7,4 0-7,-3-2 4,3-3-4,13 0-1,3-5 1,9-3 1,4 0-1,12 0-1,0-3 1,-6 1 2,-3 2-2,-10 3 1,-3-1-1,-6 4-6,-3-1 6,-4 0-46,0 3 46,1 0-42,-1 0 42,-6 0-32,3-2 32</inkml:trace>
  <inkml:trace contextRef="#ctx0" brushRef="#br0" timeOffset="23642.3521">7185 6040 51,'0'19'0,"3"-3"17,3 2-17,1 4 15,-1 9-15,0 1 3,1 2-3,-4 1 4,3-3-4,-3-6 0,0-5 0,-3-2 2,4-9-2,-4-2 0,3-2 0,-3-6 0,0 0 0,-3-8 2,-1-3-2,1-10 0,-3-6 0,0-4 0,-1-6 0,-2-3 0,2-13 0,1 8 2,0 8-2,-1 5 12,4 6-12,-3 5 11,3 2-11,-1 8 6,4 4-6,0 1 1,0 4-1,0 2 1,7 2-1,5 6-2,4 3 2,3 5-1,4 2 1,-1 19 1,3 0-1,4 0 0,3 3 0,-1 0 0,4-1 0,-3-4 0,-3-3 0,-7-9 1,-3-2-1,-3-7 1,-7-6-1,1-6 2,-4-4-2,-3-14 0,0-5 0,-3-11 1,0-3-1,-3-7 5,0 5-5,0-16 0,0 8 0,0 6 3,-1-1-3,4 5 15,-3 6-15,3 6 3,-3 4-3,3 6-1,0 0 1,-3 5 0,3 2 0,0 4-2,0-4 2,0 1-31,0 5 31,0 0-33,0 0 33,3 5-44,0 3 44,0 3-44,1 2 44</inkml:trace>
  <inkml:trace contextRef="#ctx0" brushRef="#br0" timeOffset="24258.3875">7759 6144 25,'0'5'0,"3"3"20,-3 2-20,4 4 10,-4 2-10,3 5 14,-6 0-14,-1 3 10,1 7-10,0-1 3,-3-1-3,-1-3-2,4 1 2,3-6 1,-3-8-1,0-2 2,0-6-2,3 0 2,0-5-2,0 0 2,0-5-2,0-6-2,0-7 2,3-9 1,0-2-1,0-11 2,0 1-2,-3-6-3,0 2 3,4 9 0,-4-14 0,0 14 0,3 13 0,-3 5 0,3 8 0,3 5-1,4 1 1,-1 23 0,1 3 0,3 0-1,-1 5 1,1 2 3,0 1-3,-1 3 1,1-4-1,0-4-1,-4-3 1,1-3 0,-1-3 0,1-4 0,-7-4 0,0-2-16,0-3 16,-3 1-43,-3-4 43,0 4-25,-6-4 25,-1 1-1,-3-6 1</inkml:trace>
  <inkml:trace contextRef="#ctx0" brushRef="#br0" timeOffset="24472.3995">7639 6358 80,'19'-3'0,"12"1"0,11-1 0,5-5 3,4 0-3,0-2 1,-3 4-1,-4 1-49,-9 2 49,-13 3-34</inkml:trace>
  <inkml:trace contextRef="#ctx0" brushRef="#br0" timeOffset="26284.5033">6645 7308 45,'0'0'0,"-6"0"23,2-3-23,-2 1 10,6 2-10,0 0 9,0 0-9,0-3-2,6 0 2,10 3 0,6 0 0,7 0 1,3 0-1,3 3 0,0 2 0,0 6-1,-4-1 1,7 1 0,-9 2 0,-13 3 1,-22 3-1,-10 7 5,-7 3-5,-5 0 6,-4 0-6,0-5 12,7 0-12,3-8 4,6-3-4,6-8 6,4 1-6,6-1-1,6 0 1,7 0 0,3-5 0,9 0 1,1 0-1,5-2 1,14-1-1,-4-2-5,-6 2 5,-6 3-17,-1-5 17,1 2-15,-4-2 15,-3-3-34,-3 5 34,1 1-39,-5-3 39,1 5-9,-3-3 9</inkml:trace>
  <inkml:trace contextRef="#ctx0" brushRef="#br0" timeOffset="26944.5411">7915 7038 48,'0'0'0,"0"0"5,0 0-5,0 0 8,0 0-8,0 0 19,0-8-19,0 3 5,0-3-5,-3 0 2,0-3-2,-4 3-3,1 3 3,-7 0-3,-3 2 3,-9 8 2,-7 6-2,-3 5 6,-9 5-6,-1 8 9,1 0-9,9 3 12,3 16-12,7-6 4,9-5-4,6-3 1,7 3-1,3-2 0,7-1 0,5-7 0,10-4 0,4-1 1,9-9-1,0-5 0,3-3 0,-3-5 0,-4 3 0,-2-3 0,-7 0 0,-6-3-19,-3-2 19,-4-1-20,-5-1 20,-4 1-33,0 1 33,-4-3-28,-2 0 28,3 3-15,0 0 15</inkml:trace>
  <inkml:trace contextRef="#ctx0" brushRef="#br0" timeOffset="27218.5568">7521 7334 59,'3'-2'0,"13"-1"19,6 3-19,10 0 8,0-5-8,3-1 19,0 1-19,0-5 11,-7 2-11,1-3 0,-10 3 0,-6 0-29,-4 3 29,-2-22-54,-7 11 54,0 6-32,-4 23 32</inkml:trace>
  <inkml:trace contextRef="#ctx0" brushRef="#br0" timeOffset="27740.5866">8169 7379 55,'-6'-2'0,"-23"2"11,4 2-11,-4 4 12,0 4-12,7-2 5,-3 5-5,9 1-3,3-1 3,7 0 5,6 0-5,3 3-1,7 0 1,2 0-1,7 2 1,4-2 0,18 5 0,-9-2 0,-7 2 0,-6 0 0,-3-8 0,-10 1 2,-6-4-2,-9-2 22,-23 0-22,3-3 3,1 1-3,2-4-1,1 1 1,6-3-5,3 3 5,7-1-27,2-2 27,4 0-41,3 0 41,3 3-27,7-3 27,2 0-8,1-5 8</inkml:trace>
  <inkml:trace contextRef="#ctx0" brushRef="#br0" timeOffset="27980.6004">8328 7509 55,'3'5'0,"3"3"15,-3 5-15,4 3 4,-1-3-4,-3 1 8,0-1-8,4-3 1,-4 4-1,0-4-3,0-2 3,0-2-32,4 1 32,-1-4-24,-3 0 24,4-6-23,-4-2 23</inkml:trace>
  <inkml:trace contextRef="#ctx0" brushRef="#br0" timeOffset="28129.6089">8309 7281 124,'0'0'0,"0"0"-52,3 6 52,3 4-71,7 6 71</inkml:trace>
  <inkml:trace contextRef="#ctx0" brushRef="#br0" timeOffset="30201.7274">8744 6509 39,'-4'-6'0,"1"-1"20,0-1-20,0 2 19,0 4-19,3 2 5,0 0-5,0 0 0,0 5 0,6 8 0,-3 8 0,0 3 0,4 5 0,-1-2-3,4 10 3,2 5 4,7 6-4,10-1-1,-4-4 1,7-4-2,3-10 2,-3-7 2,0-9-2,-1-8 9,-2-10-9,-4-8 13,-3-11-13,-2-11 1,-8-2-1,-2-5 3,-7 2-3,3 9 0,-6 4 0,0 3 2,0 11-2,0 3 3,-3 2-3,3 2-3,0 6 3,6 8 0,1 5 0,5 9-1,8 9 1,14 9-1,5 0 1,5 2 2,7-8-2,-4-2 2,-2-11-2,-4-10-1,-6-6 1,-10-7 23,1-12-23,-10-15 13,-7-13-13,-6-6 14,-6 1-14,-3-4 5,-4 4-5,1-6 0,-4 8 0,0 5-1,4 11 1,3 11-6,-1 4 6,7 6-55,0 8 55,3 11-45,4 2 45,-1 3-51,7 0 51,0-5-8,2-6 8</inkml:trace>
  <inkml:trace contextRef="#ctx0" brushRef="#br0" timeOffset="30801.7617">9855 6035 58,'0'0'0,"0"0"11,0 0-11,0 0-1,3-2 1,7 2 0,5 0 0,8 2 1,-4 1-1,6 18-2,0 0 2,-2-5 1,-1 3-1,-6-4 5,-7-1-5,-2 4 10,-11 3-10,-8-2 6,-7 5-6,-3-3 0,2 3 0,8-6 2,2-2-2,7-5 2,6 4-2,10-4 4,9 0-4,13-6 1,3-2-1,3-6 5,4 0-5,-1-5 2,-6 3-2,-3-3 2,-6 3-2,-10 2-2,-6 3 2,-7-2-28,-6 2 28,-3 7-53,-7 1 53,-9 6-23,0 2 23</inkml:trace>
  <inkml:trace contextRef="#ctx0" brushRef="#br0" timeOffset="31762.8167">11350 6601 79,'10'-2'0,"15"-4"1,20-2-1,28 3 11,16 0-11,6 2 6,10-2-6,6 0 12,-3-3-12,9-3 2,-9 3-2,-3 3 0,-16 0 0,-10 2 1,-19 0-1,-2 3-28,-17 0 28,-16 0-49,-31 6 49,-16 2-28,-23 0 28,-9 5-6,-16 3 6</inkml:trace>
  <inkml:trace contextRef="#ctx0" brushRef="#br0" timeOffset="32017.8313">11677 6633 77,'29'-5'0,"18"-3"15,17 0-15,12-5 7,7-1-7,-1 1 11,4 3-11,-3 2 1,-7 2-1,-6 1 2,-13 5-2,-13 3-10,-9-3 10,-6 0-36,-10 0 36,-7 0-41,-2 0 41,-10 0-22,0 0 22,-3 2-3,0 1 3</inkml:trace>
  <inkml:trace contextRef="#ctx0" brushRef="#br0" timeOffset="32363.8511">12535 6395 98,'0'0'0,"0"0"15,0 0-15,0 0 0,0 3 0,9 5-2,4 5 2,6 3 2,6 2-2,4 3 2,18 1-2,4-4 0,-3 3 0,-1 0 1,-2-2-1,-10-3 0,-3-3 0,-13-2-1,-7-3 1,-5-3 20,-17 3-20,-15-3 3,-10 0-3,-10 6-17,-15 0 17,6 2-73,0 8 73,13-8-47</inkml:trace>
  <inkml:trace contextRef="#ctx0" brushRef="#br0" timeOffset="33505.9164">14078 6242 53,'0'0'0,"-4"-6"24,4-4-24,0 2 21,0 0-21,0 2 19,0 4-19,-3-1 2,3 3-2,0 3 0,0 13 0,0 13-1,0 8 1,7 5 0,-1 6 0,7-1 0,-1 4 0,7-6 0,0-3 0,4-10 0,5 0 0,1-3-1,-1-6 1,-2-4 1,-4-6-1,-3-5 2,0-11-2,-3-10 1,0-3-1,-3-7 7,-4-9-7,-3-8 3,-2-7-3,-1-6-2,0 2 2,-3 9 2,0 8-2,0 7 7,0 11-7,0 3 6,3 8-6,0 7 0,4 12 0,2 9-2,7 12 2,6 2 2,7 5-2,6 3 0,6-2 0,3-6 0,-2-6 0,-1-7 0,-3-3 0,-6-7 0,-7-7 0,-2-4 5,-8-8-5,-2-11 17,-3-5-17,-7-16 8,-6-11-8,-7-7 3,1-4-3,-4 4 2,3 7-2,-2 8-2,2 9 2,4 12-46,3 6 46,3 5-54,-4 11 54,4 13-70,4 7 70,2-4-6</inkml:trace>
  <inkml:trace contextRef="#ctx0" brushRef="#br0" timeOffset="34962.9995">15462 6533 62,'3'2'0,"10"4"16,9-1-16,7 0 11,5 0-11,8-5 9,5 0-9,4-2 6,0-1-6,-3-2 0,-7 2 0,-9-2-14,-10 2 14,-9 1-22,-13 2 22,-7 0-31,-12 2 31,-6 6-25,-10 3 25,-16 5-11,-6-1 11</inkml:trace>
  <inkml:trace contextRef="#ctx0" brushRef="#br0" timeOffset="35145.0101">15351 6675 96,'16'-2'0,"15"-3"22,17-1-22,0 1 6,6 0-6,6 2 0,-3 0 0,-3 3 0,-6 0 0,-10 0-47,-6 3 47,-10 0-57,-6-3 57,3 0-19</inkml:trace>
  <inkml:trace contextRef="#ctx0" brushRef="#br0" timeOffset="36267.0743">16310 6591 89,'0'0'0,"0"0"15,3 2-15,6 6 0,10 6 0,10 4 13,6 19-13,6 13 7,7 14-7,-4 10 6,1 3-6,-1 2 3,-9 14-3,0-14 0,0-13 0,0-10 4,-3-14-4,-4-13 7,-2-13-7,-7-11 1,-7-15-1,-2-17 1,-7-31-1,-6-3 1,-4-13-1,-2-10 1,-4-14-1,-3-13 0,4-1 0,-1-17 0,0-17 0,1-13-10,-1 3 10,-3 11 0,0 5 0,0 18-2,0 21 2,0 22-1,1 10 1,2 14 0,3 7 0,4 14 1,3 10-1,6 0 0,7 5 0,9 4 0,0 1 0,3 4-1,13-1 1,6 3 0,10 6 0,12 2 1,10 0-1,19 2-1,32 4 1,19-1 2,25-2-2,13-3 14,26-3-14,28 0 11,6-2-11,-12 0 0,-10-1 0,-19-2 0,-19-2 0,-16 2 2,-29 0-2,-25 3 0,-28 5 0,-29-3-18,-16 3 18,-13 0-32,-15 3 32,-20 7-71,-18 11 71,-7 3-42</inkml:trace>
  <inkml:trace contextRef="#ctx0" brushRef="#br0" timeOffset="37962.1712">17478 5622 37,'0'0'0,"0"0"16,0 0-16,-6-2 15,-4 2-15,-3 2 6,-2 4-6,-1-1 4,-3-2-4,6 2 8,3-2-8,4-3 11,6 0-11,3 0 0,16 0 0,10-3 1,6 3-1,3 3-1,0 2 1,0 5 2,-6 1-2,-7 5 4,-3-3-4,-9 3 0,-7 3 0,-12 4 0,-10 4 0,-9 2 2,-10 3-2,-3-3 7,-3-3-7,2 1 7,11-11-7,9-3 2,6-3-2,4-2 4,9 0-4,9-2-1,13-4 1,4 1 0,6-3 0,-1 2 0,4-4 0,0 2 0,0-5 0,-3 2 0,0-2 0,-7-1-8,-3 1 8,-6 0-30,3-1 30,0 4-45,0-9 45,3 6-40,-3-3 40</inkml:trace>
  <inkml:trace contextRef="#ctx0" brushRef="#br0" timeOffset="38549.2048">18504 5607 44,'0'0'0,"-4"-6"7,4 4-7,0-4 11,4-2-11,-8 0 14,4 3-14,-3 0 1,-13 0-1,0 2 0,-3 0 0,-6 3 8,0 6-8,-7 1 12,-6 12-12,3 5 15,-3 2-15,3 6 7,6-3-7,4 3 2,9 0-2,10-1 1,6-4-1,6-1 0,10 1 0,3-3 1,6-11-1,4 0 0,-4-8 0,-3-2 1,1-3-1,-7 5-26,-7-5 26,-3 0-29,-2 0 29,-4 0-42,0 0 42,0-2-26,-7-1 26</inkml:trace>
  <inkml:trace contextRef="#ctx0" brushRef="#br0" timeOffset="38794.2189">18116 5831 103,'16'0'0,"16"0"11,6-2-11,6-1 6,-2 0-6,-1 1 2,-9-3-2,-7 2-17,-6 0 17,-6 1-66,-4-1 66,-9 3-38,-9 5 38</inkml:trace>
  <inkml:trace contextRef="#ctx0" brushRef="#br0" timeOffset="39209.2426">18586 5845 76,'-6'2'0,"-7"4"1,0 2-1,4-1 3,-1 1-3,7 0 0,0 3 0,9 2 1,7 6-1,6-1 0,0 3 0,0-2 0,0-1 0,-9 19 2,-4-7-2,-6-9 20,-13 0-20,-3-8 14,-9 3-14,0-5 3,2-6-3,-8-2-1,8-3 1,4 0-15,7 0 15,5 0-44,7 0 44,16-6-59,6 9 59</inkml:trace>
  <inkml:trace contextRef="#ctx0" brushRef="#br0" timeOffset="39426.255">18738 6022 92,'0'5'0,"4"22"17,2-4-17,0 1-1,1-3 1,-4-5 3,3-2-3,1-6 0,-4-1 0,3-1-54,-3-1 54,-3-5-56,0 0 56</inkml:trace>
  <inkml:trace contextRef="#ctx0" brushRef="#br0" timeOffset="39556.2622">18777 5847 122,'0'0'0,"0"0"-10,0 0 10,3 6-62,6 4 62,1 3-49</inkml:trace>
  <inkml:trace contextRef="#ctx0" brushRef="#br0" timeOffset="41191.356">19351 5702 46,'0'0'0,"-3"-8"10,-3-3-10,-4-2 12,1 2-12,-4 4 4,-6 4-4,-6 8 6,-7 8-6,-10 9 9,1 7-9,3 2 5,13 4-5,6 2 1,9-3-1,7-2 1,12-3-1,17-2 2,15-9-2,7-10 1,3-8-1,-7-5 10,-3-6-10,-6-2 10,-9-6-10,-7-2 7,-10-8-7,-6-3 0,-9 1 0,-3-1 0,-11 0 0,-2 6-1,-3 2 1,-1 3-1,4 10 1,3 3-18,6 6 18,1 4-51,5 3 51,4 3-36,6 0 36,4 0-16,-4-8 16</inkml:trace>
  <inkml:trace contextRef="#ctx0" brushRef="#br0" timeOffset="41435.3699">19065 5477 93,'0'10'0,"4"20"21,5 15-21,7 10 5,0 6-5,3 2 8,0 1-8,0-3 3,3-6-3,-3 12 0,0-9 0,-6-13 3,0-11-3,-7-15-19,-3-3 19,4-9-21,-4-1 21,6-6-42,4-3 42,6-5-50,-3 3 50</inkml:trace>
  <inkml:trace contextRef="#ctx0" brushRef="#br0" timeOffset="41853.3938">19793 5802 67,'-7'-2'0,"-5"2"7,-11-3-7,-2 6 4,-1-1-4,-5 6 5,2 0-5,10 5 1,0-2-1,13 5 0,6 2 0,19 4-1,3 4 1,7-2 1,-4 0-1,0-1-1,-2 12 1,-8-3 1,-2-11-1,-10-5 13,-9 0-13,-10-6 15,-6-2-15,-4-5 2,4-6-2,-6-2-42,5-3 42,8 0-71</inkml:trace>
  <inkml:trace contextRef="#ctx0" brushRef="#br0" timeOffset="42482.4298">17097 6496 48,'-6'2'0,"-1"-2"22,7 0-22,7 5-1,15 3 1,19-2 20,35-4-20,35-4 28,32-4-28,26-4 18,34-1-18,32-2 24,19 0-24,0-3 11,3 3-11,6-6 1,-12 3-1,-22 0 0,-32 6 0,-29 5-23,-28 5 23,-36 5-74,-27 0 74,-33 6-73,-28 5 73</inkml:trace>
  <inkml:trace contextRef="#ctx0" brushRef="#br0" timeOffset="44194.5275">18215 6974 46,'0'0'0,"3"-2"21,3-1-21,4-5 8,-1 0-8,4-2 6,-4-6-6,1 0 6,-4-3-6,1-2 2,-7-5-2,-4-3-1,-2 5 1,-7 0 1,-2 8-1,-1 6-4,-7 7 4,1 11-2,-6 10 2,2 12 2,7-1-2,6 2 2,4-2-2,9 1 0,9-4 0,7-7 1,7-4-1,2-9-1,0-6 1,1-6 10,-1-7-10,-6-3 12,0-5-12,-6 0 2,-4 0-2,-2 2-2,-1 9 2,-3 2 1,1 2-1,-4 6-3,-4 11 3,1 8 2,-6 10-2,-4 5-1,3 6 1,-2 7-1,-1 1 1,0 18-9,-3-2 9,1-3 6,-1-1-6,-3-1-1,0-6 1,3-9-5,0-6 5,6-12 5,1-7-5,6-9-5,-1-2 5,4-5 0,10-1 0,9-2 5,16-5-5,6-3 0,4 3 0,5-3 1,-5 3-1,9 2-1,-6 0 1,-14 3-25,-5-2 25,-10 2-48,-6 0 48,-7 2-29,-6-2 29</inkml:trace>
  <inkml:trace contextRef="#ctx0" brushRef="#br0" timeOffset="44975.5724">18783 6863 69,'-3'8'0,"-4"11"8,1 7-8,0 3 2,-1 6-2,1-4-1,3-1 1,3-4 3,-3-2-3,3-8-1,0-3 1,-4-5 5,4-8-5,0 0 20,4-8-20,-1-8 0,0-10 0,-3-6 9,0-8-9,-3-2 2,0-3-2,-1 3 0,1-3 0,0 10 1,0 6-1,3 8 10,-3 2-10,0 6 9,3 5-9,0 3 1,0 2-1,0 3-3,6 6 3,3 4 2,7 9-2,0 2-1,3 8 1,0 3 0,4-1 0,-1 6 0,6 1 0,-2-4-1,2-2 1,-2-3 1,-4-5-1,-6-6 0,0-7 0,-10-1 0,0-7 0,1-3 3,-1-13-3,-3-3-2,4-8 2,-4-8 9,0-5-9,0-2 4,0-6-4,0 0 5,-3 2-5,0 9 4,0 5-4,0 8 3,0 5-3,0 2-1,0 7 1,0 1-6,0 4 6,4 2-56,2 2 56,7 6-42,3 5 42,-1 6-40,1 5 40,3 2-15,-3 11 15</inkml:trace>
  <inkml:trace contextRef="#ctx0" brushRef="#br0" timeOffset="45501.6025">19297 7117 33,'-3'8'0,"3"5"18,-3 22-18,0 2 6,-4-3-6,1 1 17,-7-4-17,1-1 9,-1-1-9,0-6 4,1-4-4,2-6 0,0-2 0,7-6 0,0 0 0,3-5 1,0-5-1,0-5 1,3-12-1,0-7 0,-3-8 0,4-16 0,-1 0 0,3 6 1,1 2-1,2 10 0,-3 6 0,-2 8 0,2 5 0,-3 8 7,-3 0-7,3 6-1,4 4 1,2 6 1,4 11-1,0 5 6,-4 7-6,1 20 2,2-6-2,1-3 2,-3-2-2,-1-6 2,1-5-2,-1-10 0,-3-3 0,4-6 0,-4-2 0,1-5 0,-1-1 0,-3-2-30,0 0 30,1-2-42,-4 2 42,3-3-36,-3 6 36</inkml:trace>
  <inkml:trace contextRef="#ctx0" brushRef="#br0" timeOffset="45715.6147">19154 7303 113,'13'0'0,"12"-3"17,14 3-17,2 0 1,0 0-1,0 3-1,-2-3 1,-5-3-45,-5 3 45,-4 0-71,-12 8 71,-10-3-13</inkml:trace>
  <inkml:trace contextRef="#ctx0" brushRef="#br0" timeOffset="120369.8847">5124 10493 24,'0'0'0,"0"0"2,0 0-2,0 0 0,3 3 0,10 2 9,3 1-9,6-1 5,10 5-5,15-2 11,23 0-11,19-2 11,22-1-11,39-2 9,8-3-9,1 2 8,0-7-8,0 0 6,-10 2-6,-3-2 4,-3-1-4,-23 4 1,-18-4-1,-23 6 1,-22-2-1,-12 2 1,-17 0-1,-8-3-3,-8 3 3,-5 0-63,-7 11 63,3-9-25</inkml:trace>
  <inkml:trace contextRef="#ctx0" brushRef="#br0" timeOffset="122019.9791">9134 9663 20,'-3'-14'0,"0"-7"7,-4-3-7,1-13 7,-3 3-7,-4 5 12,-6-3-12,0 3 2,-7 3-2,-5 2 0,-8 5 0,-8 3 0,-10 8 0,0 6-2,-4 7 2,-9 8 0,-3 6 0,3 7 0,-3 19 0,-3 3 0,0 5 0,-10 10 0,10 3 0,9 3 0,10 5 0,13-5 3,9-3-3,10-5 2,12 8-2,13 5-2,13 5 2,15 1 2,13-6-2,32-5 3,13-9-3,6 7 8,3-12-8,4-13 8,-7-10-8,3-16 8,0-13-8,1-16 11,-14-25-11,-2-1 5,-7-14-5,-10-13 4,7-11-4,-16-18 0,-16 2 0,-16-2 5,-12-14-5,-36-10-5,-8-2 5,-11 2-11,-12 23 11,-10 25-44,-9 23 44,-13 24-42</inkml:trace>
  <inkml:trace contextRef="#ctx0" brushRef="#br0" timeOffset="142183.1324">3797 10967 46,'-3'-11'0,"-7"-4"9,1-4-9,-7-2 6,-3-6-6,-7-2 9,-9 0-9,-3 3 0,-22 5 0,-7 10 0,-3 8 0,-6 11 1,-6 11-1,-10 5-2,6 10 2,-3 8 1,3 9-1,4 4 0,2 9 0,4-1 0,6-2 0,7 16 1,12 10-1,10 0 2,19 1-2,9-4 3,16-4-3,22 2 2,17 0-2,18 0 4,16-5-4,16-14 7,10-10-7,12-13 7,4-17-7,5-9 15,17-20-15,-10-12 8,-15-17-8,-14-15 3,-12-13-3,-16-14 2,-9-10-2,-20-9 3,-15-9-3,-20-9-1,-15 11 1,-13 5-2,-16 5 2,-10 6-1,-9 13 1,-6 10-32,-10 14 32,-12 16-37,9 12 37,6 17-53,13 13 53,6 5 0</inkml:trace>
  <inkml:trace contextRef="#ctx0" brushRef="#br0" timeOffset="142830.1693">2613 12025 72,'-7'-2'0,"-2"-1"8,6 3-8,-1 0-1,8 3 1,11 2 1,20 3-1,16 0 1,19-3-1,9-8-1,26 1 1,16-9 13,9-2-13,22-5 4,-6-4-4,-12 1-1,-7 0 1,-19-3 1,-16 6-1,-13-3-1,-18 7 1,-17 4 1,-19 4-1,-6 1-5,-15 5 5,-11 8-57,-9 5 57,1 6-34</inkml:trace>
  <inkml:trace contextRef="#ctx0" brushRef="#br0" timeOffset="145575.3262">5200 11941 24,'7'-3'0,"8"-2"3,8 2-3,15-2 9,9-3-9,7 0 3,7 0-3,5 0-1,11 0 1,18 0 3,3-5-3,1 2 0,-4 3 0,-3 0-2,0 1 2,-6-1 1,0 2-1,2 4 0,-2-4 0,0 6 0,0-2 0,-1-1 0,11 3 0,-1 0 0,-6 0 0,-4-3 0,1 1 0,-3-1 0,-4-2 0,1 0 2,2-1-2,1 1-3,-1 0 3,1 2 3,-1-2-3,20 2 0,-1-2 0,1 2 0,-4-2 0,1 0 1,-1 2-1,-6-2 0,4 2 0,-1 6-1,0-3 1,0 2 0,1 1 0,15-3 1,-3 0-1,-7 3 1,1-3-1,-4-3-1,-2 3 1,-4-3 0,3 1 0,0 2 0,0 0 0,4-3 1,9 3-1,-3 0-1,-1 3 1,-2-1 1,-4 1-1,4-6-1,-10-2 1,3 5 5,4-5-5,-4-1 5,3 1-5,4 2 5,15-2-5,-2 3-1,-7-1 1,-3 3 4,2 0-4,-11 3-1,-1-3 1,0 2-1,0-2 1,-2 3 1,-1-1-1,12-2 0,-2 0 0,0 0 0,-7 0 0,0 0-1,0 0 1,-12 0 0,3-2 0,-1 2 2,-2 0-2,-1-3-2,-2 3 2,2 0 0,10-2 0,-6 4 0,-3-2 0,-1 0 0,-2 0 0,-1-2-1,4-1 1,-7 3 2,3-5-2,4 2 9,-1 0-9,1-2 7,-1 0-7,1-1 1,9 6-1,-6 0 6,-7-2-6,-6-1 7,-6 3-7,-7-3 3,-12 3-3,-7-2-1,-9 4 1,-10-2 1,-9-2-1,-4 4-1,-2-4 1,-7 2-51,-7 5 51,1-2-40</inkml:trace>
  <inkml:trace contextRef="#ctx0" brushRef="#br0" timeOffset="163441.3483">20637 6395 23,'0'0'0,"0"0"15,0 0-15,0 0 2,0 0-2,0 0 7,0 0-7,0 0 5,0 0-5,0 0 2,6-3-2,7 1 16,3-4-16,3 4 6,16-1-6,3 3 4,0 3-4,3-1 4,4 9-4,-1 5 0,4 0 0,0 8 2,-4 7-2,1 4-1,-1 4 1,0 1 4,-2 16-4,-7 10 0,0 11 0,-4 5 0,-5 7 0,-4 20-1,-6 10 1,-10-3 0,-6 1 0,-9-1 1,-7-13-1,0 6-1,0-1 1,-6-2 1,-4 3-1,-9 15 3,-6 6-3,0 2-2,-10 3 2,0-13-1,-3-1 1,4 4 0,-8-1 0,-8-2 0,-1 5 0,4-3 1,-1 6-1,1-8 0,5-6 0,1-18 1,3-6-1,3-2 0,4-10 0,6-6 1,6-11-1,6-4-1,7-9 1,6-10 2,3-9-2,1-4-2,5-6 2,1-3 0,0 1 0,-1-3 0,1-3 0,-1 13 1,1-4-1,0-6 0,-1-3 0,4-3-1,-3-2 1,3-2 0,0-1 0,-1 0-3,4 0 3,-3 1-3,0-4 3,0 1-1,3-3 1,0 0-1,-3 0 1,-4-5-1,4-3 1,-3-19 1,3 4-1,-1-4 0,4-2 0,0 5-2,0 0 2,4 3 2,-4 3-2,0 2-2,3 8 2,-3 0 0,3 3 0,-3 5 0,0 0 0,0 0 1,0 0-1,-3 13 1,3 0-1,-7 6-1,4 2 1,-3 0 3,0 19-3,-1-11 1,1-3-1,0-5 5,2-7-5,1-6 4,0-1-4,3-1-1,0-6 1,0 0 0,13-6 0,6-4 2,9-22-2,4 8 9,0-2-9,-4 5 13,4 5-13,-3 3 2,-7 2-2,-3 3 1,-6 0-1,-7 5-6,0 1 6,-2 2-58,-4 0 58,3-5-56</inkml:trace>
  <inkml:trace contextRef="#ctx0" brushRef="#br0" timeOffset="166420.5187">20856 11441 92,'0'0'0,"3"2"16,10-2-16,6 0 21,10 0-21,-1 0 16,4 3-16,-3-3 11,-4-3-11,0 1 0,-6-1 0,-6 0-30,-3 1 30,-4-6-125,4-6 125</inkml:trace>
  <inkml:trace contextRef="#ctx0" brushRef="#br0" timeOffset="167600.5862">21431 11816 78,'6'16'0,"4"8"15,2 8-15,1 2 11,3-2-11,3 0 4,-3-6-4,-3-5 1,-1-5-1,-2-5 1,-4-3-1,4-14 9,-4-10-9,0-10-1,-2-16 1,-1-14 0,-3-5 0,-3-8 2,-4-18-2,-5-19-1,-1-5 1,-3 0 0,-3-8 0,-3-8 0,-1 5 0,4 1 1,0 17-1,0 20 0,0 12 0,3 17 9,4 10-9,2 13 5,1 6-5,5 10 2,1 5-2,10 1 0,5 2 0,7 5-1,4 3 1,5 0 0,1 3 0,6-1 1,3 4-1,6-1-3,13 0 3,23 3 2,21-3-2,20 3 0,16-8 0,12 0 8,22 0-8,7-8 8,22 0-8,-9-2 7,-17-6-7,-15-3 4,-19-2-4,-10-3 0,-10 3 0,-5 0 2,-10 0-2,12 2-3,-9 4 3,-13 4 2,-12 0-2,-13 6 0,-13-3 0,-6 3-1,-13 5 1,-10 0-32,-9 0 32,-3 0-57,-3 3 57,0-3-47,-1 0 47,-2 2-25,-4-2 25</inkml:trace>
  <inkml:trace contextRef="#ctx0" brushRef="#br0" timeOffset="169687.7055">21939 11271 44,'0'0'0,"0"0"11,-16-2-11,6 2 12,1-3-12,3 3 7,-1 0-7,4 0 6,-3-3-6,6 3 8,0-5-8,3 2 0,10-2 0,2 0-1,5 2 1,2-2 2,3 2-2,4 3 1,-4 3-1,1 0-3,-4 4 3,-6 1 0,-4 0 0,-12 8 2,-6 11-2,-13 7-2,-3 14 2,-4-3 0,1 0 0,3-6 0,3-2 0,9-8 1,1-7-1,5-4 4,4-5-4,7-2 5,5-3-5,4-3 1,3-2-1,4-6 6,-1 1-6,0-1 0,-3 0 0,0-2-19,-3 0 19,0 2-41,0-5 41,3 3-43,3-3 43</inkml:trace>
  <inkml:trace contextRef="#ctx0" brushRef="#br0" timeOffset="170409.7468">22571 11401 44,'0'-5'0,"6"-6"1,-3-2-1,0-6 1,1 1-1,-4-1 0,0 3 0,-7 3 8,-5 0-8,-1 5-1,-6 8 1,3 0 1,-6 8-1,3 10 13,-4 14-13,8 5 3,8 3-3,7-3 2,7-3-2,8-5 1,1-10-1,6-14 0,4-7 0,2-6-1,-2-11 1,-4-7 0,-6-6 0,-3 0 6,-4 3-6,-2 3 1,-4 7-1,-3 3 4,-3 6-4,-1 7-1,-5 8 1,-4 11 3,0 16-3,4 10-2,-1 3 2,1 3 1,-1 5-1,1 0 1,-1 5-1,1-3-1,-1 1 1,-2 2 3,2 0-3,-6-2 6,0-3-6,0-5 14,1-14-14,5-8 4,4-7-4,6-6 0,6-5 0,7-5 3,-1-6-3,7-5 1,4 3-1,-1-6 1,0 6-1,0 0-10,1-1 10,-1 4-59,-3-4 59,3 6-46,-6-7 46</inkml:trace>
  <inkml:trace contextRef="#ctx0" brushRef="#br0" timeOffset="171218.7931">22847 11245 94,'-3'8'0,"-4"10"10,1 9-10,0 7 6,-1 8-6,1-5 2,3 1-2,3-9 2,0-6-2,3-4-3,-3-6 3,3-8 0,4-2 0,-1-8 3,-3-11-3,3-10 0,-2-6 0,-4-5 0,-4-3 0,-2 3 1,0 3-1,-1 2 0,-2 0 0,2 0 14,1 6-14,3 2 8,0 8-8,0 3 9,3 2-9,0 6 2,-4 2-2,4 3 0,7 6 0,2 2-3,7 10 3,6 1 1,4 5-1,2-1 1,4 1-1,3 0-1,9 5 1,-9 3 1,0-3-1,-12 0 2,2-5-2,-9-8-2,0 0 2,-10-6 4,4-5-4,-4-10 13,0-11-13,-3-15 2,4-6-2,-10 2 7,-1-2-7,1-8 4,3 0-4,-3-5 5,3 5-5,-6 3 10,6 7-10,-3 3 1,3 11-1,0 5 0,0 8 0,0-2-16,3 7 16,-3 3-44,6 3 44,4 5-56,-1 5 56,4 6-60,0 4 60,2 12-16,1-1 16</inkml:trace>
  <inkml:trace contextRef="#ctx0" brushRef="#br0" timeOffset="171728.8223">23361 11610 81,'0'13'0,"-3"6"11,3 7-11,-6 3 10,3 0-10,3-2 1,-4-6-1,4-5 0,-3-6 0,3-2-5,0 0 5,0-5 4,0-3-4,0-11-9,7-7 9,-4-11-3,0-11 3,0-5 0,0-10 0,0-1-2,4 6 2,-4 7 1,0 12-1,0 7 0,0 8 0,-3 5 4,7 11-4,-1 14 24,4 9-24,-1 6 12,1 9-12,-1 4 5,4-2-5,-3-1 2,2-4-2,1 2 1,0-8-1,-4-3-4,1-7 4,-1-3-42,-2-3 42,-1-5-59,-6-3 59,0 0-31,-6-2 31</inkml:trace>
  <inkml:trace contextRef="#ctx0" brushRef="#br0" timeOffset="171899.8321">23368 11687 124,'12'0'0,"7"2"-2,7-4 2,2 2-66,-2 0 66,-1 2-55,-3-10 55</inkml:trace>
  <inkml:trace contextRef="#ctx0" brushRef="#br0" timeOffset="173951.9493">23955 11015 50,'0'0'0,"0"-6"5,0 6-5,0 0 14,0-2-14,3-4 10,-3 4-10,0 2 3,-3-6-3,-3 6-1,-7 3 1,0 0 2,-9 5-2,-7 2-1,-2 9 1,-1 7 9,-3 9-9,3 2 17,4-3-17,5 0 3,8-2-3,5 0 1,7 2-1,6 1 0,3-3 0,10-1 2,3-4-2,7-6 0,-4-8 0,3-2 1,1-9-1,-4-4-8,-3-4 8,-3-2-57,-3-5 57,-1 5-49,-5-2 49</inkml:trace>
  <inkml:trace contextRef="#ctx0" brushRef="#br0" timeOffset="174210.9643">23647 11284 94,'3'0'0,"13"0"25,6 3-25,7-3 9,3 0-9,-1 0-2,-5 0 2,2 0-1,-9 0 1,0-3-72,0 3 72,-6-2-52,-3 2 52</inkml:trace>
  <inkml:trace contextRef="#ctx0" brushRef="#br0" timeOffset="174672.9907">24047 11430 53,'0'0'0,"-6"0"3,-4 8-3,1 3 1,-4 2-1,0 3 10,1-3-10,5 0 2,4 0-2,3 1 2,3 1-2,7 1 0,-1 3 0,7-1-1,0 1 1,3-3 1,-6 2-1,-4 1 3,-2 2-3,-7-5 20,-7 0-20,1-3 20,-4 0-20,1-5 3,-4 0-3,4-5 1,2 2-1,7-5-26,0 0 26,3-5-54,4-1 54,-1 1-37,7 0 37</inkml:trace>
  <inkml:trace contextRef="#ctx0" brushRef="#br0" timeOffset="174887.0029">24314 11668 123,'0'8'0,"0"5"4,3 1-4,0-1 0,0-3 0,0-2-1,1 0 1,-4 0-34,0-5 34,0-3-55,6-5 55,0-3-36,4-11 36</inkml:trace>
  <inkml:trace contextRef="#ctx0" brushRef="#br0" timeOffset="175067.0132">24346 11327 121,'0'0'0,"0"2"-86,0 9 86,3-3-34</inkml:trace>
  <inkml:trace contextRef="#ctx0" brushRef="#br0" timeOffset="175693.049">24828 10938 72,'-6'-5'0,"-1"-3"2,-2 2-2,-7 6 0,-3 6 0,-6 7 10,-4 8-10,-3 11 5,4 10-5,-1 6 3,10-1-3,3-7-1,13-6 1,9-2 1,13-5-1,10-1 1,9-10-1,0-11 0,0-7 0,-3-9 1,0 0-1,-9-10 14,-4-5-14,-10-9 17,-8-4-17,-8 2 1,-8 0-1,-7 2 1,-4 14-1,4 5-1,0 8 1,0 6-18,7 2 18,2 0-47,4 2 47,6 1-37,3-6 37,0-5-23,3-7 23</inkml:trace>
  <inkml:trace contextRef="#ctx0" brushRef="#br0" timeOffset="175933.0628">24752 10665 91,'0'0'0,"0"0"24,0 14-24,-3 9 9,0 20-9,-1 12 22,4 14-22,0 5 15,0 8-15,0 0 12,4-5-12,-1 5 1,6 3-1,-2-6 1,2-10-1,1-6-3,-4-10 3,-3-13-37,0-14 37,1-7-24,-1-6 24,3-10-76,0-11 76,4-11-34,-1-7 34</inkml:trace>
  <inkml:trace contextRef="#ctx0" brushRef="#br0" timeOffset="176370.0878">25171 11287 75,'-6'-3'0,"-4"6"4,-9 2-4,-3 3 13,-4 8-13,-2 0 1,6 5-1,-4 6 1,10-3-1,7-3-1,12 5 1,10-5 1,6 3-1,6-3 0,1 0 0,-1 1 0,-3-6 0,-6-1 9,-3-4-9,-7 2 26,-9-2-26,-7-1 6,-5 1-6,-4 0-12,-1-1 12,1-5-98,4-2 98,5-11-24</inkml:trace>
  <inkml:trace contextRef="#ctx0" brushRef="#br0" timeOffset="177076.1281">24526 10218 83,'0'0'0,"0"0"10,7 0-10,9 0 5,12 3-5,10-3 18,13 3-18,0-3 19,12-3-19,7 0 20,0-2-20,-3 0 6,-10-1-6,-9 1 4,-7 0-4,-13-1 0,-5 6 0,-11-2-32,-2 2 32,-4 0-87,-6 2 87,-6 1-45</inkml:trace>
  <inkml:trace contextRef="#ctx0" brushRef="#br0" timeOffset="219291.5427">12271 12883 66,'0'0'0,"0"0"15,3-3-15,4 3 8,-1 8-8,3 10 9,-2 14-9,2 8 15,1 7-15,-1 14 7,4-2-7,6-4 4,-3 6-4,0-3 5,3-5-5,0-5 1,0-9-1,0-10 0,-3-5 0,-3-8 0,-1-5 0,-2-6 2,-4-2-2,1-9 20,-4-17-20,3-12 3,-6-12-3,3-9 3,0-8-3,1-7 0,-1 2 0,0-2 2,0 2-2,3 6 8,-2 7-8,2 6 11,-3 5-11,7 8 10,-7 2-10,6 6 1,-2 8-1,-1 2-1,-3 6 1,4 5-22,-4 3 22,3 0-70,-3 2 70,4 6-73,2 5 73,-2 0-23</inkml:trace>
  <inkml:trace contextRef="#ctx0" brushRef="#br0" timeOffset="219950.5804">12747 13488 73,'0'6'0,"0"4"16,7 4-16,-1-1 6,3 5-6,1 1 11,0 2-11,-1 3 4,1-3-4,-4 0-1,0 0 1,-3-5 2,1-5-2,-1-6 0,0 0 0,-3-5 8,-3-8-8,-4-2 1,1-6-1,-7-3 1,1 1-1,-1-1-1,-16 1 1,7 2 4,3 3-4,6 0 9,1 2-9,2 0 19,4 3-19,3-2 5,6 2-5,19-5 0,3-1 0,4 1 0,6 0 0,0-3 1,3 3-1,0-3 0,-6 5 0,-7 1-2,-3 5 2,-6-1-21,-6 4 21,-4-1-37,1 3 37,-11 8-31,1 3 31,-6 2-44,-4 3 44,-3 5-22,-6 0 22</inkml:trace>
  <inkml:trace contextRef="#ctx0" brushRef="#br0" timeOffset="220169.5929">12750 13578 160,'16'-8'0,"10"6"2,5-3-2,4-1-9,3 1 9,-6 2-73,-3 1 73,-4-1-72,-3 3 72,-6 0-7</inkml:trace>
  <inkml:trace contextRef="#ctx0" brushRef="#br0" timeOffset="220732.6251">13084 13631 76,'0'6'0,"3"10"18,3 2-18,4 6 2,3 0-2,-4 2 3,1-2-3,-1-8-1,-3-3 1,1-5 8,-7-3-8,3 1 12,-3-12-12,-6-2 1,2-8-1,-2-7 2,-3-1-2,-4-5 0,-3 0 0,3 0 6,1 5-6,-1 5 8,0 3-8,7 3 9,0 2-9,6 4 1,9-4-1,10 3 0,6-5 0,10 2 0,4 1 0,-5 2 1,-5 2-1,-10 4-2,-6-1 2,-7 8 2,-6 6-2,-9 2 6,-10-2-6,-4 5 4,1 0-4,3-3 2,3 0-2,10-2-3,6 2 3,9 3 0,10-6 0,4 6 1,2-8-1,-6 5-2,-6-2 2,-4-3 2,-6 2-2,-9 6 33,-10-2-33,-12-1 1,-1-3-1,1 1-23,8-3 23,5 2-129,15-2 129,6-8-37</inkml:trace>
  <inkml:trace contextRef="#ctx0" brushRef="#br0" timeOffset="222612.7327">13433 13234 126,'6'-5'0,"13"0"0,4-3 0,8 3 3,4 2-3,7 6 1,-1-1-1,3 1 3,1 2-3,-4-2-1,7-3 1,-7-3 3,-3 3-3,-13 0-32,-5-2 32,-5-1-42,-5-2 42,-7 2-37,-3 0 37,-3 3-23,-3 3 23</inkml:trace>
  <inkml:trace contextRef="#ctx0" brushRef="#br0" timeOffset="222898.749">13697 13015 85,'0'18'0,"0"14"34,3 13-34,0 11 19,0-1-19,3 3 17,1-5-17,-1-2 1,-3-12-1,0-7 1,1-8-1,-1-8-29,0-8 29,0-6-69,0-7 69,4-6-58,2-7 58</inkml:trace>
  <inkml:trace contextRef="#ctx0" brushRef="#br0" timeOffset="223434.7797">14513 12975 53,'-10'-2'0,"-6"2"0,0 10 0,-6 3 7,-3 6-7,-7 5 15,-3 13-15,3 8 8,10 0-8,6 0 4,13-3-4,16 0 2,12-5-2,13-8-1,0-7 1,10-9 3,6-13-3,-7-11-1,1-7 1,-10-11 14,-12-3-14,-7-5 15,-13-5-15,-12-1 5,-10 1-5,-13 5 7,-6 8-7,-6 8 2,0 10-2,9 8 0,0 6 0,7 8 1,6 4-1,9 7-17,10-1 17,7 0-61,2-5 61,7-8-55,3-6 55</inkml:trace>
  <inkml:trace contextRef="#ctx0" brushRef="#br0" timeOffset="223688.7942">14487 12724 104,'0'0'0,"0"0"11,3 10-11,4 14 16,2 11-16,4 12 24,3 14-24,3 8 23,-3 5-23,0 3 9,-4-1-9,1-1 1,-4-4-1,1-10 1,-4-11-1,7-10-6,-7-11 6,1-5-53,-1-8 53,0-6-93,7-7 93,-3-6-36</inkml:trace>
  <inkml:trace contextRef="#ctx0" brushRef="#br0" timeOffset="224125.8192">15062 13266 97,'-7'0'0,"-18"8"-1,-4 0 1,4 3 17,0 5-17,2-1 3,4 4-3,4-1 0,8 1 0,10 0 2,4-1-2,9 3-1,9-2 1,13 2-1,3 0 1,-3-2 1,-6-1-1,-6 1-2,-11-6 2,-15 3 42,-9-3-42,-13 0 18,-20-5-18,4 0 0,-3-5 0,9-1-46,7-2 46,12 3-128,10-3 128</inkml:trace>
  <inkml:trace contextRef="#ctx0" brushRef="#br0" timeOffset="224912.8642">15481 13295 62,'9'-5'0,"14"2"23,2-2-23,10 0 9,6-3-9,4 3 12,2-3-12,-2-3 4,-7 0-4,-3 1 1,-7 2-1,-5 0 0,-11 3 0,-2-1 0,-4 1 0,-3 0-6,-6 0 6,0 2-33,0 3 33,0 0-36,-4 0 36,1 0-35,0 3 35</inkml:trace>
  <inkml:trace contextRef="#ctx0" brushRef="#br0" timeOffset="225212.8813">15694 13100 108,'0'5'0,"3"8"25,0 6-25,3 7 26,1 3-26,-1 3 10,0 0-10,4-1 1,-4 4-1,1-6 1,-1 0-1,-3-3-47,0-2 47,-3-3-100,0 1 100,-9-9-23</inkml:trace>
  <inkml:trace contextRef="#ctx0" brushRef="#br0" timeOffset="234425.4083">16627 12737 84,'0'0'0,"-6"-3"10,6 3-10,0 0 12,0 0-12,-3-2 7,-1-4-7,8 1 5,2-3-5,7 0 2,2-2-2,5-1 1,2 1-1,0 4 2,0 4-2,0 2 0,1 5 0,-7 5-1,-4 1 1,-5 5 1,-11 8-1,-8 5 0,-7 5 0,0 3 1,-7 0-1,-6 0 0,4 3 0,2-8 5,7-3-5,7-8 4,5-2-4,7-4 3,13 1-3,6-8 10,10-2-10,-4-4 4,7-4-4,0-4-1,3 1 1,-7 0-6,-2 2 6,-4-2-53,-6 2 53,-4-2-50,-2 5 50,-4-5-39,-6 5 39</inkml:trace>
  <inkml:trace contextRef="#ctx0" brushRef="#br0" timeOffset="235175.4512">17437 12864 83,'0'0'0,"0"0"1,0 0-1,0 0 8,0-5-8,0-1 5,-3 1-5,-1-3 8,4-5-8,-6 2-1,-4-4 1,-2 1 0,-4-2 0,-16 3 0,0 5 0,-3 8 0,-3 6 0,0 4 0,3 6 0,7 8 1,6 0-1,6-1 1,9-1-1,11-1 0,8-5 0,7-11 4,10-5-4,3-5 5,-1-6-5,7-2 7,-6-3-7,-10 3 7,-3 0-7,-6 5 14,-3-3-14,-4 6 7,-3 2-7,0 0 2,-3 3-2,4 3 0,-4 5 0,0 8-1,-4 5 1,1 3 1,-3 2-1,-4 14 1,-9 2-1,-3 6 0,0 5 0,0 2-2,-4 1 2,7-6 0,0-5 0,6-10 2,4-9-2,3-7-2,2-6 2,11-5 1,5-6-1,11 1-1,18-3 1,0-3 0,4 1 0,-1 2 2,-3 0-2,-3 0-1,-3 0 1,-3 2-58,-6 1 58,-4-3-61,-6 3 61,0-6-32,-1 0 32</inkml:trace>
  <inkml:trace contextRef="#ctx0" brushRef="#br0" timeOffset="236181.5088">17815 12599 69,'0'8'0,"0"14"16,0 9-16,0 6 9,0 6-9,-4-4 12,4-2-12,0-2 3,0-6-3,0-8 0,0-8 0,0-2-1,0-6 1,0 0 4,0-5-4,0 0 0,-3-7 0,0-7 5,0-4-5,0-3 7,-7-6-7,4-5 4,-4-7-4,1 2 5,-1-3-5,1 3 2,2 3-2,1 7 16,0 6-16,-1 5 4,7 5-4,-3 4 0,3 7 0,6 7-1,4 9 1,9 11 1,3 2-1,7 5 0,-1-2 0,1 2-1,6 4 1,3-4 0,3-5 0,4-3 2,-7-4-2,-6-6 0,-7-6 0,-3-2 0,-9-3 0,-4-5 16,1-10-16,-4-9 4,-6-10-4,0-8 5,0-3-5,0-5 1,0 3-1,0 5-1,-3 5 1,3 3 0,0 5 0,0 8 7,-3 3-7,3 3-17,0 7 17,0 3-73,3 3 73,3 5-54,4 2 54,0 11-43,-4-2 43</inkml:trace>
  <inkml:trace contextRef="#ctx0" brushRef="#br0" timeOffset="236660.5362">18402 12925 73,'-3'8'0,"3"8"19,-3 8-19,3 5 14,0 2-14,-4 1 9,1-3-9,0 0 3,3-10-3,-3-3 5,3-6-5,0-2-1,0-5 1,0-3 1,-3-5-1,3-9-1,-3-9 1,-1-12 0,1-7 0,3 2 1,0-5-1,0 5 1,3 9-1,-3 7-4,0 3 4,4 10 3,-1 3-3,3 6-3,7 7 3,3 13 3,9 1-3,-3 5 12,4 7-12,-1-1 3,0 1-3,-2-2 0,-1-2 0,0-3 6,-3-3-6,-3-5-11,-6 0 11,-4-8-48,0 0 48,-9-1-60,-6 1 60,-4-5-24,-6 0 24</inkml:trace>
  <inkml:trace contextRef="#ctx0" brushRef="#br0" timeOffset="236872.5483">18351 13028 135,'13'-5'0,"12"2"11,16 1-11,10-1-1,0 6 1,0-1-66,3 3 66,-7 1-78</inkml:trace>
  <inkml:trace contextRef="#ctx0" brushRef="#br0" timeOffset="237622.5912">19205 12504 87,'0'0'0,"0"0"6,0 0-6,0-5 2,0 0-2,-3 2 2,0-2-2,-7-1 1,-2 4-1,-4-1 6,-3 3-6,-7 8 2,4 5-2,-3 11 9,2 5-9,4 6 8,4-1-8,2 6 4,3-6-4,7-2 1,6 0-1,4-3-1,5-3 1,-2-5 2,3-7-2,2-1 0,1-8 0,3 0-23,0-5 23,0 0-36,-6-2 36,0-4-45,-4 1 45,1 0-24,-7 2 24</inkml:trace>
  <inkml:trace contextRef="#ctx0" brushRef="#br0" timeOffset="237880.606">18938 12748 131,'0'-6'0,"10"4"17,3-6-17,6 2 3,3 1-3,0 3 1,7-1-1,3 3-1,-1-3 1,-2 3-33,-1 0 33,-5 3-43,-1-3 43,-3-3-45,-3 6 45,-7 0-29,-2-1 29</inkml:trace>
  <inkml:trace contextRef="#ctx0" brushRef="#br0" timeOffset="238206.6246">19326 12801 90,'-7'0'0,"1"2"8,-3 3-8,-1 6 6,1-3-6,2 3 2,1-3-2,6 5 0,3-3 0,7 4 0,2-1 0,7 3-1,4-3 1,-1 0 1,-3 0-1,-3 3-1,-7-3 1,-2 1 10,-11 2-10,-5-3 13,-7 3-13,-3 0 2,0-3-2,0 0-13,0-2 13,6-6-64,4 3 64,5 0-52,4-8 52</inkml:trace>
  <inkml:trace contextRef="#ctx0" brushRef="#br0" timeOffset="238427.6372">19500 13007 126,'0'5'0,"4"6"-2,-1 2 2,6 3 3,1-3-3,-1-2-19,1-1 19,6-2-61,-7-8 61,14-2-46,-4-6 46</inkml:trace>
  <inkml:trace contextRef="#ctx0" brushRef="#br0" timeOffset="238663.6507">19520 12869 118,'0'0'0,"3"8"-75,-3 8 75,-3-13-42</inkml:trace>
  <inkml:trace contextRef="#ctx0" brushRef="#br0" timeOffset="239182.6804">20037 12552 66,'-3'-5'0,"-3"2"5,-4 0-5,-6 3 3,0 6-3,-9 9 3,-1 9-3,-2 8 3,2 5-3,7 3 1,10-6-1,6 3 2,12-5-2,7-6-2,10-4 2,8-12 2,1-7-2,0-9 1,0-9-1,-9-7 5,-7-1-5,-7-6 20,-12-3-20,-9-3 7,-7 4-7,-6 4-1,0 3 1,-1 8 2,4 3-2,3 11-1,4-1 1,2 8-32,7 3 32,3 3-66,3-1 66,3-7-17,4-6 17</inkml:trace>
  <inkml:trace contextRef="#ctx0" brushRef="#br0" timeOffset="239428.6945">19932 12398 110,'3'8'0,"4"11"14,-1 23-14,4 14 20,2 7-20,1 6 11,3 0-11,0 0 3,-3-11-3,-1-5 2,1-8-2,-4-11-5,-2-5 5,-1-10-52,0-6 52,-2-5-58,-1-3 58,-3-5-44,3-2 44</inkml:trace>
  <inkml:trace contextRef="#ctx0" brushRef="#br0" timeOffset="239754.7131">20374 12737 98,'-7'-3'0,"-5"6"10,-1 0-10,0 2-1,-3 6 1,7-1 0,-1 3 0,4 6-1,6 2 1,3 0 1,10 3-1,3 0-1,3 0 1,-3 7 1,-1-4-1,-2-3-2,-7-3 2,-6-5 15,-6-3-15,-7-2 12,-6-4-12,0-1-25,-3 2 25,-3 5-106</inkml:trace>
  <inkml:trace contextRef="#ctx0" brushRef="#br0" timeOffset="240714.7681">16325 13539 51,'26'0'0,"21"0"4,20 0-4,19 0 17,9-3-17,23 3 11,15 0-11,32 0 8,13 3-8,12-3 7,7-3-7,16-2 18,22-3-18,13-5 6,-7-3-6,10-3 0,-7-5 0,10-2-1,-19-3 1,-19 2 1,-26 4-1,-21 1 0,-26 7 0,-29 4-35,-28 3 35,-29 3-60,-25 2 60,-23 6-26,-18-6 26</inkml:trace>
  <inkml:trace contextRef="#ctx0" brushRef="#br0" timeOffset="241375.8059">18551 13777 61,'0'0'0,"0"0"14,0 0-14,0 0 13,0-5-13,-3-3 3,-3 0-3,-4 0 0,1-5 0,-4 5-1,-13 2 1,1 4 2,0 7-2,-7 8-2,0 6 2,4 5 8,-4 7-8,3 6 11,7 0-11,6 3 6,7-6-6,2 3 2,10-2-2,10-3 0,6 10 0,7-13 1,-1-2-1,7-9 2,-4-5-2,10-10 2,-3 0-2,0-6-1,-6 0 1,-7-2-31,-3 5 31,-3-3-45,-6 3 45,-4-2-35,0-1 35,-6 3-9,7-16 9</inkml:trace>
  <inkml:trace contextRef="#ctx0" brushRef="#br0" timeOffset="241648.8213">18751 14063 80,'0'0'0,"0"2"13,0 6-13,0 3 24,3 2-24,1 13 7,2-4-7,0-1 9,4-3-9,-1-7 1,1-1-1,-1 1-1,-2-6 1,2 1-3,-2-1 3,-1-5-60,0 0 60,1-3-69,2-5 69</inkml:trace>
  <inkml:trace contextRef="#ctx0" brushRef="#br0" timeOffset="241918.8369">18831 13832 162,'0'0'0,"0"0"2,3 6-2,0 2-1,3 0 1,1 0-33,-1-1 33,-3-1-47,-3-6 47,-3-8-82,-3-8 82</inkml:trace>
  <inkml:trace contextRef="#ctx0" brushRef="#br0" timeOffset="243013.8994">16262 12909 78,'6'11'0,"4"18"25,6 8-25,3 10 19,6 14-19,1 3 5,-1-1-5,4 3 5,-4-10-5,4-6 0,-7-13 0,-3-10 3,-3-11-3,-4-11 3,-5-10-3,-4-11 6,-3-13-6,-10-11 1,1-10-1,-4-9 1,-3-12-1,-3-8-2,0-3 2,0 0-6,-3-3 6,0 0-1,-1 3 1,4 6-1,0 12 1,0 14 2,7 10-2,2 8-2,1 8 2,2 6 2,4 5-2,6 2-2,4 6 2,5 0-1,10 2 1,4 0 0,12 6 0,10-6 1,15 3-1,13 0 0,13-2 0,19 2-1,16 0 1,25 0 3,19-3-3,13 3 5,7-5-5,15-1 5,16-4-5,16-1 5,6-5-5,-6-5 9,0-3-9,10-2 7,-7-1-7,-13-2 6,-22 3-6,-12-1 4,-13 1-4,-20 2-1,-15 6 1,-28-1 0,-26 6 0,-26 5 2,-22 0-2,-15 5-4,-14 1 4,-12 2-66,-12 8 66,-7 13-109</inkml:trace>
  <inkml:trace contextRef="#ctx0" brushRef="#br0" timeOffset="348673.943">9550 18053 39,'0'0'0,"0"0"4,0 0-4,0 0 6,0 5-6,0 3 8,0 2-8,-3 6 9,3 3-9,-3-1 5,-4-2-5,4 0 3,0 0-3,0-3 0,0-2 0,-1-3 1,4-6-1,0 1 0,0-3 0,0 0 4,4-8-4,2-3 0,-3-2 0,-3-3 0,0-5 0,0-5 0,-3 5 0,3-1 3,0 1-3,0 8 5,-3 5-5,3 3 8,0-1-8,-3 12 0,6 7 0,-3 8 2,3 8-2,0-2 0,-3 2 0,0 0 1,3 0-1,-3-3 0,0 1 0,0-6-1,0-8 1,0-2 1,3-6-1,-3-10 10,4-8-10,-4-6 1,3-2-1,-3 2 1,3 1-1,-3 5 2,3 2-2,-3 6 8,0 2-8,0 3 2,0 0-2,0 3 0,0 2 0,0 0 1,3 1-1,1 2-1,-1-3 1,0 3 0,6 0 0,4 0 1,3 0-1,6-3 0,7-2 0,3 2-1,2-8 1,1 1 0,-9-4 0,-1 1 2,-6 2-2,-3 1-2,-6 2 2,-4 0 1,-6 0-1,-3 8 0,-4 2 0,-2 1-1,-7 2 1,-6-2 1,-7 2-1,1-3 2,-4 4-2,0-4-3,-3-2 3,7 3 1,2-1-1,4-2 0,6-2 0,10-1-1,9-2 1,7-3 1,9-3-1,6-2 1,4-6-1,5 0-2,1-2 2,-3 3 2,-3-1-2,-7 3-2,-9 3 2,-4 2 1,-6 1-1,-3 2 1,-3-3-1,-3-2-1,-4 2 1,-6 0-2,-3 1 2,0-1 2,-6 0-2,-4 1-2,1 2 2,2 2 1,7 1-1,3 0-2,4-1 2,12-2-2,3 6 2,10-1 0,3-5 0,6 3 1,0-3-1,0-3 0,0 0 0,-3-2 1,-6 2-1,-3 1 0,-4-1 0,-6 3 2,0-3-2,-3 1-2,-10-1 2,0 3-1,-2 0 1,-8 3 0,1-1 0,-3-2-1,6 3 1,3-3 1,3-3-1,7 3-2,6 0 2,3-5-1,10 0 1,-1-3 1,7 0-1,4 0-2,-1 0 2,0 0 2,-3 0-2,-6 3-2,-4 2 2,-2 1 1,-7 2-1,0 0 0,0 0 0,-10-3 0,1 3 0,-4 0 0,-6 3 0,-3 2-2,-1-2 2,1-1 0,0-2 0,6 3 0,3-3 0,7 0-3,6 0 3,3-3 0,10-2 0,0 0-5,3-1 5,3 4-1,-4-4 1,1 1 0,-3 0 0,-7-1 0,1 4 0,-7 2-1,3-3 1,-3 3 3,0 0-3,0 0-3,-3-2 3,-7-1 2,-3 3-2,1 0-1,-10 0 1,-1 5 0,4 0 0,0 1-1,7-4 1,2 1-1,10-3 1,10 0 0,2-8 0,7 5 0,4-2 0,-1-3-5,0 3 5,0-3-1,-6 3 1,-3-1-1,-4 1 1,-6 2 8,-3 3-8,0 0 1,-6 0-1,-3 0 0,-4 3 0,0 0-1,-3-3 1,0 2 0,1-2 0,2 0 0,3 0 0,1 3-1,6-3 1,3 0 1,3-3-1,10 1-6,6-6 6,3 0 1,3-3-1,1 1 5,-4-1-5,-3 3-6,-6 3 6,-4 0 5,-3 2-5,-6 0 0,0 3 0,-9-2 1,-7 4-1,-3 4 0,-6-1 0,-4 3 1,0 0-1,1 0-1,-1 2 1,4-2 1,6-2-1,6-4-1,4 3 1,9 1-5,9-6 5,7-3-1,6-2 1,0-3 0,7-3 0,-4 1 0,1-3 0,-7 2 1,-3 3-1,-7 3 4,-2 2-4,-7 3 1,-4-3-1,-2 3-1,0 0 1,-4 6-6,-2-4 6,-1 4-2,0-1 2,-3 3 1,-3-3-1,3 0-1,4-2 1,2 0 0,1-1 0,2 1 1,7-3-1,3 3-1,7-3 1,3-3-2,6-2 2,0-3 1,0 3-1,-3-3-1,0 0 1,-7 2-3,1 4 3,-7-1-1,0 0 1,-3 3 1,0 0-1,0 0 0,-6-2 0,-4-1 3,-3 3-3,1 0-2,-4 3 2,-6-1 0,-1 1 0,-2 0-2,0 2 2,-4 0 1,7 1-1,6-1 0,6-2 0,7-1-1,10-2 1,8-2 0,11-6 0,2-3 2,4-2-2,0-3-3,3 3 3,-7-1 1,-2 4-1,-7 2-2,-6 0 2,-4 5 3,-6-2-3,-3 5 1,0 0-1,0 0-2,-3-3 2,-6 3 0,-4 0 0,-3 6 0,-6-1 0,-4 3-3,-2 0 3,-1 0 0,4 0 0,6-3 1,3 0-1,3 1 0,10-4 0,3-2-1,3 0 1,7-2-1,6-1 1,-1-2 1,4-3-1,4-3 1,-1 3-1,-3 0 0,0-2 0,-6-1-2,-4 6 2,-6 5 2,1-3-2,-4 3 0,-7 0 0,-5 3-1,-8-1 1,1 6-1,-3 0 1,-3 3 0,-1-3 0,4-3 1,6 3-1,7-5-1,2-1 1,7 1 0,7 0 0,5-3-1,8-6 1,2 1 1,3-6-1,1 1 0,-1-1 0,-6 3-1,0 3 1,-6 0 2,-7 2-2,0 1 5,-6 2-5,0 0-2,4 10 2,-4 1 0,3 5 0,0 5 0,0 3 0,0 2-2,-3 0 2,4-2 5,-4 3-5,6-3 2,0 2-2,1-2 0,2-3 0,-3-3 0,4-4 0,-4-4 0,-3-4 0,1-4 2,-1-4-2,0-4 9,-3-7-9,0-3-1,-3-2 1,0-1 1,-1 3-1,-2 0 0,0 3 0,3 0 0,-4-3 0,4 5 0,-3-2 0,3 5 1,3 3-1,-4 0 4,1 2-4,3-2 1,0 5-1,0 0 1,3 5-1,-3 3-1,0 3 1,0 2 1,4-3-1,-4 6-1,0 0 1,3-3 3,0 3-3,0-2-3,0-4 3,-3-5 2,3 1-2,-3-6 0,0-6 0,0-4-1,0-3 1,-3-1-1,0-4 1,0-3 3,0-3-3,3 3 0,0 2 0,0 9 0,-3-1 0,-1 6 0,4-1 0,0 6-1,0 0 1,0 3 1,4 8-1,-1-1-1,3 6 1,4 3 1,-4-4-1,0 4 0,4 0 0,-1 2 2,-2 0-2,-1-3-1,0 1 1,1-9 0,-1-2 0,-3-2-3,-3-6 3,3-3-4,1-2 4,2-3-4,-3-3 4,0-2-1,-3-3 1,0 0-5,0 3 5,-3 0 6,0 0-6,-3-3 1,-1 0-1,4 0-1,0 0 1,3 6-1,-3 2 1,3 2 1,-3 4-1,3 2-1,0 0 1,0 0-5,3 5 5,-3 6 0,0 2 0,0 3 5,3-1-5,0 4 2,-3 0-2,3-1-1,-3 1 1,3-1-6,-3-5 6,4-2 5,-4-3-5,0-6 0,0 1 0,0-3 1,-4-3-1,1-2-7,0-8 7,0-3 1,0-2-1,0 2 6,-4-3-6,4-2-2,0 0 2,0-3 2,-4 0-2,4 3 1,0 5-1,-3 3 6,2 2-6,4 6 3,-3 0-3,3 5 1,0 0-1,0-3 1,0 3-1,0 0-1,0-3 1,0 3-1,0 0 1,0-5 1,0 5-1,0 0 0,0 0 0,0 0 0,-3 3 0,0-1 0,-3 1 0,-1 2 0,1-5 0,-4 6-1,4-1 1,-7-2 1,1-1-1,-1 1 1,-3 2-1,3-2-1,-6 0 1,0-1 0,3 1 0,-6-1 0,6 1 0,0 2 0,4-2 0,2-3 0,4 3 0,-1-3 0,7 0 0,0 0 0,0 0 0,0 0 0,4-3 0,-1 0 1,3 1-1,1-1-2,2 3 2,-6 3 2,0-3-2,-3 0-2,0 2 2,-3 6 0,-3 3 0,0 2 0,2 0 0,-2 3 2,0 0-2,-1 3-2,4-1 2,0 3 0,0 6 0,3 2 0,0-3 0,3 1 0,0-9 0,-3-4-1,3-1 1,0-8 1,4-2-1,-4-3-16,7-6 16,-4-1-61,3-15 61,-2-4-36</inkml:trace>
  <inkml:trace contextRef="#ctx0" brushRef="#br0" timeOffset="349635.998">9601 17767 69,'0'0'0,"0"0"16,0 0-16,0 0 9,0 0-9,0 0 1,0 0-1,3 2 0,0 1 0,4 0 0,-1-3 0,3-3 1,-2 0-1,-1 1 8,0-1-8,-6 3 7,0-8-7,0 3 0,-3 0 0,0-1 3,0 4-3,-3 2 0,-1 0 0,-2 2 2,-1 6-2,4 3-1,-1 2 1,1 0-1,3-5 1,3 0-2,3-3 2,0-2 2,4-6-2,2-2-2,1 0 2,-1 2 2,-2-5-2,-4 0 2,0 3-2,-3-3-2,0-2 2,-3-1 1,-4 3-1,4-3 1,-3 4-1,0-1-1,-1 5 1,4 0 2,0 6-2,-4 2-2,4 6 2,0 2 0,3 0 0,0 0-1,3 1 1,4-4 0,2-2 0,1-5-1,6-6 1,-7-2 1,4 0-1,-1-9 0,-5 6 0,-4 1 1,-3-4-1,-3 0 1,0 1-1,-7-3 0,1 5 0,-4 0-2,3 5 2,-2 3 0,2 3 0,4 2 1,-1 0-1,1 3-1,3 3 1,3 2-1,3-2 1,3 2-29,4 0 29,3 0-83,-4-2 83</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3-04-10T17:10:16.303"/>
    </inkml:context>
    <inkml:brush xml:id="br0">
      <inkml:brushProperty name="width" value="0.05292" units="cm"/>
      <inkml:brushProperty name="height" value="0.05292" units="cm"/>
      <inkml:brushProperty name="color" value="#FF0000"/>
    </inkml:brush>
  </inkml:definitions>
  <inkml:trace contextRef="#ctx0" brushRef="#br0">8013 14647 44,'-3'-5'0,"0"0"4,-7-3-4,-2-3-2,-4 1 2,-3-4-1,-10 4 1,-3-3 4,-2-1-4,-8-1 4,-12-1-4,-3 0 7,-3 0-7,-4 5 2,-12-2-2,-6 2-2,-7 4 2,-10-4 0,-21 3 0,2-3 0,1 1 0,-4-1 0,-3 1 0,4 2 1,-4 0-1,-10-3 0,-24 3 0,5-2 7,4-1-7,-3 6 6,9 0-6,-3 2 3,3 8-3,-6 0 0,-23 6 0,13 5 0,4 2 0,2 6-1,11 3 1,5 7 2,0 3-2,4 6-1,-10 4 1,13 1 0,16-6 0,12 11 3,10 3-3,13 4-1,12 1 1,13-3 0,16 1 0,13-1 1,15 0-1,10 8-1,19-5 1,16 3 2,9-1-2,10-5-2,10-2 2,12-1-2,26-4 2,3-6 3,9 0-3,3-11-1,1-2 1,12-6 1,10-5-1,6 1 1,25-7-1,4-7 0,-4 0 0,-6 0 2,10-2-2,0 2 0,18-3 0,4 0-2,-3 0 2,-10-5 2,6 3-2,-2-6 0,15-2 0,-3 0 0,-3 0 0,-10-6 0,0-2 0,-9-6 0,13-7 0,-13-6 4,-13 0-4,-13-5 10,-22-2-10,-12-1 11,-14-3-11,-11-1 5,-24-1-5,-15-6 10,-25-10-10,-23 6 11,-25-6-11,-28 5 11,-14-2-11,-24 0 2,-20-5-2,-25 4 0,-35-4 0,-10 5-31,-16 10 31,-12 8-63,-19 9 63,-42 9-52</inkml:trace>
  <inkml:trace contextRef="#ctx0" brushRef="#br0" timeOffset="13958.7984">14782 14266 66,'0'0'0,"4"-2"2,5-1-2,10 3 9,3-3-9,7 1 1,6-1-1,19 3 9,13 3-9,6-1 16,9-2-16,4-2 11,6-4-11,3 1 9,13-3-9,13 0 7,6-2-7,16-1 4,-4 6-4,-2 0 10,-4 2-10,-3-5 7,-3 5-7,0 1 3,-9 2-3,-4-3 8,-6 0-8,3 1 4,-9 4-4,-13-2 2,-10 3-2,-12-3-2,-13 0 2,-10 0 1,-12 0-1,-7 0-37,-6 3 37,-6-3-64,-7 2 64,7 4-65</inkml:trace>
  <inkml:trace contextRef="#ctx0" brushRef="#br0" timeOffset="14788.8458">14970 14441 77,'0'0'0,"0"0"12,0 0-12,-3 5 20,-4 3-20,1 3 11,-7 2-11,-3 0 10,-3 3-10,-3 3 3,-7 7-3,1-2-2,2 2 2,-2-4 2,6-1-2,3-5-9,6-1 9,7-4-44,6-3 44,9-3-46,7-5 46,9-5-33,7-6 33</inkml:trace>
  <inkml:trace contextRef="#ctx0" brushRef="#br0" timeOffset="15042.8604">15329 14441 83,'3'-3'0,"0"1"15,3 2-15,-3 0 8,-3 0-8,0 0 13,0 5-13,-9 8 15,-7 6-15,-9 5 3,-4-1-3,-3 4-2,-6 2 2,3 0-4,0-5 4,7-3-35,-10-2 35,12-4-50,10-4 50,26-3-45,6-8 45</inkml:trace>
  <inkml:trace contextRef="#ctx0" brushRef="#br0" timeOffset="15315.876">15798 14401 90,'-3'3'0,"0"8"25,-10 7-25,-3 1 3,-9 7-3,-7 0 2,-6 6-2,3 0 0,-6 0 0,0-3-14,3-5 14,6-3-48,7-8 48,9-2-56,19-6 56,10-8-1,9-2 1</inkml:trace>
  <inkml:trace contextRef="#ctx0" brushRef="#br0" timeOffset="15539.8888">16071 14438 124,'-9'8'0,"-4"8"1,-6 3-1,-3-1-1,-3 6 1,2 0 2,1 0-2,0-3-21,3-3 21,9-2-59,4-5 59,9-3-45,10-8 45</inkml:trace>
  <inkml:trace contextRef="#ctx0" brushRef="#br0" timeOffset="15782.9028">16541 14422 123,'-6'8'0,"-4"6"12,-2 4-12,-7 6 8,-3 2-8,-7 4 0,4-4 0,-4 0 1,7-4-1,3-4-46,9-2 46,7-3-54,9-7 54,13-6-43,10-8 43</inkml:trace>
  <inkml:trace contextRef="#ctx0" brushRef="#br0" timeOffset="16020.9164">16891 14396 123,'-7'5'0,"-9"9"21,-6 7-21,-6 2 4,2 9-4,1-3-2,-1 6 2,-2-4-13,-1-1 13,13-9-36,4-3 36,8-4-49,11-7 49,9-7-34,3-5 34,13-8-13,2-6 13</inkml:trace>
  <inkml:trace contextRef="#ctx0" brushRef="#br0" timeOffset="16216.9276">17335 14465 191,'-22'13'0,"0"8"7,-4 6-7,4 4 0,-3 4 0,-1-1-31,-2 1 31,2-9-128,4-2 128,3-8-38</inkml:trace>
  <inkml:trace contextRef="#ctx0" brushRef="#br0" timeOffset="17397.9951">18310 13912 87,'0'0'0,"0"0"9,-3 2-9,3 14 16,-4 8-16,4 11 10,-6 4-10,3 11 12,0 3-12,-4 0 11,4-2-11,0-4 1,3-4-1,6-6-1,1-6 1,5-4 1,4-6-1,3-5 2,4 0-2,-1-6 0,13-4 0,-3-4 2,-4 1-2,1-6 0,-1 3 0,-2-2 0,-1-1 0,-3-5 0,-6 5 0,0 1-24,-3-1 24,-7 0-21,0 3 21,-6-2-37,0 2 37,-3-3-58,-3-2 58,0 0-9,-1-1 9</inkml:trace>
  <inkml:trace contextRef="#ctx0" brushRef="#br0" timeOffset="17628.0083">18313 14298 106,'16'-3'0,"12"6"5,17-3-5,-1-3 4,4 3-4,-10-5 0,-3 3 0,-13-4-25,-6-2 25,-10-2-52,-9-1 52,-9-2-37,-11 2 37</inkml:trace>
  <inkml:trace contextRef="#ctx0" brushRef="#br0" timeOffset="17807.0184">18288 13978 153,'9'-8'0,"13"0"5,7 0-5,6 0-1,12 0 1,-5 6-28,2-4 28,-3 9-86,1 2 86,-4 3-42,-6-3 42</inkml:trace>
  <inkml:trace contextRef="#ctx0" brushRef="#br0" timeOffset="18330.0485">18872 14565 103,'3'8'0,"0"3"1,4 2-1,-1 3 8,0-3-8,-3 0 3,4-2-3,-4 0 3,-3-9-3,3 4 3,-3-6-3,0 0 17,0-6-17,-3-7 5,6-8-5,-6-6 5,0-10-5,0-5 10,-7-3-10,1-3 12,-1 3-12,4 3 8,-1 10-8,4 3 9,0 8-9,3 3 4,6 7-4,4-2 1,6 5-1,3 0-2,3 5 2,0 1 2,0 4-2,-3-4-1,-3 7 1,-6-5-25,-4 2 25,1-2-39,-4 3 39,-3-3-42,3 5 42,-3-2-69,-3 5 69,0 3-15,-7 4 15</inkml:trace>
  <inkml:trace contextRef="#ctx0" brushRef="#br0" timeOffset="18498.0581">18926 14407 195,'9'0'0,"7"-3"1,3 3-1,3 0-36,1-3 36,2 1-125,4-1 125,-10 3-34</inkml:trace>
  <inkml:trace contextRef="#ctx0" brushRef="#br0" timeOffset="31779.8177">12100 11996 39,'0'0'0,"0"0"6,0 0-6,0-5 11,0 5-11,3-3 12,0-2-12,0-3 9,3 0-9,1 0 4,-1-2-4,0-4 3,7 1-3,0 0 4,3 0-4,0-1 5,3 1-5,-3 0 2,3 2-2,-4 3 0,1 3 0,0 0 1,0 2-1,3 1-1,-6-1 1,0 3 2,2 0-2,-5 0-2,-1 0 2,1 3 2,0-1-2,-4 1-1,0 0 1,1 7 1,-1-2-1,-3 0-1,3 0 1,-2 3 0,-1 2 0,-3 3 1,0 2-1,3 3-1,-3 0 1,0 1 0,0 1 0,3-1 1,-3 4-1,3-2-1,-3 0 1,3-3 0,1-3 0,2-2 0,-3-5 0,4-1-1,-4-2 1,3-2 2,0 2-2,4-3 0,-1 0 0,1 0 2,3-2-2,3 0-2,-1-3 2,4 0 1,4-3-1,-4 0 10,3 1-10,10-3 1,-1 2-1,-2-2 0,0 2 0,-1 0 2,1 1-2,-7-1 0,3 3 0,-6 3 0,1 2 0,-5-2-1,1 2 1,-6 5 2,2-2-2,-2 3 0,-4 2 0,1 0-1,-4 3 1,0 0 2,0 0-2,0 3-2,1-1 2,-1-2 0,0-3 0,0 3 0,0-5 0,0 2 0,1-3 0,2 4 0,-3-1 0,4 0 0,-4-2 0,0 2 1,0-5-1,0 3-1,0-4 1,1 1 0,2 0 0,0-2-1,1-1 1,2-2 1,4-6-1,0 0 0,-1-2 0,4 2-1,0-2 1,3 2 1,0-5-1,3 1 0,1-1 0,-8 0-1,4 2 1,4-2 0,2 3 0,4 0 0,-4 2 0,0 1 0,1 2 0,-7 0-1,0 0 1,-3 2 0,-3 1 0,-4 2 0,1 0 0,-4 3 1,0 3-1,-3 5 0,-3 2 0,0 1 0,-3 5 0,-3 2-1,3 1 1,-4-1-3,1-2 3,3 2 0,3 1 0,0-3-8,0-6 8,6-2-1,-3 0 1,4-3-1,-1-8 1,4 3 0,-4-2 0,7-1 0,-1-5 0,1 3 1,3-6-1,6 0 0,0-5 0,1-2 1,5-1-1,1-2-2,-4 2 2,1 1 2,-1 2-2,10 3-1,-7-1 1,-2 6-2,-4-2 2,-6 2 2,0 2-2,-3 1-2,-1 2 2,-2 0 1,-1 3-1,-2 3 0,-1 0 0,0 2 1,-6 3-1,0 0-1,0 2 1,0 1 1,0-1-1,0 1 1,0-4-1,0 1-2,7 0 2,-4-3-2,3 1 2,4-6-2,-1-3 2,4-5-4,0-11 4,3 3 0,-7-2 0,1 2 2,2 3-2,-5-1-1,2 4 1,-2-4-1,-4 6 1,3-2 0,-3-1 0,4 6 1,-4-6-1,3 3 3,0 0-3,4 3 2,0-1-2,-1 4-1,1-1 1,2 8 3,-2 0-3,2-2 1,1 2-1,0 0-1,0 3 1,-1 0 3,1 3-3,0-3 5,-1-1-5,-2-1 2,-1-4-2,1 1 1,-7-3-1,3-3 2,-2 0-2,-4-5 2,0 0-2,0 0 4,0 0-4,0 0 3,0 0-3,0 0 4,0 0-4,0-2 2,-4-4-2,4-1 2,-3-4-2,0 3-1,0-5 1,0-6 1,0-2-1,-1 0 2,-2-8-2,0 8 0,-1-1 0,1 4 6,0 2-6,-1 0 10,1 0-10,0 3 1,-1 3-1,1-1 6,0 0-6,2 6 3,1-3-3,0 3 4,3 2-4,0 3 0,0 0 0,0 0-2,0 0 2,0 5-2,3 6 2,0 0 1,1 5-1,-1-1 1,3 4-1,4 5-3,-4 2 3,4 1 1,2 2-1,1-3 2,0 1-2,-1-1 0,-2-2 0,3 0 0,-4 0 0,1-9 0,-4-1 0,0-1 0,-3-8 0,1 0 2,-4-2-2,0-3 1,0 3-1,0-3 0,-4-3 0,-5 0 0,3-2 0,-7 3 1,-6-4-1,0 4-1,-7-1 1,-2 0 0,2-2 0,1 2 0,0-2 0,-1-3-1,7 5 1,0-2 1,6-3-1,1 6 0,5-4 0,4 1-1,6-8 1,7-3-1,3-3 1,2-2-1,1 0 1,3 3 0,4-9 0,-4 6 1,-3 2-1,-1 6 3,-5 0-3,-4 2 0,1 6 0,-7 5-7,6-5 7,-6 5-96,0 0 96,3 5-56</inkml:trace>
  <inkml:trace contextRef="#ctx0" brushRef="#br0" timeOffset="33174.8975">11779 12420 69,'-3'-6'0,"3"4"15,0 2-15,0 2-1,6 4 1,0 4 12,4 9-12,3 7 14,-1 11-14,1 5 9,3 6-9,0 5 6,0-5-6,-4 2 3,4 3-3,-6-3 2,2-2-2,1-9 2,-3-4-2,-4-9 1,0-2-1,1-8-1,-4-5 1,-3-4 2,3-1-2,-3-6 3,-6-3-3,3 0 0,-4-4 0,1-4-3,-1-13 3,4 0-4,0 1 4,6-4-6,-3-2 6,7 3-7,-1 2 7,4 3-1,2 5 1,4 5 0,3 0 0,-3 6-2,6 5 2,-3 5 1,4 3-1,-8 6 1,1 7-1,0 3 8,0 2-8,-3 1 7,-1 2-7,-2-6 3,-1-1-3,-2-9 3,-1 0-3,-3-2-6,-3-3 6,0 0-52,-6-3 52,-4 0-77,4-8 77</inkml:trace>
  <inkml:trace contextRef="#ctx0" brushRef="#br0" timeOffset="34045.9474">12223 12584 111,'0'0'0,"4"0"0,5 0 0,7 8 8,6 5-8,0 8 8,1 5-8,2 6 7,-3 0-7,0 2 2,-2 1-2,-1-1 0,-7-2 0,1-6 2,-7-5-2,-3-2 0,1-6 0,-4 0 5,0-5-5,0 0 1,0-2-1,0-4 0,0-2 0,0 0 1,3 3-1,6-6-1,4-5 1,3-5 0,3 0 0,-3-6 0,3-7 0,-3-1 3,-4-4-3,-2-6 12,-7-6-12,-3-2 6,-3-2-6,-10-6 5,-3 5-5,-3 6 5,-3 10-5,0 6 3,-3 2-3,5 8 2,-2 0-2,3 5 0,3 1 0,4 2-3,2 3 3,1 2-41,2 0 41,1 6-74,-7 5 74,0 8-61</inkml:trace>
  <inkml:trace contextRef="#ctx0" brushRef="#br0" timeOffset="87062.9798">14592 11377 61,'0'0'0,"6"-5"1,4 2-1,2-2 10,1 2-10,3-2 4,0 2-4,0-2 3,-3 0-3,2-1-1,1 4 1,-3-1 0,0 0 0,3 3-20,-7 3 20,1 0-42,-4 2 42,0 0-15,-3 1 15</inkml:trace>
  <inkml:trace contextRef="#ctx0" brushRef="#br0" timeOffset="87514.0055">15230 11372 55,'3'-3'0,"7"3"12,-1 0-12,4-5 5,0 5-5,-1-3 1,1 3-1,-3 0-2,2 0 2,1 0-36,-3 0 36,2 3-34,4-3 34</inkml:trace>
  <inkml:trace contextRef="#ctx0" brushRef="#br0" timeOffset="87994.033">15875 11324 97,'3'-2'0,"6"-4"1,4 4-1,0-4 0,3 6 0,3-2 6,-3-1-6,-1 3 0,1-3 0,-3 3-12,-4-2 12,1 2-35,0 0 35,-4 0-32,0 0 32,4 2-24,-4 1 24</inkml:trace>
  <inkml:trace contextRef="#ctx0" brushRef="#br0" timeOffset="88366.0543">16557 11319 106,'3'-3'0,"7"-2"5,6 2-5,3 1 1,0-4-1,0 4 1,3-1-1,-3 0-15,0 3 15,-6 0-44,0 3 44,-4-3-53,4 5 53</inkml:trace>
  <inkml:trace contextRef="#ctx0" brushRef="#br0" timeOffset="88773.0776">17300 11319 126,'13'-3'0,"6"1"2,0 2-2,3 0 1,-3 0-1,0 0 1,0 2-1,-3-2-24,0 3 24,0 0-48,3-1 48,-3-2-54,3 0 54,0-2-3,-6-1 3</inkml:trace>
  <inkml:trace contextRef="#ctx0" brushRef="#br0" timeOffset="92461.2885">16218 11433 33,'0'0'0,"0"0"8,0 0-8,0 0 5,0 5-5,3 6 2,0 10-2,-3 8 5,3 13-5,0 8 8,0 11-8,-3 0 8,0 8-8,0 2 3,4 6-3,-4 2 4,0 6-4,-4 2 2,1-5-2,3 3 2,3 5-2,-3 3 0,0 2 0,0 3 0,0 0 0,4-3 1,-1 0-1,3-2-1,-3-1 1,0 1 1,1-6-1,-1-15 0,0-6 0,3 0 0,1-2 0,-1-4-1,0-4 1,1-6 1,-1-7-1,-3-6 0,0-8 0,1-5-2,-1-6 2,0-5 3,-3 1-3,0-7-2,0-1 2,0-6-3,0 0 3,-3 2-16,3 1 16,0 2-2,-3 6 2,3 2-3,-4 3 3,4 0 0,0 0 0,0-6 1,-3-2-1,6-2 0,-3-6 0,0 0-2,0 0 2,-3-3-7,0-5 7,-3-3 0,-1 3 0,1-2 0,0-6 0,-4-2 0,-3-1 0,1 0 0,2 1 0,4 2 5,0 0-5,-1 6 2,1-1-2,6 0 1,0-2-1,0 5 1,6-2-1,1 2 1,2 2-1,-3 4 4,7 4-4,0 6 10,-1 3-10,1 8 8,0-4-8,-4 7 4,4-1-4,-3-3 2,-1 1-2,-2-6 0,-1-2 0,0-6 0,1 0 0,-4-5-2,3-2 2,-3-6-1,0-3 1,4-2 0,-1-8 0,0-1 1,1 1-1,2-5 0,1-3 0,-1 0-1,1 2 1,-1 3 0,-2 6 0,-1 7-7,-3 3 7,-3 6-50,4-4 50,-4-2-25</inkml:trace>
  <inkml:trace contextRef="#ctx0" brushRef="#br0" timeOffset="93376.3409">16284 11353 55,'0'0'0,"-6"3"5,3 5-5,-7 8 8,1 10-8,-7 11 2,-3 6-2,-10 2 7,1 2-7,2-4 2,7-6-2,3-14 3,10-7-3,0-5-3,6-11 3,9-13-1,1-9 1,2-4-3,10-3 3,1 2 1,-7 1-1,-4 2-1,1 3 1,-3 5 4,-4 6-4,-3-1 13,-3 8-13,3 1 11,-3 2-11,0 0-5,7 0 5,2 8 0,4 2 0,6 6 13,3 3-13,0 4 10,1 1-10,2 0 4,-3 0-4,-3-6 1,-3-2-1,-6-3-8,-1-2 8,-3-8-68,-2 2 68,-4-5-49</inkml:trace>
  <inkml:trace contextRef="#ctx0" brushRef="#br0" timeOffset="94771.4206">16973 12480 48,'0'0'0,"0"0"8,-6-5-8,-1 0 14,1 0-14,-3-1 6,-4 1-6,0 2 3,-6 1-3,0 2 1,-3 0-1,0 5 0,-1 0 0,1 8 0,3 3 0,3 6-1,0 7 1,1 5-1,5 3 1,0 0 2,7 5-2,3 1-2,3-6 2,7-5 1,3-6-1,6-5-1,6-8 1,13-7 9,4-12-9,2-9 5,-3-9-5,-3-8 3,-3-5-3,-6-5 9,-7 2-9,-6-8 4,-10 1-4,-6 2 5,-12 8-5,-4 2 11,-10 1-11,-2 2 7,-7 3-7,0 3 0,0 4 0,0 6 3,6 9-3,4 7-11,3 2 11,9 6-40,0 0 40,7 3-51,6-1 51,3-2-31,0-3 31</inkml:trace>
  <inkml:trace contextRef="#ctx0" brushRef="#br0" timeOffset="95074.438">16779 12113 87,'0'0'0,"-6"0"16,3 8-16,0 18 0,6 22 0,0 13 15,3-1-15,4 12 11,3 12-11,-4 4 6,1 2-6,-1 2 11,-2-4-11,-1-9 0,0-5 0,1-10 0,-1-11 0,-3-14-24,4-10 24,-4-8-62,-3-10 62,3-6-59,0-15 59,-3-1 0,-3-2 0</inkml:trace>
  <inkml:trace contextRef="#ctx0" brushRef="#br0" timeOffset="96140.499">17164 12946 60,'0'3'0,"0"13"7,0-1-7,0 1 6,3 0-6,0 0 7,-3 0-7,3-5 5,-3-1-5,0-2 0,0 0 0,0-3 1,0-5-1,0 0 0,0 0 0,0 0-1,0 0 1,-3-8 2,0-2-2,-4-3 0,4-3 0,-3 2 4,3-4-4,0-1 6,-4 4-6,7 1-1,-3 4 1,3 2 2,0 0-2,0 3 6,3-3-6,-3 2 0,3 1 0,1 0 3,2-1-3,0 1 5,-3 0-5,4 2 3,-1 3-3,1 0 0,-1 0 0,0 3 0,4 2 0,-1 3 3,4 0-3,0 3 2,-4-3-2,4-1 1,0 1-1,-4 0 1,7-2-1,-3-4-1,-4 1 1,1 0 0,-4-3 0,0 0-1,4-3 1,-4-2-1,7-3 1,0 0 2,-1-11-2,1 1-2,0-1 2,0 3 1,2-2-1,-5 7 0,-1 1 0,1 2 0,-4 2 0,1 1 2,-4 5-2,3-3 0,1 9 0,2 2-1,1 8 1,-1 2 9,-3 6-9,4 0 5,-4 5-5,1-3 1,-1-2-1,-3-5-17,4-1 17,-4-5-92,0-2 92,-6-6-26</inkml:trace>
  <inkml:trace contextRef="#ctx0" brushRef="#br0" timeOffset="101873.8269">17973 11247 37,'0'0'0,"-3"-7"7,0-1-7,6-3 2,0-2-2,4-6 0,2-2 0,7-3 2,0 6-2,0 2-2,3 5 2,-3 3 1,0 3-1,-1 10 8,1 3-8,-3 3 6,-3 7-6,-1 6 8,1 3-8,-4 2 1,3-3-1,1 3 0,3 3 0,-1 0 1,4 0-1,3-3 0,-3-8 0,3-5 0,-3-6 0,0-7-1,-3-3 1,-4-11 2,1-7-2,-7-3-1,-3-6 1,-3 1 1,-7 2-1,1-5 0,-1 2 0,4 4 0,-1-1 0,4 3 1,3 2-1,7 1 0,2 7 0,4 0-1,6 6 1,6-5 7,-2 4-7,11 1 6,1-3-6,-6 3 2,-4-1-2,-2 1 0,-4 2 0,-7 1 1,-2-1-1,-4-2-1,-3 5 1,1 0 3,-4 0-3,0 0-1,0 0 1,0-5 1,0 5-1,0 0 2,0 0-2,0 0-3,0 0 3,0 0 0,0 0 0,0 0 3,0 0-3,0 0 2,0 0-2,-4 5 0,-2 5 0,-3 9 0,-1 10 0,0 3-1,1-3 1,6-3-1,3-4 1,6-7 2,4 1-2,6-5-1,-1-6 1,8-5-1,-4-2 1,0-1 0,-3-10 0,-4-3 0,-5 0 0,-1 0 2,-6 0-2,0 0-2,0 6 2,0 2 6,-3 2-6,3 1 9,0 0-9,0 5-1,6 5 1,1 6 3,2 2-3,4 6-2,-1-4 2,8 4 0,-5-3 0,4-3-48,0 0 48,4-2-45,-4-3 45,6-8-13,-3-3 13</inkml:trace>
  <inkml:trace contextRef="#ctx0" brushRef="#br0" timeOffset="102219.8467">19075 11070 56,'0'0'0,"0"0"2,0 0-2,0 0 2,0 0-2,0 0 14,0 0-14,-3-5 13,3 5-13,-7-5 3,4 2-3,-3 0 2,0 6-2,-1 8 0,-5 10 0,-1 13 12,-3 3-12,3-2 11,7-6-11,3-6 1,9-1-1,7-4 1,3-5-1,3-7 1,6-6-1,1-8-14,2 0 14,1 0-103</inkml:trace>
  <inkml:trace contextRef="#ctx0" brushRef="#br0" timeOffset="104845.9968">19481 11372 51,'4'-8'0,"5"-11"9,7-4-9,6-1 9,0-5-9,13-8 8,0-3-8,-6-2 3,-1-3-3,-2 0 3,-7 2-3,-3 1 1,-10 2-1,-3 6 2,-6-1-2,-10 6-1,4 3 1,-7 5 2,3 5-2,1 8 0,-1 3 0,-12 10-2,5 16 2,5 13 0,2 11 0,7 8 1,-1 6-1,4 1 0,6 1 0,0-5 1,16-14-1,0-2-1,4-3 1,5-5-1,1-6 1,-1-7 0,4-9 0,3-4 0,-6-9 0,-1-8 0,-6-7 0,1-3 0,-7 5 0,-4-5 0,-2-3 0,-4-3 1,-3-4-1,0 1 0,-3 1 0,0-2-1,-3 4 1,0 6 0,0 2 0,0 9 1,0 2-1,-4 5 1,4 11-1,0 13 0,-3 8 0,2 11-1,1 0 1,3-3 3,3-5-3,4 2-3,2-2 3,7 0 1,0-6-1,3-5 0,6-5 0,-2-5 0,2-11 0,0-6-1,-2-10 1,-1-2 1,-6-1-1,-7-2-1,1 5 1,-7-2 1,0 5-1,0-3 1,-3 0-1,0 0-1,0-3 1,-3 4 1,3 1-1,-3 4-1,3 4 1,0 1 0,0 3 0,0-1 0,0 3 0,0 0 0,6 5 0,-2 3 0,2 5 0,-3-2-1,3 2 1,1-2 0,5-3 0,1 0-1,3-3 1,0-2 0,3-3 0,0-6 0,0-2 0,0-5 1,0 0-1,-3-3-1,-3 3 1,-1-3 2,-5 5-2,-4 1-1,-3 2 1,0-3-1,-3 6 1,0 0 2,-1 2-2,1 0 0,3 3 0,-3-2 0,3 2 0,0 0 0,0 0 0,0 0-1,0 0 1,0 0 2,0 0-2,0 0-2,0 0 2,0 0 0,0 0 0,0 0 2,0 0-2,0 0-1,0 0 1,0 0 0,0 0 0,-3-3 2,3-2-2,-3-1 0,0 1 0,-4 3 0,1-4 0,0 1 4,-1-3-4,-2 3 3,2 2-3,1 3-2,3 0 2,3 0 0,0 0 0,0 3-1,3 5 1,3 0 0,1 0 0,2-1 0,7 1 0,3 0 1,0-2-1,3-4 0,1 4 0,2-6-2,0 0 2,1-3 0,-7 0 0,0-2 0,-6-3 0,-1 3 1,-2-3-1,-4-5 1,1-1-1,-4 1-1,0 0 1,-6-3 4,-4 3-4,-2 0-1,-1 2 1,-2 0-2,-1 9 2,3 2 0,-2 5 0,2 11-1,1 5 1,2 8-1,1 6 1,6 2 0,3 0 0,3-6 2,7-4-2,3-1-1,6-10 1,4-5-8,2-14 8,1-5 0,-1-5 0,10-13 0,1-4 0,-11-7 0,1-2 0,-4-6 2,-3 0-2,-6 0 0,-6 5 0,-7 0-1,-6 1 1,-7 2 3,4 5-3,-7-2 2,4 7-2,2 9 6,-2 4-6,2 9 7,1 24-7,-3 10 1,2 18-1,4 6 0,6 11 0,0-1 6,7 1-6,3-11 0,6-3 0,6-13 2,4-8-2,2-10-15,-2-6 15,0-11-63,-1-7 63,-6-8-34</inkml:trace>
  <inkml:trace contextRef="#ctx0" brushRef="#br0" timeOffset="107578.1532">18786 11271 22,'0'0'0,"0"0"-1,0 0 1,0 0 0,0-8 0,0 0 2,0 3-2,3 0 7,-3-3-7,0 0 7,0-3-7,0 1 5,0-1-5,0 3 8,-6 0-8,3 0 10,-4 0-10,-2-2 11,-1 2-11,-2-3 8,-1 6-8,-3 0 6,0 2-6,0 3 0,0 0 0,1 3-11,5-1 11,10-2-73,3-5 73</inkml:trace>
  <inkml:trace contextRef="#ctx0" brushRef="#br0" timeOffset="109214.2467">18751 11065 15,'0'0'0,"-6"-3"-1,3 3 1,-4-2 1,4 2-1,-6 2 1,-1-2-1,1 3 0,-1 2 0,-3 0 0,7 3 0,-4 3 0,4 0 0,0-1 0,3 3 0,-4 3-2,4 0 2,-3 0 0,3 0 0,-1 0 1,1-3-1,3 0-1,0-2 1,0-3 2,3-3-2,1 0 0,2 1 0,0-1 0,1 0 0,2-2 1,1-1-1,2-4 3,1-1-3,0 1 5,-1-4-5,1-4 0,0 2 0,0-5 2,-4-1-2,1 4 4,-4-4-4,0 4-4,-3-3 4,-3-3 11,0 0-11,0 0-1,0 3 1,0-3 2,-3 0-2,3 3-1,-3 5 1,0 3-1,3-1 1,0 4 2,0-1-2,0 3 1,0 0-1,0 0-3,3 3 3,-3-1 1,3 4-1,-3-4 0,3 1 0,-3 2-1,0 0 1,0 1 1,0 7-1,0 0 3,0 3-3,-3 3 1,3 2-1,0 0 4,0 0-4,3 0 7,-3-5-7,7 3 5,-1-3-5,4-3 1,2 0-1,4-5 0,0-5 0,0-6-38,3-5 38,-3-3-20</inkml:trace>
  <inkml:trace contextRef="#ctx0" brushRef="#br0" timeOffset="109934.2879">18789 11195 35,'0'0'0,"0"0"9,-3-6-9,3-2 4,0 0-4,-3-2 8,3-1-8,-3 1 11,0-1-11,-4 0 8,1 4-8,-4-4 10,-2-2-10,-4 5 9,-3 0-9,0-3 2,-4 3-2,1 0 0,3 3 0,0 2 0,0 3 0,3-2-22,0 4 22,7 4-73,6-1 73</inkml:trace>
  <inkml:trace contextRef="#ctx0" brushRef="#br0" timeOffset="133406.6305">20736 14293 60,'3'0'0,"16"-3"20,-3 1-20,0 2 9,-1 0-9,-2-3 9,0 3-9,-1-5 9,1 2-9,0 0 1,3 1-1,0-1-2,0 0 2,-1-2-8,-2 5 8,3 0-30,-3 0 30,-1 3-34,-2 2 34,-1 3-33,4 0 33</inkml:trace>
  <inkml:trace contextRef="#ctx0" brushRef="#br0" timeOffset="133738.6494">21450 14293 74,'6'-3'0,"4"3"6,2-2-6,1-4 5,6 4-5,-3-4 0,3 4 0,-3-4 0,3 4 0,-3-1-29,0 0 29,-3 1-29,2 2 29,1 0-26,-3 2 26</inkml:trace>
  <inkml:trace contextRef="#ctx0" brushRef="#br0" timeOffset="134037.6666">22044 14293 72,'6'0'0,"4"2"3,5 1-3,1 0 1,0-1-1,-3 1 3,3-3-3,-4 0-13,-2 3 13,-1-3-48,1 0 48,0 5-17,-1-5 17</inkml:trace>
  <inkml:trace contextRef="#ctx0" brushRef="#br0" timeOffset="134338.6838">22564 14269 93,'4'0'0,"8"-3"14,4 1-14,0-4 4,6 1-4,0-3-2,-3 6 2,4-6-2,-4 2 2,-3 1-48,3 2 48,-7 3-54,4 3 54,-3 0-4,-4 2 4</inkml:trace>
  <inkml:trace contextRef="#ctx0" brushRef="#br0" timeOffset="134561.6965">23212 14203 116,'10'0'0,"2"-3"15,4 1-15,3-6 0,0 5 0,-3-2-1,0-11 1,0 3-53,-3 5 53,-1 2-76,1 22 76</inkml:trace>
  <inkml:trace contextRef="#ctx0" brushRef="#br0" timeOffset="134757.7077">23736 14121 175,'13'-5'0,"9"2"1,6-5-1,4 3-3,0-1 3,3 1-85,-7 5 85,4 0-87</inkml:trace>
  <inkml:trace contextRef="#ctx0" brushRef="#br0" timeOffset="139827.9977">20799 13840 49,'3'0'0,"4"-2"10,2-1-10,4 3 9,3 0-9,0 0 4,6 0-4,3 3 3,7-3-3,0 2 1,3-2-1,0 3 4,6 0-4,0-6 4,4 0-4,-1 3 3,-3 0-3,1-2 2,2-1-2,0 3 0,4-3 0,0 3 5,-1-2-5,1-1 4,0 0-4,-1 3 7,1-5-7,-1 3-1,11-1 1,-8 0 3,4 1-3,-3-1 2,-3 0-2,-1 3-1,1-2 1,0 2 3,-1-3-3,4-2-2,-3 5 2,2-3 1,-5 0-1,-4 1 1,0-1-1,1 3 0,-1 0 0,0-2 0,1 2 0,-1 0 0,-3 0 0,3 0 0,-3 2 0,4-2 0,2 0 0,1 3 0,12-6 0,-3 3 0,3-5 0,-6 0 0,3 2 0,-4-2 0,1-1 0,0 1 1,-3 2-1,-1 1-1,-2-4 1,-7 4-2,-3 2 2,0 0 2,-4 0-2,4 2 0,0 1 0,3 2 0,-6-2 0,3 2 0,0-2 0,0 0 0,-7-3 0,4 0 1,0 0-1,0 0 0,-7 0 0,-3 0-1,-6-3 1,0 0-25,-10 1 25,1-4-68,-7 1 68,-10-8-17</inkml:trace>
  <inkml:trace contextRef="#ctx0" brushRef="#br0" timeOffset="141208.0767">20872 16409 51,'10'0'0,"12"-2"9,10 2-9,6 0 10,6 2-10,7-2 11,6 0-11,10 3 7,-4-3-7,13 0 4,7 0-4,3 0 6,3-3-6,0-2 6,9 0-6,0 0 1,1 2-1,-4 0 2,-3-2-2,0 5 1,-9 0-1,-4 0 2,0 3-2,1-3 0,-4 0 0,0 0 0,0-3 0,1 3 0,12-3 0,-7 1 4,-3 2-4,-5-3 4,-5 0-4,-2 6 2,0-3-2,-4-3-1,-2 6 1,-4-3 1,-3 3-1,3-3-2,-3 2 2,-3-2 2,-7 3-2,0-3-1,-2 0 1,-1 0 0,-6-3 0,3 1 6,-9-1-6,2 3 2,-8-3-2,-1 1-3,13 2 3,-10-3-79,1 0 79,-4-7-44</inkml:trace>
  <inkml:trace contextRef="#ctx0" brushRef="#br0" timeOffset="142258.1367">24511 13335 54,'0'0'0,"0"0"18,0 0-18,0 0 8,6 3-8,0 5 10,1 2-10,-4 3 2,3 3-2,-6 5 14,3 1-14,-3 1 5,0 1-5,4 0 4,-4-5-4,0-6 0,0 5 0,3-2 1,3-3-1,-3 1 1,7-4-1,6 1 4,6-3-4,6-6 3,4 1-3,3-3 0,-3 0 0,-10-3-4,-3 1 4,0 2-30,-3-3 30,-3 0-35,-1 1 35,-5-1-45,2-2 45,-5 0-9,-4-3 9</inkml:trace>
  <inkml:trace contextRef="#ctx0" brushRef="#br0" timeOffset="142487.1498">24590 13536 72,'6'-3'0,"10"3"7,10-2-7,2-1 1,1 1-1,-4-1-2,1 0 2,-7 1-32,-7-1 32,1-8-45,0 1 45</inkml:trace>
  <inkml:trace contextRef="#ctx0" brushRef="#br0" timeOffset="142694.1617">24631 13303 146,'16'-8'0,"10"-2"1,5 2-1,1 0-1,0 0 1,0 5-54,-4 3 54,1 6-85,-7 2 85,-6 5-6,-4 0 6</inkml:trace>
  <inkml:trace contextRef="#ctx0" brushRef="#br0" timeOffset="143024.1804">25209 13539 80,'0'0'0,"0"0"10,0 0-10,-6 0 1,-4 0-1,-2 0-2,-4 2 2,-3 4 2,-7-4-2,-2 12 18,-1 1-18,0 9 8,4 8-8,6 0 3,6 2-3,13 1 1,13-4-1,16-4 0,6-3 0,6-9-10,3-7 10,1-2-78,-4-9 78,-9-5-32</inkml:trace>
  <inkml:trace contextRef="#ctx0" brushRef="#br0" timeOffset="143929.2323">24498 16277 61,'-3'11'0,"-4"10"18,4 5-18,0 3 18,3 9-18,0-4 18,3 0-18,0-2 6,7 0-6,-1-6 8,7 1-8,3-3 19,10-6-19,3-5 5,3-5-5,3-5 0,3 0 0,-12-9-15,-1 1 15,-2 0-29,-1-3 29,-6 2-38,-3 4 38,-3-4-45,-4-4 45,-3-1-25,-6 3 25</inkml:trace>
  <inkml:trace contextRef="#ctx0" brushRef="#br0" timeOffset="144175.2464">24552 16497 94,'9'-3'0,"10"3"8,10-5-8,6 0 1,-3 2-1,-1-5-10,-2 0 10,-7 3-31,0-1 31,-9 4-44,0-3 44,-7-1-17,-6-2 17</inkml:trace>
  <inkml:trace contextRef="#ctx0" brushRef="#br0" timeOffset="144353.2566">24558 16224 106,'7'-5'0,"2"2"9,10 3-9,10 0 0,2 3 0,8 0-19,-4 2 19,-7 0-51,-3 0 51,1 3-44,-7 0 44</inkml:trace>
  <inkml:trace contextRef="#ctx0" brushRef="#br0" timeOffset="144722.2777">24981 16547 94,'3'3'0,"3"5"33,0 2-33,7 6 9,0 5-9,3 3 7,-4 0-7,1-3 10,0 3-10,-4-8 9,1 0-9,-1-6 4,-2 1-4,-1-6 5,-3 0-5,0-5 0,4 0 0,-1-10 5,4-6-5,2-8 1,1-5-1,0-5 0,-4 2 0,1 3 2,-1 5-2,-2 5 0,-1 6 0,0 0-15,-2 8 15,2-3-77,0 5 77,4 0-86</inkml:trace>
  <inkml:trace contextRef="#ctx0" brushRef="#br0" timeOffset="145577.3265">24247 14227 69,'-16'10'0,"4"11"12,-1 11-12,3 3 14,-2 2-14,5 0 11,-2 0-11,2 0 4,4-6-4,0-1-1,3-4 1,6-2 1,1-6-1,21-2 8,-2-5-8,2-3 4,-2-3-4,-1-2 1,-3-3-1,-3-3-1,4 0 1,-4-2-27,0 0 27,-3 2-28,-4-2 28,-2 0-32,-1 2 32,-2-2-34,2-3 34</inkml:trace>
  <inkml:trace contextRef="#ctx0" brushRef="#br0" timeOffset="145807.3396">24314 14494 92,'6'0'0,"10"-3"2,3 1-2,6-1 2,-6 3-2,4 3-7,-7-3 7,-1 0-43,-5 0 43,0-3-45,-4 0 45</inkml:trace>
  <inkml:trace contextRef="#ctx0" brushRef="#br0" timeOffset="145999.3506">24323 14216 120,'16'-5'0,"10"-1"0,8 1 0,5 0-2,2 0 2,3-14-50,-6 3 50,-3 6-56,3-1 56,-12 3-11</inkml:trace>
  <inkml:trace contextRef="#ctx0" brushRef="#br0" timeOffset="146462.3772">24736 14822 60,'0'0'0,"0"0"15,0 0-15,0-5 24,0-3-24,0-3 12,0-5-12,0-2 3,3-1-3,0-5 1,-3-2-1,-3-8 3,3-3-3,0-3 6,0 0-6,0 0 4,0 9-4,3-1 10,1 11-10,2 0 6,0 5-6,7 3 2,-4 2-2,4 6-3,6 2 3,-3 0 1,0 6-1,-3 0-12,-1-1 12,-5 1-27,2 0 27,-6 2-53,-3 3 53,0 2-43,-9 1 43,-1 0-8,-2 2 8</inkml:trace>
  <inkml:trace contextRef="#ctx0" brushRef="#br0" timeOffset="146635.3871">24803 14563 160,'9'-3'0,"7"-2"1,6-1-1,-3 1-28,4 3 28,-4-1-112,-3 3 112,-10 0-20</inkml:trace>
  <inkml:trace contextRef="#ctx0" brushRef="#br0" timeOffset="149510.5514">21355 11266 42,'0'0'0,"0"0"5,0 0-5,0 0 11,0 0-11,3-3 11,6 6-11,-2-6 13,2 3-13,4 0 9,3 0-9,3 0 3,0 3-3,0-3 2,0 0-2,0 0 1,0 0-1,-3 0-1,0 0 1,0 0-29,-4 0 29,4 0-49,-3 0 49,0 0-17,3 3 17</inkml:trace>
  <inkml:trace contextRef="#ctx0" brushRef="#br0" timeOffset="149922.5751">22228 11271 78,'0'0'0,"6"-2"9,4 2-9,2 0 7,4-3-7,0 3 2,0-5-2,0-1 2,0 4-2,3-1-1,-3 0 1,6 1-18,-3 2 18,3-3-33,-3 1 33,0 2-26,0 0 26,0 0-19,-3 0 19</inkml:trace>
  <inkml:trace contextRef="#ctx0" brushRef="#br0" timeOffset="150268.5949">22993 11266 66,'6'0'0,"7"-5"8,19 5-8,-4-3 6,-2 6-6,-4-3 0,0 2 0,-3-2 2,-3 0-2,-6 3 0,2-3 0,-2 0-22,-1 0 22,4-5-39,-3-1 39,5 4-20,5 7 20</inkml:trace>
  <inkml:trace contextRef="#ctx0" brushRef="#br0" timeOffset="150521.6093">23641 11250 53,'0'0'0,"6"-3"9,7 3-9,-4 0 7,4-2-7,3 2 1,0 0-1,0 0-9,-4-3 9,7 3-46,-6 0 46,6 3-14,-3-3 14</inkml:trace>
  <inkml:trace contextRef="#ctx0" brushRef="#br0" timeOffset="150732.6213">24463 11229 69,'13'-3'0,"9"3"15,6 0-15,4-2 3,3 2-3,0 0-1,0 2 1,-3-2-84,0-2 84,-4-1-1</inkml:trace>
  <inkml:trace contextRef="#ctx0" brushRef="#br0" timeOffset="154574.8412">21790 11319 61,'0'0'0,"0"0"0,0 5 0,0 3 0,0 5 0,0 6 1,-4 5-1,1 2 7,-3 6-7,-4 5 5,-2-3-5,-1 1 0,0-6 0,4-5 0,-1-3 0,4-5 2,3-3-2,0-8-2,3-5 2,3-5 0,3-8 0,4-8 0,-1-3 0,1-3 0,-4 3 0,-3-2 0,0 5 0,1 0 0,-4 5 0,0 5 4,0 1-4,3 4 6,-3 1-6,-3 0-1,3 5 1,9 2 0,-3 4 0,4 2 6,6 7-6,0 1 5,0 6-5,3 1 5,-4 1-5,14-3 8,-7 0-8,-3-2 1,-3-3-1,-3-3 2,-4-2-2,-2-6-1,-4-2 1,-3-3-4,0 0 4,0-8-104,3-6 104</inkml:trace>
  <inkml:trace contextRef="#ctx0" brushRef="#br0" timeOffset="155997.9226">21171 12544 44,'0'0'0,"0"0"11,0 0-11,0 0 13,0 0-13,-7-3 6,4 3-6,-7 0 3,1 3-3,3 2 2,-4-5-2,1 5 3,-1 3-3,0 6-2,1 4 2,6 9 0,3 2 0,0 8 0,9 0 0,7 0 0,0 0 0,9-8 0,4-5 0,3-8 0,0-11 0,-1-5 0,-5-8 0,-4-3 2,-6-4-2,-7-1 2,-6-5-2,-3-6 23,-3-2-23,-9-3 9,-4 0-9,-6 1 7,-4 2-7,-2 2 4,-1 6-4,4 8 2,2 5-2,4 8 0,3 5 0,4 6-13,5 5 13,4 2-66,10 1 66,2-1-49,7-10 49</inkml:trace>
  <inkml:trace contextRef="#ctx0" brushRef="#br0" timeOffset="156297.9398">21148 12353 93,'3'11'0,"4"8"11,6 12-11,-1 17 10,4 10-10,0 11 6,3 5-6,-3 0 3,3-3-3,-3-4-2,-7-9 2,1-8 1,-4-10-1,-3-6-1,1-13 1,-1-7-38,0-4 38,-3-7-67,0-3 67,3-5-15,0-1 15</inkml:trace>
  <inkml:trace contextRef="#ctx0" brushRef="#br0" timeOffset="156747.9655">21526 12779 76,'0'0'0,"0"0"30,-6 0-30,-4 6 8,1-1-8,-4 6 7,0-6-7,1 3 2,5-6-2,4 1-1,0 5 1,6 0 0,3 5 0,10 0-1,3 3 1,13-2-1,0 1 1,3 4 1,-7-3-1,1 5 0,-10 0 0,-6 0-1,-10 3 1,-9 3 15,-10-1-15,-3-2 9,-4-8-9,1-8 1,0-8-1,3-3-55,3-10 55,10-6-89</inkml:trace>
  <inkml:trace contextRef="#ctx0" brushRef="#br0" timeOffset="158534.0677">22806 11316 61,'0'0'0,"0"0"6,0 0-6,0 0 2,0 0-2,0 0 1,3 6-1,3 12 12,-3 9-12,1 12 4,2 11-4,0 14 8,1 7-8,-1 6 4,0 8-4,4 5 7,-4 5-7,4 6 2,2-1-2,4-5 2,0-5-2,-3 8 0,3 3 0,-4-1 2,-2-2-2,-1 0 3,1-5-3,-4-6 2,1-2-2,-4-9 2,0-12-2,-3-3 0,3-11 0,-3-8 1,0-10-1,3-5 2,-3-6-2,0-8 0,0-2 0,-3-4 2,0-1-2,3-4-1,0 1 1,-3 0 0,3-3 0,0 2 0,0-2 0,0 6-1,0-1 1,0 0-1,0 1 1,0-4 2,0 3-2,-3-2 1,3-3-1,0 0-2,0 0 2,0 0-1,0 0 1,0 0 0,-7-3 0,-2 1 0,2-3 0,-5-3 1,-1-6-1,4 1 0,-4-5 0,3-1-2,-2 3 2,5 3 1,1 2-1,0 3-1,6 3 1,0 5-1,0 3 1,9 10 2,4 0-2,3 6 0,3 2 0,-3 0 0,3 3 0,0-3 1,9 0-1,-2-2-1,-4-1 1,-6-2 0,0 0 0,-7-8 2,-3-3-2,-2 1-1,-4-6 1,0 0 3,0-8-3,0-8 0,6 0 0,-3-3 2,4 3-2,-4 1 0,3-1 0,-3 0 2,4 3-2,-1 5-1,3-8 1,1 0-80,6-11 80,3-2-46,0 3 46</inkml:trace>
  <inkml:trace contextRef="#ctx0" brushRef="#br0" timeOffset="159345.1141">22812 11319 66,'0'0'0,"0"0"10,0 3-10,0-3 3,-3 7-3,3 7 7,-3 2-7,-1 7 7,-2 1-7,0 3 3,-1 2-3,1-3 2,0 1-2,-1-4 0,4-1 0,0-6 5,0-6-5,0 1-5,3-6 5,-4 0 1,4-2-1,0-3-2,0-5 2,7-6-2,-1-5 2,4-8 1,-1 1-1,-2-7-2,-1 4 2,-3 0 0,0 2 0,-3 5 2,-3 1-2,3 4 1,0 9-1,0 0-3,3 5 3,7 5 2,-1 8-2,4 9 7,3 4-7,0-2 5,3 2-5,-3-2 1,-4-5-1,1-4 2,-7-4-2,1-3-16,-1-3 16,1 1-94,-1-6 94</inkml:trace>
  <inkml:trace contextRef="#ctx0" brushRef="#br0" timeOffset="159975.1501">23250 12216 53,'0'-8'0,"0"-3"4,10-7-4,-1-1 15,7 1-15,0 2 9,6 5-9,4 6 10,-1 10-10,4 11 17,-1 8-17,1 8 10,-4 7-10,-3 1 5,1 0-5,-1-8 3,-3-1-3,-3-4 1,0-1-1,-4-2 0,1 0 0,0 0 1,-1-6-1,4 1-1,-3-6 1,3 0 0,-3-5 0,-4-3-9,-3-2 9,1-6-59,-1-2 59,-3-6-50,0 4 50,1-7-8,-1-2 8</inkml:trace>
  <inkml:trace contextRef="#ctx0" brushRef="#br0" timeOffset="160485.1793">23666 12139 77,'0'0'0,"0"0"1,0 0-1,0 0 1,3-3-1,0 1 0,4-1 0,-4 1 1,3-4-1,-3 4 2,1-1-2,-4 3 9,0 0-9,0 0 21,0 0-21,-4 3 6,-2 5-6,-3 7 3,-1 4-3,1 10 5,-4 3-5,-6 5 9,0 2-9,-3 1 12,-4-8-12,1 2 6,-1-2-6,4-5 2,3-4-2,0-1 1,9-7-1,-2-4-3,5-6 3,-2-2-82,9-6 82,6-10-70,7-5 70</inkml:trace>
  <inkml:trace contextRef="#ctx0" brushRef="#br0" timeOffset="161147.2171">24085 12430 79,'0'0'0,"0"0"6,0 0-6,0 0 3,-3-5-3,3 5 6,-6-3-6,2-2 14,-2 0-14,-7 2 3,-2 0-3,-1 1 3,-3 7-3,0 0 0,-4 3 0,4 3 1,3 2-1,4 3 0,2-3 0,7 0 0,3 1 0,10-1 1,-1-3-1,10 1-1,0-3 1,3 2 0,-3 1 0,4 0 0,-7-3 0,-1 0 1,-8-1-1,-1 7 16,-12 2-16,-1-1 20,-5-1-20,-4-1 8,0-5-8,3 0 0,1-3 0,2 3 0,1-5 0,2-1-5,1-2 5,3 0-102,-4-2 102,-2 2-52</inkml:trace>
  <inkml:trace contextRef="#ctx0" brushRef="#br0" timeOffset="177407.1471">21837 11414 27,'0'0'0,"0"0"12,0 5-12,-3 3 5,3 6-5,3 1 3,-3 4-3,3 0 1,1 4-1,-1-2 9,0 6-9,0-3 12,-3 2-12,3 3 5,-3 3-5,3 2 3,1 4-3,2 1 0,-3-2 0,4 3 0,-1 0 0,7-1 1,-1-2-1,-5-2 0,2 2 0,-2 0 1,-4 0-1,3-3 1,-3 3-1,0 0 0,1-2 0,-1-4 2,-3-1-2,3-1 1,0-3-1,-3 1-2,3 4 2,0 1 2,1 5-2,-1 0-1,0 0 1,0 0-1,0 0 1,0-2 2,-3 7-2,0-2 0,0-1 0,4 4 1,-4-4-1,0 1-1,3-3 1,0-2-1,0 2 1,-3 0 0,3-3 0,1 3 1,-4 0-1,3 0 0,-3 0 0,0 3-1,0-3 1,0 3 1,3-1-1,-3 1 0,3-8 0,-3-3-2,0 3 2,3-1 1,-3 4-1,3 2 1,1 0-1,-1 3 0,-3-6 0,3 3 0,0-3 0,-3 3 0,3 0 0,-3 0-1,3-5 1,-3 0 2,4-6-2,-1 4-1,0 4 1,0-5-1,4 0 1,-1-5 1,0 0-1,-3-8 1,1 0-1,-1-3-3,0-5 3,-3-8 2,0 2-2,0 4 0,0-6 0,0 0 1,0 0-1,0-6 0,0 6 0,-3-2-1,3 2 1,3-3-2,-3 3 2,0 0 3,-3-3-3,3 3 1,-3-5-1,-4-5-2,-2 2 2,2-3 0,-2 3 0,-1-5 2,1 5-2,-1 0-2,4-11 2,0 4 0,-1 1 0,1 6 0,-1-2 0,7 2 0,-3 0 0,0 5-2,0-2 2,3 5 3,0 0-3,0 0-1,0 0 1,0-3 4,0 3-4,-3-2 9,3-4-9,-3 4 7,-1-4-7,1-1 2,0 1-2,-3-4-1,3 2 1,-4 0 0,4 0 0,0 3 0,3-1 0,-3 4 0,3-1 0,0 3 0,0-5 0,-3 2 0,3 3 0,0 0 0,0 0 0,0 0 0,0 0 0,6 3-6,0 2 6,1 3 6,5 3-6,-2 2 0,-1 3 0,4-3 0,-3 0 0,2 3 5,-2 5-5,-1 3 0,4-3 0,-3-2 1,-1-1-1,1 1-1,-1-3 1,-3-6 1,1-2-1,-1-3 1,-3 1-1,0-6-1,1 2 1,-4-2-1,0 0 1,3-2 2,3-4-2,-3-2-1,4 3 1,-1-8 0,0 2 0,4-2 1,-1 0-1,1-14 0,0 6 0,2 3-1,-2-3 1,-4 5 2,0 2-2,-2 6-1,-1 1 1,-3 7 4,0 0-4,0 0 4,3-3-4,-3 0-1,0 3 1,0 0-42,3-2 42,10 2-75</inkml:trace>
  <inkml:trace contextRef="#ctx0" brushRef="#br0" timeOffset="273203.6264">20475 13946 37,'0'0'0,"0"-5"9,0 5-9,0 0 1,0 0-1,0 0 8,0 0-8,0 0 14,0 0-14,0 0 10,0 0-10,0 0 9,0 0-9,0 0 16,0 0-16,0 0 5,-6 3-5,-1-1 2,1 1-2,-3 2 0,-1 0 0,1 1 1,-1-4-1,-3 4 6,-3 2-6,-3 2 4,0 3-4,0 1 5,-3 2-5,0 2 0,3 1 0,3-4 2,0 1-2,7 8 1,2 0-1,4 0-1,3 5 1,3 0 3,7 5-3,2 6 2,4-3-2,3 3 4,7 2-4,-1 6 5,1 2-5,2 0 4,1 1-4,-4-6 3,0 2-3,1 9 3,-7-3-3,-6-3 5,-4-2-5,-2-6 7,-7-2-7,-7-3 1,-2-3-1,-7 0 2,-6-5-2,-7 3 1,-9-3-1,-3 0-2,-1 14 2,1-1 1,6-2-1,10-3 2,9-3-2,3-2-2,10-3 2,6 3-1,10-3 1,9-5 2,3 2-2,4 1-1,6-1 1,-6 6 1,-1 2-1,-9 9 0,-6-1 0,-7-2 0,-9 13 0,0 7 2,-10 9-2,0 0-2,1-3 2,2-2 5,1-9-5,6-5 8,6 1-8,3-12 9,7-2-9,6-5 2,3-3-2,3-10-1,4-3 1,3-11-13,3-2 13,3-9-101,3-4 101,19-6-77</inkml:trace>
  <inkml:trace contextRef="#ctx0" brushRef="#br0" timeOffset="274419.6959">18853 15478 52,'0'0'0,"0"0"2,0 0-2,0 5 15,3 9-15,-3 7 19,0 5-19,-3 3 19,3 11-19,0 0 15,-3 2-15,3-2 7,3-3-7,3-8 4,4 0-4,6-10 5,3-1-5,6-2 16,4-3-16,-4-2 8,0-6-8,1 0 4,-4-2-4,0-3 1,0 0-1,1-3 2,-4 1-2,0-1-3,0-2 3,-3-1-13,-4 4 13,-2-1-31,-1 1 31,-2-1-28,-4 3 28,-3 0-34,0 0 34,0 0-47,-3 0 47,-4 5-12,1-2 12</inkml:trace>
  <inkml:trace contextRef="#ctx0" brushRef="#br0" timeOffset="274710.7126">18891 15849 95,'0'0'0,"0"0"2,9-3-2,7-2 12,6-3-12,1-6 6,2 4-6,-3-9 0,4 6 0,-4-3 1,0 0-1,0 0-24,-6 1 24,-3 1-53,-3 4 53,-7-1-38,-3 9 38</inkml:trace>
  <inkml:trace contextRef="#ctx0" brushRef="#br0" timeOffset="274917.7244">18888 15505 126,'6'-8'0,"13"-3"3,3 0-3,7-4 0,-4-1 0,4 3-37,3-1 37,3 6-88,-1 8 88,-5 8-3</inkml:trace>
  <inkml:trace contextRef="#ctx0" brushRef="#br0" timeOffset="275424.7534">19735 15825 72,'0'0'0,"0"0"18,0 0-18,0 0 19,0 0-19,0 0 17,0 0-17,-6-3 8,0 3-8,-4 0 1,-3 0-1,-2 5-2,-17 1 2,6 2 0,-2 7 0,-1-1-1,4 2 1,0 10 1,2 3-1,7 8 0,7-2 0,6-1-1,6 0 1,6-5 1,7-2-1,0-3 1,6-8-1,13-3 0,0-3 0,-3-7-1,0 0 1,-7-3-26,-3-3 26,-3-2-50,-3 0 50,-6-3-56,-1 0 56</inkml:trace>
  <inkml:trace contextRef="#ctx0" brushRef="#br0" timeOffset="275710.7698">19564 16092 116,'6'0'0,"20"-3"1,2-2-1,4 0 7,0-1-7,-4 4 5,-2-1-5,-7 3 6,0 5-6,-3 3 28,-4 3-28,-5 5 18,-1 2-18,-3 6 6,0 0-6,4 5 0,-4 3 0,0 0-59,0 5 59,7 2-127</inkml:trace>
  <inkml:trace contextRef="#ctx0" brushRef="#br0" timeOffset="400613.9138">16576 12750 37,'0'0'0,"0"0"0,0 0 0,0 0 8,0 0-8,0 0 3,0 0-3,0 0-2,0 0 2,0 0 0,0 0 0,0 0 1,0 0-1,0 3-1,0-3 1,0-5 3,3-3-3,-3 0-1,4 0 1,-4-5 7,0-1-7,-4 1 10,-2-5-10,0-1 7,-4 1-7,4 2 2,-4 0-2,-2 3 1,-1 2-1,0 3-1,1 3 1,-4 7 4,0 6-4,0 3-3,0 10 3,-3 0 2,6 3-2,1 0 1,5 0-1,4-3-2,6-3 2,4 1 1,2-3-1,7-3 0,-3-8 0,6-2 0,0-3 0,-3-3 3,3-7-3,-7 2 12,1-5-12,-3 2 6,-4 0-6,0 1 10,1 2-10,-1 0 3,-3 3-3,0 2 6,-3-2-6,0 5 6,0 0-6,0 0-2,0 0 2,0 8 2,-3 5-2,-3 8 0,0 0 0,-1 8 1,1 6-1,-4-1 0,-2 3 0,-1 11-1,0-6 1,1 0 0,2 1 0,4-6-1,2-8 1,4-5 1,4-8-1,2-1-1,7-7 1,3-5 0,6-6 0,3-2 1,-3-8-1,4 0 8,-1-1-8,-3 1 4,-3 3-4,-3 2 0,-3 2 0,-3 1-17,-4 0 17,0 7-68,1 1 68,-4 2-49,0 3 49</inkml:trace>
  <inkml:trace contextRef="#ctx0" brushRef="#br0" timeOffset="402055.9963">20939 12785 46,'0'0'0,"0"0"-2,0 0 2,0 0 2,0 0-2,0 0-1,0 0 1,3 0 1,-3 0-1,0 0 7,0 0-7,0 0 2,0-8-2,0 0 2,-3-3-2,0 1 0,-7-4 0,-3 4-2,-6-1 2,-3 6-2,-3 2 2,-13 6 2,-1 8-2,5 4 6,-1 7-6,9 1 10,7 4-10,10-1 0,5 1 0,14-3 1,6-9-1,9-4 2,17-8-2,-1-9-2,-6-4 2,0-6 7,-7-3-7,-6 1 10,-2-3-10,-11 2 9,-3 3-9,1 6 11,-4 4-11,0-1 5,0 4-5,-3 6 0,0 4 0,-3 9 0,3 3 0,-3 10 0,0-3 0,-7 11 0,-2 6 0,-4 2 0,-3 0 0,0 0 1,3 5-1,0-5-2,3-5 2,-9-1 1,6-7-1,6-8 2,14-6-2,5-4-3,1-4 3,9-10 2,6-2-2,7-4 13,3-2-13,-3 0 5,-1-2-5,-5 2-1,-1 0 1,-3 3-12,-6-1 12,0 6-64,0 0 64,0 8-55,3-5 55</inkml:trace>
  <inkml:trace contextRef="#ctx0" brushRef="#br0" timeOffset="403408.0737">23301 12420 46,'0'0'0,"0"0"9,3-6-9,-3 1 6,3 2-6,0-2 6,1 0-6,-4-3 5,0 3-5,-4-3 0,1 2 0,-6 1 2,-4 2-2,-6 3-1,-3 3 1,-4 5 2,1 3-2,0 2 0,6 0 0,-1 5-1,8 6 1,5 3 1,7-3-1,7-3-1,9-8 1,3-5 2,3-5-2,3-6 1,-2-5-1,-4-5 3,-4 0-3,-2-6 16,-6 3-16,-1 3 12,-3 2-12,-3 1 6,3 4-6,-6 4 4,6-1-4,-3 3 0,0 0 0,-3 3 0,6 5 0,-3 5 1,3 5-1,-6 9-2,3 2 2,0 8 1,-3-5-1,0 2-1,-3-2 1,-1 0 1,4-6-1,-7-2 0,7-3 0,-3 0-1,3 0 1,-4-5 1,4 0-1,0-3 2,3-2-2,-3 0-2,6-3 2,7 0 1,5-3-1,8-3 1,2-2-1,7-2 14,-4-3-14,1-1 10,0 1-10,-7 0 0,0-1 0,-6 6 2,-7-2-2,1 2-36,-7 5 36,-3 3-77,-6 5 77,-1-5-32</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3-04-10T17:15:15.987"/>
    </inkml:context>
    <inkml:brush xml:id="br0">
      <inkml:brushProperty name="width" value="0.05292" units="cm"/>
      <inkml:brushProperty name="height" value="0.05292" units="cm"/>
      <inkml:brushProperty name="color" value="#FF0000"/>
    </inkml:brush>
    <inkml:context xml:id="ctx1">
      <inkml:inkSource xml:id="inkSrc120">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3-04-10T17:22:50.108"/>
    </inkml:context>
  </inkml:definitions>
  <inkml:trace contextRef="#ctx0" brushRef="#br0">13541 1984 16,'-3'-5'0,"0"-3"15,-4-5-15,-5 0 8,-7-1-8,-13-1 1,-9 7-1,-7 0 1,-12 2-1,-17 4-1,-15 2 1,-19 2 1,-22 6-1,-13 6 0,0 1 0,-7 4 1,4 7-1,-10-2-1,1 8 1,-8 8 0,11 7 0,18 6 0,14 5 0,11 3 0,20 3 0,23-3-2,18 10 2,22-7 0,20-1 0,21-2-2,26-3 2,29-8 1,22-5-1,38-5 1,16-6-1,9-4-2,13-7 2,16-1 2,19-9-2,32-3 0,9-4 0,1-4 3,5-2-3,23-2 2,-3-4-2,-10 1 3,0 0-3,10-3 4,-7 3-4,-15-1 2,-20-2-2,-9 0 2,-13-5-2,-3-3 0,-19 0 0,-25-5 0,-20-5 0,-24-6 2,-24-2-2,-21-6 17,-22 0-17,-23-18 0,-25 0 0,-29 0 0,-22-1 0,-22-4 2,-26 2-2,-34-2-2,-20-4 2,-12 7 2,-13 12-2,-19 6 5,-35 7-5,-13 9 2,-9 7-2,-16 9 2,-29 10-2,-6 2-1,4 4 1,-17 4-3,10 3 3,12 9-11,7 17 11,-16 25-53,3 13 53,13-6-16</inkml:trace>
  <inkml:trace contextRef="#ctx0" brushRef="#br0" timeOffset="53295.0483">15700 2619 43,'-3'3'0,"0"5"12,-1-3-12,1-2 7,3-3-7,0 0 7,10-24-7,6-8 14,9-15-14,13-11 11,7-17-11,9-7 17,3 0-17,0 11 7,10 7-7,-10 9 0,-6 10 0,-10 8 2,-6 10-2,-10 9-24,-9 7 24,-6 6-45,-10 8 45,-7 5-50,-6 10 50</inkml:trace>
  <inkml:trace contextRef="#ctx0" brushRef="#br0" timeOffset="53864.0808">15675 2450 44,'0'-5'0,"3"-1"13,-3 4-13,3-3 4,0-1-4,-3 6 8,0 0-8,0 8 20,0 5-20,-3 9 8,-3 1-8,-1 4 14,4 13-14,0-9 6,-3-2-6,2-13 4,4 0-4,4-8 1,2-3-1,7-10 4,6-3-4,3-26 2,3 5-2,7-3 1,-3 3-1,-4 2-3,0 6 3,1 3-73,-4 4 73,0-1-52,0-4 52</inkml:trace>
  <inkml:trace contextRef="#ctx0" brushRef="#br0" timeOffset="55217.1582">16271 1744 58,'0'0'0,"0"0"17,0 0-17,-6-6 11,3 1-11,-3 0 7,-4-3-7,-3 0 3,-2-5-3,-17-1 8,3-1-8,1-4 3,-4 3-3,0-2 5,-6 2-5,3 0 2,-3 0-2,-3 3 2,-4-3-2,1 3 1,-10 2-1,3 0 4,0 4-4,0 1 2,-3 1-2,-6 0 0,-51 7 4,9 4-6,-2 2 2,8-1 1,7 4-1,10 2 1,3 1-1,3-1-1,0 3 1,3 2 0,7 3 0,-1 8 1,1 6-1,-4 5-1,7 2 1,-4 3 1,4 2-1,-7 1-3,-3-6 3,-6 3 3,3 3-3,9 2-1,7 1 1,6-6-2,10-3 2,3-2 0,6-9 0,4-2 3,6-5-3,3-8-2,6 0 2,3-8 0,7-3 0,-3-2-1,6-3 1,-3 5-1,3-5 1,0 0-2,0-5 2,3 0 3,-3-6-3,6-5-3,-3-2 3,4-4-2,2 1 2,1 0-3,-1 0 3,1 0 0,-4 2 0,0 9-2,-2-4 2,-4 9 1,0-3-1,-4 8-1,-2 5 1,-3 3-2,-4 8 2,3 3 2,-6 2-2,1 5 1,-4 4-1,-1 4-2,1 0 2,0 1 1,0-1-1,7-5 0,2-8 0,7-2 0,3-9 0,13-4 0,6-12 0,6-1 1,4-7-1,6-4 2,-4-1-2,-2 1 1,-4 2-1,-2 5 1,-4 3-1,-4 6-71,-2-1 71,-6 0-47</inkml:trace>
  <inkml:trace contextRef="#ctx0" brushRef="#br0" timeOffset="56658.2407">16503 1643 55,'-3'-8'0,"0"-2"11,6-12-11,3-7 6,7-26-6,0 4 8,0 4-8,2 7 8,1 6-8,-6 7 4,-1 11-4,-2 8 2,2 6-2,-2 7 3,-1 6-3,0 10 10,-3 3-10,4 26 1,-1 0-1,4-2 1,-1-1-1,4-2 0,6-5 0,-3-8-1,3-6 1,3-10-1,0-8 1,-3-5 2,0-8-2,-3-6 2,-6-10-2,-4-6-1,-6-4 1,-6-6 1,-4-24-1,-6 8-1,1 5 1,2 8 2,0 9-2,4 4 5,5 6-5,4 3 3,7-1-3,5 0 1,8 4-1,5 1 0,4 1 0,-4 5 2,3-2-2,-2 4-2,-4-4 2,0 10 1,-6-8-1,-6 8 2,-4-3-2,0 6-2,-6-3 2,7 0 1,-7-3-1,0 3 1,0-2-1,0 2 0,0-6 0,-3 4 0,3-1 0,-4-2 0,-2 5 0,3 0 0,-3 2 0,-1 4 0,1 2 0,0 5 0,-4 11 0,4 5 0,-1 5 0,4-5-1,3 0 1,6-5 1,1-8-1,2 0 0,4-8 0,-3-6-1,-1-7 1,4-3 1,-4-8-1,1-5 1,-4-3-1,1 1-2,-1-7 2,-3 4 1,3 0-1,-6 10-1,4 5 1,-4 6 8,0 5-8,3 8 13,0 8-13,0 7 2,7-1-2,-1 1-2,4-4 2,0-3-8,-1-3 8,4-5-56,3-8 56,3-8-58,1-11 58,2-7-21,10-3 21</inkml:trace>
  <inkml:trace contextRef="#ctx0" brushRef="#br0" timeOffset="56989.2596">17443 1045 72,'0'0'0,"0"0"-1,0 0 1,0 0 0,0 0 0,0-5 16,0 0-16,-3-1 8,-3 1-8,-1 5 13,1 0-13,-7 13 5,0 8-5,4 6 16,-1 5-16,4 2 8,9-2-8,7-6 1,2-2-1,11-6 0,2-10 0,4-2 0,2-12 0,1-4-27,-6-6 27,-1-3-70,-3-2 70,0 0-40,-6 0 40</inkml:trace>
  <inkml:trace contextRef="#ctx0" brushRef="#br0" timeOffset="57156.269">17891 1117 165,'0'0'0,"-3"-6"-21,3 6 21,0-5-143</inkml:trace>
  <inkml:trace contextRef="#ctx0" brushRef="#br0" timeOffset="64481.6881">13131 9988 27,'0'0'0,"0"0"8,0 0-8,4-5 9,2-3-9,0-5 7,1 2-7,-1-5 4,-3 0-4,0 0 2,-3 0-2,0 1 0,-6-1 0,0-3 3,-7 3-3,0 0 7,-6 9-7,0-1 2,-3 8-2,-3 2-1,-1 11 1,1 3 0,-4 8 0,4 3 3,3 4-3,-1-2-1,7 3 1,7 0-1,6-6 1,6-2 3,6-3-3,4-7 0,6-1 0,3-8-1,4-2 1,2-6 0,-2-2 0,-1-6 1,1-5-1,-4-5 1,-3-8-1,-6-3 0,-4 6 0,1-1 8,-7 4-8,-3 9 6,3 1-6,0 5 7,-3 3-7,0 2-2,0 6 2,0 8 0,-3 10 0,0 5 0,3 6 0,0-3 0,3-3 0,3-2 0,7-3 0,3-5 0,6 0 0,3-5 0,-2-6 0,-1 0 1,0-5-1,7-5 1,-1-3-1,-2-5-2,2-6 2,-5-2 0,-4 0 0,-4-3 0,-5 6 0,-4 2 17,-3 5-17,1 3 13,-4 3-13,0 5 0,0 13 0,0 8-2,0 9 2,3 4 0,-3 3 0,3 11 1,-3 12-1,3 7-3,0-1 3,4 3 3,-1-6-3,4-2 1,2 5-1,-2-13-2,-1-8 2,1-11 3,-4-12-3,-3-7-1,1-4 1,-1-8 0,-3-11 0,-3-21 2,-1-6-2,-2-5-1,-3-4 1,-4-9-1,-3-6 1,0-9-1,3-4 1,-3 1-1,7 13 1,3 10 0,6 6 0,3-1-2,9 6 2,8 5-1,5 3 1,7 11-1,-1 7 1,4 9-1,-6 10 1,-4 5 0,-9 5 0,-3 3 3,-16 3-3,-10-3 10,-12-2-10,-7-3 3,-9-3-3,-4-2-2,1-3 2,2-8-20,8 0 20,5 0-55,13-3 55,10 0-53,15-2 53</inkml:trace>
  <inkml:trace contextRef="#ctx0" brushRef="#br0" timeOffset="65515.7473">14036 9988 48,'0'0'0,"0"0"5,0 0-5,0 0 18,0 0-18,0-5 8,3 2-8,1 0 3,-4-2-3,3-3 3,0 0-3,-3-5 1,-3 2-1,3-2 1,-7-5-1,1 2 2,-7-3-2,1-2 5,-4 5-5,-3 6-1,-3 4 1,-13 6 3,3 14-3,0 4 8,7 11-8,3 0 1,6 3-1,9 0-2,7-3 2,10-5 1,6-6-1,15-4 0,4-7 0,0-7 1,-3-2-1,-3-6 2,-7-8-2,-3-5-2,-3 0 2,-4-6 2,-2 3-2,-4 6-1,-2 2 1,-1 8 0,-3 3 0,0-1-1,6 9 1,-3 0 1,4 5-1,2 0 0,4 2 0,3-2-1,0 0 1,-1-3 1,1-2-1,0-3 0,3-3 0,-3-2 0,0 2 0,-3 1 1,-1-1-1,4 1-1,-3 2 1,-4 0 0,4 0 0,-6 5 1,2 3-1,-6 5-2,0 3 2,-3 2 2,4 1-2,-1-1 0,0 1 0,10-6-1,-1 0 1,7-7 1,0-1-1,0-5-1,7 0 1,-1-5 0,4-6 0,-1-5 1,-2-2-1,-4-6 0,-3-5 0,-3-3-1,-7-10 1,-2-6 1,-4-2-1,0-3-1,-3 3 1,0 7 2,0 6-2,0 8 15,-3 11-15,3 4 10,-3 6-10,3 11 0,-7 16 0,1 15 11,3 6-11,3 10 1,3 3-1,7 5 1,9 0-1,6-5 2,7-2-2,3-12 0,0-4 0,0-12-13,-4-4 13,-5-3-42,-4-6 42,-6-2-54,-3-8 54,-7-2-38,-9-6 38</inkml:trace>
  <inkml:trace contextRef="#ctx0" brushRef="#br0" timeOffset="65713.7586">14455 9792 155,'19'-2'0,"20"4"13,11 1-13,4 0 1,0 2-1,-3 3-2,-6 0 2,-4 0-106,-9 2 106,-13-4-60</inkml:trace>
  <inkml:trace contextRef="#ctx0" brushRef="#br0" timeOffset="67870.882">19437 11430 51,'0'0'0,"0"0"8,3 11-8,3 10 14,1 5-14,-1 6 14,-3 5-14,1 3 16,-8 2-16,4 0 7,0 1-7,-3-4 3,3 4-3,3-6-1,4-3 1,5-2 2,1-3-2,6-5 1,3-6-1,13-7 0,3-6 0,-3-7 0,3-1 0,-6-5-16,0 3 16,-10-3-31,-3 2 31,-6 1-31,-4 0 31,-5-3-36,-4 0 36</inkml:trace>
  <inkml:trace contextRef="#ctx0" brushRef="#br0" timeOffset="68103.8953">19304 11716 113,'9'-3'0,"17"-10"11,12 0-11,9-1 1,7 4-1,13-3 4,0 2-4,-7 3-1,-6 3 1,-10 0-49,-2 5 49,-11 2-78,-2 6 78</inkml:trace>
  <inkml:trace contextRef="#ctx0" brushRef="#br0" timeOffset="68458.9155">19904 11814 72,'0'0'0,"0"0"0,-7 5 0,-2 11 8,6 8-8,-1-1 5,8 4-5,5 2 4,7-5-4,3-3 3,6-8-3,1-10 6,-7-3-6,-3-11 11,-7-10-11,-5-5 7,-11-1-7,-6-5 0,-6 3 0,-6 6 0,3 1 0,-4 6-1,4 6 1,6 2-60,7 5 60,9 3-54,9 0 54</inkml:trace>
  <inkml:trace contextRef="#ctx0" brushRef="#br0" timeOffset="69494.9749">20383 11906 75,'0'0'0,"0"0"1,3-5-1,4-3 6,-1-3-6,0-4 10,1-1-10,-4 0 5,-6-3-5,-4 1-1,-5-3 1,-7 7 7,-10 4-7,-6 7 0,0 11 0,0 8 6,7 0-6,5 10 0,11 3 0,9 1 4,9-1-4,13-8-2,10-5 2,5-14 0,5-2 0,-1-10 0,-7-6 0,-5-3 0,-7-7 0,-6 2 4,-7 6-4,-3 2 10,-3 2-10,0 6 5,0 8-5,-3 11 1,0 16-1,6 12 1,6 14-1,7 8-2,3 5 2,7 6 2,-1 2-2,1-6 2,-7-12-2,-4-8-1,-8-6 1,-14-5 0,-8-8 0,-14-8 2,-9-13-2,-3-13 0,-7-11 0,4-8 0,2-2 0,11-3 0,5-3 0,13-5-2,17 0 2,12 0-9,15 2 9,17 1-2,3 0 2,3-1-2,3 1 2,0-1 0,-6 4 0,3-4 2,-13 1-2,-6-6-2,-10 6 2,-9 2 1,-6 0-1,-7 6 0,-9 5 0,-13 5-1,-4 11 1,-2 7 0,-4 11 0,4 11-2,9 11 2,7 4 1,12 6-1,9-2 1,26 2-1,7-11-2,6-8 2,3-10 1,3-18-1,-6-17-1,-7-13 1,-9-10 1,-6-14-1,-7 1 0,-6-11 0,-7-3-3,-2-2 3,-7 7 0,0 14 0,-4 10-1,1 14 1,0 10 1,3 16-1,-3 16 2,3 18-2,0 8 4,3 11-4,7 0 4,5 3-4,8 2 3,2 0-3,4-8 0,-1-2 0,-2-14 1,-7-7-1,-7-6-35,-2-8 35,-7-10-57,-6-8 57,-7-3-37,-9-8 37</inkml:trace>
  <inkml:trace contextRef="#ctx0" brushRef="#br0" timeOffset="70351.0238">20939 11716 109,'25'0'0,"20"0"9,15 5-9,7-5 2,-1-3-2,-2-2 0,-7-8 0,-3-3 0,-13-8 0,-6-8 3,-13-5-3,-6-5 8,-9 2-8,-7 6 12,-7 2-12,-2 8 6,-1 6-6,1 10 1,-4 13-1,-3 14-1,3 10 1,7 11 2,3 7-2,3 3 0,3 3 0,7 0 0,-1-5 0,7 2-1,-3-5 1,2-8 2,-2-5-2,-3-8-1,-4-8 1,0-8 2,-2 0-2,-4-8 0,6-11 0,3-10-2,4-8 2,3 2-13,3 1 13,0-1-7,0 6 7,-3 3-1,-3 2 1,-1 5 0,1 6 0,-3 2-1,2 9 1,-2 4 1,-1 3-1,4 6 0,0 7 0,6 3-1,3 1 1,4-4 1,5-2-1,7-8 0,0-11 0,-3-10 0,-3-9 0,-3-7 1,-7-10-1,-6-7 0,-7 1 0,-2 6-1,-7-1 1,-7 8 0,-2 6 0,-4 7 0,0 11 0,-2 16 0,5 8 0,4 7 0,12 6 0,10 1 0,9-1 0,10-3 2,3-5-2,0-13-2,1-11 2,-1-15-1,-3-6 1,3-16 0,-3 0 0,-1 3-1,-2 0 1,-3 5 0,-10 6 0,-3 10-1,-4 10 1,-2 14 6,-1 5-6,-2 17 17,2-1-17,7 2 3,6 1-3,10-3-36,6-8 36,10-10-116,-7-14 116</inkml:trace>
  <inkml:trace contextRef="#ctx0" brushRef="#br0" timeOffset="71549.0924">21723 12896 91,'0'0'0,"6"-5"1,7-3-1,6-6 0,3-4 0,4-3 2,-1-6-2,13-2 0,-3 0 0,-6 3 0,-10 2 0,-3 10 0,-7 4 0,-3 5 9,-6 5-9,4 10 17,-11 6-17,4 8 3,3 0-3,3 5 1,4-5-1,5-1 3,1-7-3,3 0-1,3-5 1,3-9-45,0-4 45,1-6-76,-1 3 76,-9-9-4,-4-4 4</inkml:trace>
  <inkml:trace contextRef="#ctx0" brushRef="#br0" timeOffset="71722.1023">22104 12427 110,'0'0'0,"0"0"-48,0 0 48,6 3-49,4 5 49,6 5-12,-4 3 12</inkml:trace>
  <inkml:trace contextRef="#ctx0" brushRef="#br0" timeOffset="72031.1199">22282 12681 107,'0'8'0,"3"8"12,3 0-12,1 3 11,-1-3-11,4-1 3,-4-4-3,0-3 1,-3-3-1,7-7 1,3-14-1,2-8 2,-2-5-2,3 0-1,0-3 1,0 6 0,-3 7 0,-4 8-1,-3 6 1,4 10 14,-4 9-14,4 7 17,-1 8-17,7 3-2,6 2 2,10-2-81,3-3 81,6-13-82</inkml:trace>
  <inkml:trace contextRef="#ctx0" brushRef="#br0" timeOffset="73292.1921">22164 13361 78,'-3'-5'0,"3"3"5,-3-9-5,0 0 10,0 1-10,-1-1 10,-2 1-10,0 2 6,-7 5-6,-6 6 3,0 7-3,0 11 6,-3 6-6,6 5 0,6 2 0,7 0 0,6-2 0,10-8 1,9 0-1,10-8 1,6-6-1,3-4 0,1-12 0,-1-2 0,3-8 0,-6-5 0,-3-3 0,-3-2 2,-10 5-2,-3 2-1,-9 9 1,-1 4-1,-5 1 1,-1 5 1,0 11-1,3 2 0,-3 8 0,7 0 2,3-2-2,6-6-1,3-2 1,0-9 2,0-2-2,1-10 1,-11-9-1,-5-5-1,-7-2 1,-7-3 0,-9 2 0,-3 6 1,-6 5-1,3 6-1,3 4 1,0 9 2,6 2-2,7 3-2,2 0 2,8 5 0,5-2 0,7-3 3,6-5-3,10-6-3,0-8 3,-1 1 0,-2-1 0,-4 3 1,-5 0-1,-5 6-2,1-1 2,-3 8-1,-4 6 1,4 7 2,-3 4-2,-1-1 0,1 5 0,-1-5 1,1 1-1,-4-4-1,1-5 1,-1 1 0,0-6 0,1-1-1,-4-1 1,0-4 1,-3 1-1,3 0 2,7-6-2,2-2-1,4-6 1,3-2-1,3-8 1,4-8 3,-1 0-3,13-6-2,-3-5 2,-9-5 1,-1 3-1,-9 5 1,0 3-1,-10 7 0,1 11 0,-4 6 19,0 5-19,-3 7 2,3 14-2,0 13 5,4 8-5,-1 6 4,7-1-4,3 0 0,6 1 0,3-6-2,1-8 2,-1-8-4,-3-5 4,-3-8-33,-6-8 33,-4-6-36,-5-4 36,-11-6-40,-5-3 40,-11 3-41,-8 1 41</inkml:trace>
  <inkml:trace contextRef="#ctx0" brushRef="#br0" timeOffset="73642.212">23101 13163 155,'28'-3'0,"17"-2"7,9 0-7,3 0 8,0-1-8,-6 1-1,0 2 1,-10-2-1,-6 5 1,-6-3 2,-7 1-2,-6 2-1,-7 2 1,-2-4 0,-1-1 0,-3 6 1,-3-3-1,0 0 0,0 0 0,0 0 1,0 0-1,0 0-2,0 0 2,0 0 1,0 0-1,0 0-1,0 0 1,-3 0-31,0 0 31,0 0-67,-4 2 67,1 6-70,3 0 70</inkml:trace>
  <inkml:trace contextRef="#ctx0" brushRef="#br0" timeOffset="74394.2551">22742 13399 58,'0'-6'0,"0"1"21,3-3-21,-3 5 15,0-2-15,0 5 15,0 0-15,0 0 6,0 0-6,-3 8 4,0 11-4,-3 7 11,-1 0-11,1 1 8,0-3-8,2-6 6,1-5-6,3 1 0,0-6 0,3-3 2,-6 0-2,3-2-18,0-3 18,0 0-79,7 2 79,5-7-48</inkml:trace>
  <inkml:trace contextRef="#ctx0" brushRef="#br0" timeOffset="74877.2827">23269 12938 122,'0'0'0,"0"3"7,3 2-7,1 16 23,2 3-23,-3 8 4,0 2-4,-3 1 3,3-1-3,-3 3-13,4-3 13,-8-2-92,1 0 92,6-6-53,4-7 53</inkml:trace>
  <inkml:trace contextRef="#ctx0" brushRef="#br0" timeOffset="75590.3235">23657 13420 88,'0'0'0,"0"0"1,0 0-1,0-6 7,0 4-7,3-4 9,0-1-9,-3-7 0,-3 1 0,0 0 0,-4 0 0,1 2 1,-4 3-1,-6 5-1,-6 11 1,-3 6 3,-1 1-3,7 7 3,3 1-3,7 4-1,9-3 1,6-3 1,7-5-1,6-6 0,6-10 0,-2-2 0,-4-9 0,0 3-2,-7 0 2,-5 3 10,-1 0-10,-3 2 3,1 0-3,2 6 1,-3-3-1,7 3-51,-1-1 51,7 1-71,0 2 71</inkml:trace>
  <inkml:trace contextRef="#ctx0" brushRef="#br0" timeOffset="76085.3518">23898 13443 87,'0'0'0,"6"-5"-2,1 3 2,2-4 12,-3 1-12,1 0 21,-4-3-21,0-3 8,-3-2-8,0 0 3,-6-1-3,-1 7 3,-2 1-3,-1 9 1,-6 2-1,7 11-1,-1 5 1,10 8 0,7-2 0,9-1-1,3-5 1,6-10-4,7-11 4,3-8-5,0-21 5,-4-11-1,-8-10 1,-1-8 1,-9-8-1,-1-1 2,-5 9-2,-4 5 7,-6 14-7,-4 10 19,-2 10-19,-4 16 8,-6 22-8,6 18 12,1 13-12,12 8 0,6 6 0,10-6 1,6-2-1,26-3-3,-10-11 3,0-13-45,-6-5 45,-4-8-54,-6-8 54,-2-8-68,-11-6 68</inkml:trace>
  <inkml:trace contextRef="#ctx0" brushRef="#br0" timeOffset="76269.3622">24015 13152 169,'23'-2'0,"18"2"0,22 0 0,4 0-24,-7 0 24,-9 2-84,-10 1 84,-9-8-60,-6-3 60</inkml:trace>
  <inkml:trace contextRef="#ctx0" brushRef="#br0" timeOffset="76460.3733">24603 13102 179,'16'35'0,"12"12"13,1 9-13,-1 2 3,-9 5-3,-9-4 3,-13-9-3,-10-5-4,-9-5 4,-10-3-104,-3-3 104,0-5-89,3-13 89</inkml:trace>
  <inkml:trace contextRef="#ctx0" brushRef="#br0" timeOffset="77242.4179">21504 12496 87,'-13'29'0,"-9"24"28,-3 19-28,6 7 18,6 3-18,10 5 15,15-2-15,17-3 4,12 0-4,10-10-1,6-4 1,10-7-53,-1-8 53,17-13-97</inkml:trace>
  <inkml:trace contextRef="#ctx0" brushRef="#br0" timeOffset="77934.4576">24714 13261 60,'0'0'0,"0"0"15,6-5-15,1 5 5,-1-3-5,-6 3 12,0 0-12,0 0 36,0-3-36,0-2 25,-6-8-25,-4-6 18,-3-5-18,-6-10 8,-6-6-8,-1-10 12,-2-8-12,-7-14 5,0-4-5,-6-1 13,-4-2-13,-2 5 6,-1 13-6,-9 13 1,3 11-1,9 8-2,7 10 2,7 6-55,5 8 55,4 5-100,3 10 100,9 6-58</inkml:trace>
  <inkml:trace contextRef="#ctx0" brushRef="#br0" timeOffset="84057.8078">19113 4157 25,'0'0'0,"0"0"7,-3 8-7,3 5 11,-3 5-11,0 6 6,-1 5-6,1 0 6,0-2-6,0 7 6,0 6-6,0 7 7,3 1-7,-4 2 1,4 3-1,0 0 2,-3 3-2,3 23 2,0-5-2,0 0 5,0-2-5,0-1-2,3 1 2,1-1 2,-4 3-2,0-5-1,0-6 1,3 4-1,-3 1 1,3 1 1,-3-5-1,0 2-1,0-3 1,0-2 1,0 0-1,0 10 2,0 1-2,-3-6-1,3-2 1,0-4-1,0 1 1,-3 0 1,3 0-1,-4-3 0,1-8 0,3-5-1,0 3 1,0 5 0,0-5 0,0 2 1,0-5-1,-3 0 1,3 0-1,-3 2-1,3-4 1,-3-1 0,3-8 0,0-2-1,0-11 1,-4 14 1,4-9-1,0-10 1,0 0-1,0-3-2,0-2 2,0-6 2,0 0-2,0 1-1,0-4 1,0-2-7,0 0 7,0-5-16,4 0 16,-4-1-8,0 1 8,0 3-1,0-4 1,0 6 1,-4-24-1,1 6 1,-3-1-1,3 6 0,-4-5 0,4 4 0,0-1 0,-3 4 0,-1 0 0,4 3 1,0 0-1,0 3 5,0 3-5,0-1 8,3 3-8,0 0 5,0-5-5,0 5 0,-4-3 0,4 3 1,0 0-1,0 0 6,0 0-6,0 0 0,0 0 0,0 0 3,0 0-3,0 0 3,0 0-3,0 0 1,0 0-1,0-3-2,0 3 2,4 8 4,2 0-4,0 8 6,-3 3-6,4 2 7,-1 13-7,4-5-2,-4-2 2,3-6 2,1 0-2,0-2-1,-4-6 1,-3-5 1,3 0-1,-6-3 1,4-2-1,-4-3 13,0 0-13,0 0 1,6-11-1,0-7 0,4-20 0,3 1 2,-4 0-2,4 8-2,-4-2 2,4-4-86,0 1 86,-4-3-24</inkml:trace>
  <inkml:trace contextRef="#ctx0" brushRef="#br0" timeOffset="84927.8576">19129 4188 31,'0'0'0,"0"-5"7,0 0-7,0 2 8,0 3-8,0 0 20,0 0-20,-3 3 8,-7 7-8,1 1 0,-4 5 0,-3 0 5,3 5-5,4-3 4,-1-2-4,1 0 0,-1-3 0,4-5 0,3-2 0,0-4-1,3-2 1,3 3-1,3-8 1,-3-6-1,7-5 1,3-5 1,-4-3-1,4-2-1,0-1 1,-1 3 0,-2 3 0,-4 3 1,0 7-1,-2 1 6,-1 4-6,0 4 9,0 4-9,4 14 26,-1 5-26,3 6 4,1-1-4,-1 1 2,1-3-2,-1-6-21,1-5 21,0-2-106</inkml:trace>
  <inkml:trace contextRef="#ctx0" brushRef="#br0" timeOffset="96785.5358">11823 4620 46,'0'0'0,"3"-3"1,7-5-1,3 3 2,-1 2-2,4 0-1,0 1 1,3 2 0,3-3 0,-3 1 1,-3-1-1,-3 0-1,-3 1 1,-10 2 1,0 0-1,-10 2 1,-6 4-1,-3-4-1,-6 3 1,-1 3 2,4 0-2,-3-2-1,2-1 1,8 0 0,5 1 0,1-6 0,9 0 0,6 0 1,3 0-1,10 0-1,1-3 1,2 3 0,-6 3 0,-4-6 1,1 3-1,-7 5-2,-2-5 2,-4 8 3,-7-3-3,-5 3-1,-1 3 1,0 5-7,0 5 7,10-8-43</inkml:trace>
  <inkml:trace contextRef="#ctx0" brushRef="#br0" timeOffset="127646.3009">18430 4072 48,'0'0'0,"7"-3"3,9 3-3,0-2-1,-4 2 1,1-3 1,0 0-1,-1 1 1,-2 2-1,3-3-1,-1 6 1,4-3-36,0 0 36,6 5-14,1-2 14</inkml:trace>
  <inkml:trace contextRef="#ctx0" brushRef="#br0" timeOffset="127847.3124">18859 4080 34,'0'0'0,"3"0"-2,7 0 2,-1 0 1,1 0-1,3 5-21,-1-2 21,4 5-11,3-3 11</inkml:trace>
  <inkml:trace contextRef="#ctx0" brushRef="#br0" timeOffset="128049.324">19154 4088 72,'0'0'0,"7"-5"-1,9-1 1,3 4-11,3-1 11,-3 6-25,3-3 25,0 0-33,1 5 33,2-2-1,-6-1 1</inkml:trace>
  <inkml:trace contextRef="#ctx0" brushRef="#br0" timeOffset="128268.3365">19539 4077 77,'3'-5'0,"9"0"0,17 2 0,3 0-35,0 3 35,-4 0-28,1 3 28,-4 2-5,-3 1 5,1-1 1,-4 3-1,0-3 11,0 0-11,0 1 2,0-4-2,0 4-22,0-4 22</inkml:trace>
  <inkml:trace contextRef="#ctx0" brushRef="#br0" timeOffset="130341.4551">18408 5681 39,'0'0'0,"0"0"6,0 0-6,0 0 10,0 0-10,0 0 12,0-11-12,-3 0-1,-3-4 1,-4-1 1,-6 0-1,-3 3 2,-3 2-2,-7 3 4,-2 5-4,-4 6-1,0 5 1,6 5 2,4 3-2,6 3-1,6 2 1,7 0 0,9 0 0,7 0 1,9-5-1,0-5 0,3-6 0,3-5 1,-6-3-1,0-2 14,-6 0-14,-3-3 9,-1 0-9,-6 0 10,0 3-10,1-1 5,-1 1-5,-3 5 1,0 0-1,0 5 0,3 6 0,0 2-2,-3 8 2,3 3 2,-3 3-2,-3 4-1,0 4 1,-3 2-1,-4 3 1,-3 15 1,-6 1-1,0-6 0,-3 0 0,-3-5 1,6-2-1,0-9-1,3-8 1,3-12 1,10-1-1,0-8 2,9-2-2,10-6 10,9-5-10,7 0 3,0-2-3,3-4 0,0 4 0,6-1-1,-6 3 1,9-2-17,-6 7 17,-6-5-55,-3 3 55,-7 0-50,-6 2 50,0-2-5,0-3 5</inkml:trace>
  <inkml:trace contextRef="#ctx0" brushRef="#br0" timeOffset="130850.4842">18669 5583 44,'-7'-6'0,"1"1"24,-4 0-24,-5 2 1,-5 3-1,-5 11 5,-4 10-5,-12 3 13,9 8-13,7 2 2,12-2-2,7-1 0,6 1 0,25-5 1,7-4-1,3-7 2,6-8-2,1 0-2,-4-10 2,-7-6 4,-5-8-4,-7-3 17,0-7-17,-6-6 3,-7-2-3,-6-3 0,-3 5 0,-7 0 0,-6 8 0,-3 6 0,-3 4 0,-3 7 0,6 4 0,0 3-8,6 5 8,3 3-49,4 5 49,6 1-37,6-6 37,4-3-19,3-5 19</inkml:trace>
  <inkml:trace contextRef="#ctx0" brushRef="#br0" timeOffset="131121.4996">18573 5342 75,'0'0'0,"0"0"21,-6 3-21,0 15 7,2 14-7,1 2 15,6 6-15,4 13 16,2 8-16,1 0 11,6-1-11,-4-1 2,1-4-2,0-2 1,0-5-1,-1-9-2,-5 12 2,-4-14 0,3-3 0,-3-7-19,0-4 19,-3-4-54,4-6 54,-1-2-55,3-6 55,4-2-17,-1-9 17</inkml:trace>
  <inkml:trace contextRef="#ctx0" brushRef="#br0" timeOffset="131825.54">18777 5823 77,'0'0'0,"0"3"8,0 2-8,3 6 7,0 2-7,0 3 15,0 0-15,0 3 8,1-6-8,-1 3 9,0-3-9,0-3 4,0-4-4,0-1 1,-3-5-1,0 5 16,4-7-16,-4-6 6,6-3-6,-6 1 2,6-6-2,1 0-2,2-3 2,1 1 0,-1 2 0,4 3 0,-3-3 0,-1 3 0,1 5 0,-4 0-1,0 5 1,-3 0 0,4 3 0,-1 3-2,0 2 2,-2 3 2,2 3-2,0 2 0,-2 3 0,2 2-1,-3-2 1,-3 0 2,3-3-2,-3-2-1,3-3 1,1-5-1,-4-1 1,0 1-3,6-6 3,0-5-3,4-5 3,-1-3 0,1-2 0,-4 2 0,4 0 0,-4 3-6,4-1 6,-1 7 1,1-1-1,-1 5-2,1 3 2,-4 8 1,4 2-1,-4 6-1,3 0 1,1 5 1,0 1-1,2-4-39,1 1 39,0-1-88,2-2 88,-5-11-9</inkml:trace>
  <inkml:trace contextRef="#ctx0" brushRef="#br0" timeOffset="142219.1344">19951 4133 27,'0'0'0,"0"0"15,0 0-15,0 0 9,0 0-9,0 0 8,0 0-8,0 0 11,0 0-11,3-5 2,-3 5-2,4-3 8,2 0-8,-3-5 5,0 6-5,4-4 2,-1 1-2,0-3 2,4 0-2,-1-2 4,1 2-4,0 0 5,-4 0-5,-3 2 10,3 1-10,-2-3 5,-1 3-5,0 0 2,0 2-2,-3-5 3,3 5-3,4-2-2,-4 0 2,0-3 1,3 5-1,-3-5-1,1 6 1,2-6-23,-3 5 23,4-2-47,2-3 47,4 0-45,-1 3 45</inkml:trace>
  <inkml:trace contextRef="#ctx0" brushRef="#br0" timeOffset="142627.1578">20291 3810 51,'0'0'0,"3"-3"15,4-2-15,2-21 2,1 4-2,2 7 7,-2 1-7,-1 4 2,1-1-2,3 3 2,-1 0-2,-2-2-1,3 2 1,-1-3 1,4 3-1,0-2-20,0 2 20,3 0-41,-3 0 41,0 5-17,3-2 17</inkml:trace>
  <inkml:trace contextRef="#ctx0" brushRef="#br0" timeOffset="142997.179">20793 3508 35,'0'0'0,"0"0"25,3-2-25,3-6 15,4 5-15,-4-2 9,7 0-9,-4-1 3,1-2-3,3 3 1,-1-3-1,1 0 1,0 0-1,3 3 0,-4-3 0,1 0-2,3-3 2,0 6-33,0-3 33,-4 3-44,4 2 44,-3 3-9,3 0 9</inkml:trace>
  <inkml:trace contextRef="#ctx0" brushRef="#br0" timeOffset="143303.1965">21285 3313 61,'0'0'0,"0"0"17,6-6-17,1 4 3,2-6-3,4 0 2,-7 0-2,7 3 2,-1-3-2,1 0-2,3 2 2,3 1-28,-3 0 28,3 5-45,0-3 45,3 6-9,-6-3 9</inkml:trace>
  <inkml:trace contextRef="#ctx0" brushRef="#br0" timeOffset="143581.2124">21742 3223 44,'0'0'0,"6"0"8,4 0-8,-1 0 8,4 0-8,3-3 9,0 3-9,0-3 1,3 1-1,-3-1 0,9 0 0,-3 1-27,-6-1 27,0 3-22,-3 0 22,-4-3-20,4 6 20</inkml:trace>
  <inkml:trace contextRef="#ctx0" brushRef="#br0" timeOffset="143872.229">22260 3199 66,'0'0'0,"6"-3"8,7 1-8,-1 2 0,1-3 0,3 3 1,-3 0-1,2 0 3,-2-3-3,3 3-11,-3 0 11,-1 0-35,4 3 35,0-3-23,0 0 23,-3 0-8,-4 0 8</inkml:trace>
  <inkml:trace contextRef="#ctx0" brushRef="#br0" timeOffset="144091.2415">22710 3186 52,'0'0'0,"4"-3"3,2 3-3,3 0 0,4 0 0,0 0 0,0 0 0,6 0 2,0 0-2,0 0-2,0 0 2,-3 3-28,3-3 28,0 2-26,0 1 26</inkml:trace>
  <inkml:trace contextRef="#ctx0" brushRef="#br0" timeOffset="144306.2538">23209 3196 57,'6'-2'0,"4"-1"3,2 0-3,4 3 2,0-2-2,0-1 4,0 3-4,-3 0-15,3 0 15,-4 0-24,1 3 24,0-3-14,-1 2 14,-2-2-12,3 3 12</inkml:trace>
  <inkml:trace contextRef="#ctx0" brushRef="#br0" timeOffset="144708.2768">23542 3207 82,'0'0'0,"3"-3"10,7 3-10,-1 0 3,7-3-3,0 3-1,-3 0 1,3 0-37,0-2 37,3 2-39,6 0 39,1 2-17,-4-2 17,0 3 1,-6-3-1,3 3 18,-6-1-18,6-2 30,-3 0-30,-1 0 22,1-2-22,3-1 5,0 0-5,4 1 1,-1 2-1,0 2-2,3-2 2,1 0-40,-1 3 40,4 0-26,-7 2 26,-3-2 0,0-1 0,0 1 28,16-3-28,-3 0 44,-7 0-44,1-3 34,-4 1-34,3-1 7,1-2-7,5 2-1,4 3 1,0 0-121</inkml:trace>
  <inkml:trace contextRef="#ctx0" brushRef="#br0" timeOffset="147469.4348">22631 3170 27,'0'0'0,"0"0"24,0 0-24,0 0 18,0 0-18,0 0 13,0 0-13,0 0 8,0 0-8,0 0 2,-6 8-2,2 2 0,1 11 0,3 6 1,0 7-1,0 11 2,-3 6-2,3 4 3,-3 3-3,0 6 10,0 23-10,-1-5-1,4 0 1,0 0 1,0-2-1,0-4-1,0 1 1,4-8 1,-4-14-1,0 1 1,3-3-1,0-3 0,-3 3 0,6-8 0,-6-8 0,3 0 2,1-13-2,-4-6-1,3-4 1,-3-6-1,0-3 1,0-2 0,0-3 0,3 5 0,-3 0 0,0 3 0,-3 3 0,3 2 0,-3-3 0,3 4 1,0-1-1,0-3 0,0-2 0,-4 0 0,4-5 0,0 2-1,0-5 1,0 0 1,0 0-1,0 3-1,0-3 1,0 3 0,0-1 0,0 1-2,0-3 2,0 0-9,0 0 9,0 0-1,0 0 1,0 0 0,0 0 0,0 0 0,-3 0 0,3 0-1,-6-5 1,3 5 1,-7-6-1,1-4-1,-4-6 1,-3 3 2,3-3-2,1 2 5,-1-1-5,4 1 4,-1 6-4,4 3 2,2 0-2,1 0 6,3 5-6,0 0 2,0 0-2,3 8 0,4-1 0,-1 7 0,4-1 0,-1 5 0,4 1 0,0 5-1,-1-3 1,1 0 3,0 0-3,-4-2-2,1-3 2,-1 13 1,-2-5-1,-1-11-1,-3-21 1,4-3 1,2-5-1,4 1 0,-1-9 0,1 0-1,3 0 1,-3 6 1,-4 2-1,1 8 1,-1-5-1,-2 5-1,-1 0 1,0 2-35,-2 1 35,-4-6-77,3 4 77,-6-1-5</inkml:trace>
  <inkml:trace contextRef="#ctx0" brushRef="#br0" timeOffset="148176.4752">22628 3172 51,'0'0'0,"0"0"6,0 0-6,0 0 11,0 0-11,0 6 10,-7-1-10,1 6 12,-3 4-12,-1 7 6,-3 4-6,1 0 7,-4 4-7,3-4 3,-3-2-3,7-3-1,2-5 1,1-6 2,3-4-2,0-1-10,6-8 10,0-7-4,3-6 4,7-3-1,-3-4 1,5-1 0,-2 0 0,-3 0-1,-1 3 1,4 3 0,-7 4 0,4 4 5,-4 4-5,0 4 24,4 7-24,0 11 16,2 10-16,7 6 15,0-3-15,0 3 2,0-6-2,0-4-10,1-9 10,-8 0-65,1-8 65,0 1-77,-7-9 77</inkml:trace>
  <inkml:trace contextRef="#ctx0" brushRef="#br0" timeOffset="149330.5412">23241 3990 46,'0'0'0,"0"0"8,0 0-8,0 0 12,0 0-12,3-5 7,0 2-7,-3-2 6,0-1-6,0-2 8,-6-2-8,-4-1 10,-6 1-10,-6 2 0,0 2 0,-4 6-1,-12 8 1,7 3 1,2 8-1,7 2 0,9 0 0,7-3-1,2 4 1,11-7 0,6-1 0,18-6 0,1-3 0,-3-5 1,-4-3-1,-3-5 8,-3 0-8,-3-5 9,-3 0-9,-4-6 7,4 1-7,-7-1 4,1 9-4,-4-3 0,3 5 0,-3 0 1,4 5-1,-4 0 4,-3 3-4,3 0 1,4 8-1,-4 6-1,3 7 1,-6 10 1,-3 9-1,-3 5 2,-7 8-2,-6 0 1,0-5-1,-3-6 0,2 0 0,1-7 1,10-6-1,-1-8-3,7-5 3,6-6 1,7-4-1,9-9-1,6-2 1,4-6 0,-1 1 0,1 4 0,0 1 0,-4 2-1,-3 3 1,0 0-5,-2 0 5,-5 3-38,-2 2 38,0-2-53,-4-3 53,4 0-34,0-8 34</inkml:trace>
  <inkml:trace contextRef="#ctx0" brushRef="#br0" timeOffset="149810.5687">23466 3664 91,'6'0'0,"4"0"17,3 6-17,6 2 6,12 58 3,-8-8-4,-4 0-5,-3-2 5,-4-6-5,-2-10-1,-1-3 1,1-8 0,-1-3 0,1-7 2,-1-3-2,1-6-12,-4-4 12,1-4-28,2-2 28,-2 0-38,2-5 38,1-3-43,-4-2 43,7-6-12,-4 2 12</inkml:trace>
  <inkml:trace contextRef="#ctx0" brushRef="#br0" timeOffset="150172.5893">23758 3627 67,'0'0'0,"0"0"18,0 0-18,0 0 26,0 0-26,-3 6 18,0 4-18,-10 11 27,-3 24-27,-3 3 15,-3 2-15,-3-2 21,-7 0-21,-3-6 4,6-8-4,4-10 2,3 0-2,6-11-34,6-2 34,7-6-87,6 0 87,7-5-76,12 3 76</inkml:trace>
  <inkml:trace contextRef="#ctx0" brushRef="#br0" timeOffset="150685.6187">23965 3990 106,'0'0'0,"0"0"17,0 0-17,0 0 22,0 0-22,0 0 9,-13 11-9,0-1 1,-3 6-1,0-3 5,-3 3-5,7-3-1,2-2 1,10-1 0,0 4 0,10-4-1,5-2 1,5 0-15,-1 3 15,3-3-8,-3 2 8,-3 1 0,-4 5 0,-8 5 1,-8 3-1,-5-3 22,-10 3-22,-3-6 18,-4-2-18,4-5 1,3-3-1,3-3-15,3-2 15,7-3-104,6 0 104,3-3-57</inkml:trace>
  <inkml:trace contextRef="#ctx0" brushRef="#br0" timeOffset="277824.8907">19866 13862 24,'0'0'0,"0"0"11,0 0-11,0 0 5,0 0-5,-4 2 13,-5 3-13,-4 1 9,-6-1-9,-9 0 13,-7 1-13,-23-1 11,1 0-11,-3 1 8,-3 1-8,-7 1 4,-10-2-4,-5-4 13,-1-4-13,-3-4 11,-6-2-11,-7 1 7,-3-4-7,-19 0 0,-3 1 0,0-1 1,-3-5-1,0 0-1,6 1 1,-6 1 3,-3-2-3,-7 3-1,-6 0 1,10 2 2,5-2-2,8 3-2,8-4 2,14 4 1,12 2-1,9 0 2,14 0-2,9 3 4,15-1-4,7 4 5,10-1-5,9 3 0,3-3 0,7 3 1,3 0-1,0 3-1,3 5 1,0 8-6,6 5 6,-3 11 1,4 5-1,-4 8 0,-3 5 0,-3 6 0,-1 5 0,1 15 6,-3 6-6,3 3 5,-4 2-5,1 1 3,6 2-3,0-8 6,0 0-6,3 8 1,3 2-1,1 9 1,2 2-1,-2 19 3,2 10-3,4 11 3,-7-6-3,1-2 0,2 8 0,1-5 1,-1-6-1,1-5 1,-1 3-1,1-3-2,-1-3 2,1-2 3,-1-19-3,4 5-1,0-2 1,-4 0 1,1-3-1,-1-2 0,-2 2 0,2-8 0,1-5 0,-4-16 0,4-10 0,-4-19 1,-3-11-1,0-10 1,0-8-1,1 0-1,-4-3 1,0 3 2,0 0-2,0-3 2,0-3-2,-4-2-1,4-2 1,0-1-39,0-5 39,0-8-101,7-18 101,-7-11-32</inkml:trace>
  <inkml:trace contextRef="#ctx0" brushRef="#br0" timeOffset="280661.0528">19821 12356 55,'0'0'0,"0"0"14,0 0-14,0 0 5,0 0-5,-9 11 4,-7 7-4,-16 24 11,-6 25-11,-22 23 10,-4 15-10,-3 20 12,4 7-12,3 6 12,2-1-12,4-12 8,7 4-8,2 6 1,10-10-1,7-9 1,2-5-1,7-18 1,4-11-1,2-16 0,3-13 0,1-14 2,6-9-2,-4-12-1,7-5 1,-3-7 2,3-1-2,-3-10 1,0-3-1,0-6 0,-1-1 0,-2-4-2,-3 1 2,-4-6 1,0 3-1,-3-3 1,4-8-1,-4 3-1,3 5 1,3 3 1,1 8-1,3 2 0,-1 6 0,4 2-3,3 3 3,0 3-2,3 10 2,4 13 0,-4 6 0,3-3 0,0 6 0,1-6-2,2 0 2,-2-5 1,2-6-1,1-2 0,2-8 0,1-3 3,6-2-3,-3-8 15,6-3-15,0 0 2,1-3-2,2 1-3,-6 4 3,0 4-93,0 2 93,-6 0-55</inkml:trace>
  <inkml:trace contextRef="#ctx0" brushRef="#br0" timeOffset="281337.0915">16878 15023 14,'3'-5'0,"3"-1"6,4-7-6,-1 0 11,-2 0-11,-1-6 6,1-2-6,-1-3 12,0-5-12,-3-3 18,1 3-18,2 3 20,-3 5-20,3 5 10,-2 3-10,-1 2 9,-3 11-9,3 0 3,0 11-3,-3 15 22,0 16-22,0 3 6,-3 0-6,3-2 9,0-6-9,3-3 1,-3-10-1,-3-6-1,6-7 1,-3 0-38,0-11 38,0 0-66,0-11 66,0-7-41,3-6 41</inkml:trace>
  <inkml:trace contextRef="#ctx0" brushRef="#br0" timeOffset="281758.1156">17056 14626 55,'-13'-8'0,"-3"-2"13,-9 4-13,-4 1 16,-6 10-16,-3 11 14,-6 8-14,2 10 20,1 14-20,0 18 11,3 8-11,9 6 7,10-4-7,16 1 0,19 5 0,9-13 1,20-16-1,15-16 6,4-21-6,-1-19 13,-3-23-13,-6-14 9,-3-10-9,-13-8 1,-6-11-1,-13-11-1,-6 1 1,-10 5 4,-9 10-4,-7 9 0,-13 5 0,-2 7-55,-4 14 55,4 16-113,-7 13 113</inkml:trace>
  <inkml:trace contextRef="#ctx0" brushRef="#br0" timeOffset="282779.174">17849 14690 66,'-3'5'0,"3"8"22,-6 11-22,3 8 16,0 5-16,-1 5 11,4-2-11,7 0 8,-4-6-8,6-5 4,4 0-4,0-8 9,3-2-9,9-3 10,7-8-10,0 0 2,6-6-2,0 1 4,-3-6-4,-3 1 0,-7-4 0,-3 1-19,-3-3 19,-6 5-39,-4-5 39,-5 1-46,-4-4 46,-4 3-47,-5 0 47</inkml:trace>
  <inkml:trace contextRef="#ctx0" brushRef="#br0" timeOffset="283008.1871">17865 14925 96,'4'-2'0,"2"-1"7,10 0-7,6 1 4,7-1-4,2 0 2,1-2-2,0 0 0,-4-1 0,-5-2-39,-8 3 39,-2-5-53,-10-1 53,-9 0-16,-13-2 16</inkml:trace>
  <inkml:trace contextRef="#ctx0" brushRef="#br0" timeOffset="283192.1976">17942 14674 143,'22'-11'0,"16"1"3,9-4-3,1 1-9,0 5 9,-7 6-59,-6 4 59,-6 6-73,-7 8 73,-16 5-4</inkml:trace>
  <inkml:trace contextRef="#ctx0" brushRef="#br0" timeOffset="283633.2229">18383 15277 105,'0'0'0,"0"13"4,0-2-4,3-1 4,0-2-4,-3-2 2,0-4-2,3 1 9,-3-3-9,0-13 21,-3-8-21,0-6 1,0-10-1,0-5 0,-7-9 0,4 4 6,-1-3-6,1 5 7,0 10-7,3 6 10,3 5-10,0 8 5,9-2-5,10 5 0,3 5 0,16-3 0,4 6 0,-7 2 0,0-2 0,-7 5-3,-2 0 3,-7 0-49,-3 3 49,-7 2-63,-6 3 63,-3 5-58,-9 0 58</inkml:trace>
  <inkml:trace contextRef="#ctx0" brushRef="#br0" timeOffset="283809.2329">18427 14983 189,'19'-5'0,"7"0"0,6-1 0,2 6-59,5 3 59,5 2-129</inkml:trace>
  <inkml:trace contextRef="#ctx0" brushRef="#br0" timeOffset="284716.2848">19339 14896 95,'12'0'0,"10"-3"9,13-2-9,7-5 2,2-6-2,16-8 2,-6-5-2,-9 2 0,-7-4 0,-9-4-1,-10-5 1,-7 1 1,-9 4-1,-6 6-1,-6 11 1,-4 5 2,-6 15-2,-6 22 8,-10 18-8,6 6 19,4 15-19,6 19 21,6 6-21,7 7 8,6-5-8,3 8 0,3-3 0,0-8 3,4-7-3,9-14 1,-6-8-1,-4-10-7,1-11 7,-7-13-58,0-11 58,-19-10-70,0-17 70,1-7-33,-5-11 33</inkml:trace>
  <inkml:trace contextRef="#ctx0" brushRef="#br0" timeOffset="285630.3371">19481 14991 120,'19'-5'0,"29"-3"12,9 0-12,7-5 12,2 0-12,-2-8 3,-7 2-3,-6-7-1,-13-4 1,-9 1 2,-7 0-2,-10 0 1,-5 0-1,-7 0 0,-3 5 0,-4 3 4,-2 8-4,-1 5 3,-2 5-3,-4 16 2,3 6-2,-3 5 1,7 5-1,5 8 0,4 3 0,7 4 1,2-1-1,4-1 2,3-7-2,0-6-42,6-3 42,-3-2-60,0-11 60,0-5-36,3-5 36,-3-6-8,0-5 8,0 0 4,-3 0-4,0-2 19,3-4-19,0 1 18,0 0-18,0-3 22,4 0-22,-4 0 18,-3-2-18,-7-3 13,1-3-13,-7 5 6,-3-2-6,-3 3 6,-4 4-6,-9 7 0,-3 9 0,-3 9 2,0 7-2,3 9 2,6-1-2,7 3 2,-1-8-2,7 1-2,4-9 2,8-3 1,4-15-1,3-3 0,3-2 0,-2-1 0,-5 0 0,-2 4 0,-3 4 0,-1 8 3,1 11-3,2 3 1,1 2-1,6-3 1,3-5-1,-3-5 0,4-13 0,2-13-4,-6-17 4,-3-10 0,-3-2 0,-1-1-2,-2 0 2,-1-5 1,-2 3-1,-4 5 0,-3 13 0,0 14 4,0 5-4,0 15 3,0 22-3,3 8 13,3 5-13,13 0 2,7 8-2,2 3 0,7-1 0,10-2 2,-4-8-2,-3-5-20,-12-11 20,-7-2-63,-7-11 63,-5-8-67,-10-14 67</inkml:trace>
  <inkml:trace contextRef="#ctx0" brushRef="#br0" timeOffset="285828.3483">20513 14713 212,'23'-2'0,"15"2"3,9 5-3,14 0-39,-7 3 39,-10 6-171,-6-4 171,-3-2-4</inkml:trace>
  <inkml:trace contextRef="#ctx0" brushRef="#br0" timeOffset="287013.4162">16983 16142 70,'0'0'0,"-7"-5"34,1-3-34,0-3 25,2 6-25,1-3 17,0 6-17,6-6 1,4 0-1,12-3-2,6 1 2,7-1 1,0 0-1,-1 3-1,1 6 1,-7 2 1,-2 5-1,-11 6-1,-8 7 1,-11 9 2,-12 7-2,-3 6-1,-7-3 1,1-3 0,-1-5 0,10-2 0,3-6 0,10-5-1,6 2 1,13-2 1,6-11-1,9 1-2,4-6 2,0-6-19,3 1 19,0 0-48,6 0 48,-6-6-52,-10 3 52,1 0-24,-4 0 24</inkml:trace>
  <inkml:trace contextRef="#ctx0" brushRef="#br0" timeOffset="287416.4393">17341 15854 54,'-28'-11'0,"-7"1"19,-13 2-19,-6 8 6,-6 5-6,-7 14 11,-2-1-11,-1 9 18,13 15-18,12 16 7,13 8-7,10 8 3,13 0-3,15-5 4,19 5-4,29-8 7,19-10-7,13-14 5,6-15-5,10-22 11,-4-13-11,-6-10 4,-19-19-4,-19-11 1,-16-8-1,-25-10 1,-16-5-1,-19-9 5,-16 4-5,-16 10 1,-13 13-1,-3 10-26,0 14 26,10 13-127</inkml:trace>
  <inkml:trace contextRef="#ctx0" brushRef="#br0" timeOffset="288874.5226">18192 15891 94,'0'0'0,"0"10"0,4 12 0,-1 12 16,3 11-16,0 3 10,1-3-10,2 0 6,1-3-6,-1-10 4,1-1-4,-1-7 2,4-3-2,3-5 1,3-2-1,6-7 10,4-1-10,9-6 3,-3-3-3,-3 0 1,-4-2-1,-2 3 0,-7-1 0,-3 3-29,-4-3 29,-2 3-51,-4-2 51,-3-4-66,1 1 66,-4-6 0,-4 1 0</inkml:trace>
  <inkml:trace contextRef="#ctx0" brushRef="#br0" timeOffset="289152.5386">18265 16121 127,'13'-5'0,"16"-3"-1,6 3 1,15-3-2,-5 2 2,-4 4-39,-6-1 39,-13 3-59,-9 5 59,-13 3-25,-10 0 25</inkml:trace>
  <inkml:trace contextRef="#ctx0" brushRef="#br0" timeOffset="289377.5514">18145 15864 190,'6'-5'0,"16"-3"0,13-2 0,13-1 1,-1 6-1,14-1-48,-4 6 48,0 6-116,-3 2 116,-9 2-26</inkml:trace>
  <inkml:trace contextRef="#ctx0" brushRef="#br0" timeOffset="290148.5955">18773 16362 127,'7'-8'0,"5"3"0,7-3 0,1 2-2,-1 4 2,0 2 1,0 5-1,-3 6 0,-4 4 0,-2 7 2,-4 9-2,4-1-2,-1 4 2,4 0 1,0-2-1,2-8 1,-2-6-1,0-4-2,-7-9 2,1-8 2,-4-7-2,0-14 2,0-8-2,-3-8 3,0 1-3,0 2 10,0 2-10,0 6 4,0 0-4,10 5 3,5 3-3,8 3 0,2 4 0,7 6 1,0 3-1,-1 5-4,-2 5 4,-4 3-13,-2-2 13,-4-1-3,-4 0 3,-8-2 2,-1 0-2,1-1 0,-7-2 0,0 0 1,0-5-1,0 5 0,-4-3 0,1-2 1,0 0-1,-3 5 3,-4 5-3,-6 11-1,0 5 1,1 5-1,5 4 1,0-4 2,10 8-2,4-7-5,2-6 5,7-5-2,-1-8 2,4-11 1,0-13-1,-3-7 4,-4-4-4,1-5 18,-1 3-18,-5 5 17,-1 11-17,0 3 18,0 2-18,-3 8 3,3 5-3,7 13-3,3 4 3,6-1-27,3 3 27,3-1-83,4-1 83,-1-7-78,-2-7 78</inkml:trace>
  <inkml:trace contextRef="#ctx0" brushRef="#br0" timeOffset="290448.6126">19729 16370 58,'0'0'0,"3"0"21,4 2-21,-7-2 17,3-2-17,-3 2 26,3-6-26,-6-1 9,3-1-9,-3-3 14,-7 3-14,1 5 6,-11 6-6,-2 8 6,-6 7-6,9 3 5,0 3-5,15 3-1,23 2 1,16-5 2,10-6-2,6-7-43,-1-6 43,-2-8-108,0-5 108,-10-21-11</inkml:trace>
  <inkml:trace contextRef="#ctx0" brushRef="#br0" timeOffset="291269.6596">20193 16002 156,'6'-3'0,"13"-2"7,10 2-7,2-5 1,4 6-1,3-3-2,-6 5 2,-3 2-35,-4 1 35,-6-1-53,-9 6 53,-4-2-62,-6 10 62,-6-3-11,-10-5 11</inkml:trace>
  <inkml:trace contextRef="#ctx0" brushRef="#br0" timeOffset="291498.6727">20155 16219 106,'3'0'0,"6"-3"27,7-2-27,13 0 15,6 2-15,6 0 1,3-2-1,-2 5-57,-4 3 57,-3 5-91,-13-6 91</inkml:trace>
  <inkml:trace contextRef="#ctx0" brushRef="#br0" timeOffset="292732.7433">21113 15965 62,'0'0'0,"0"0"10,7 5-10,-1-2 8,0 0-8,1-3 14,-4-3-14,3 3 17,-6-5-17,0-6 2,0 0-2,-3-4-1,-3 1 1,-4 4 1,1 2-1,-4 3-4,-3 2 4,0 3 0,-6 0 0,0 10 0,0 12 0,6 7-1,6 8 1,7 0 0,6 3 0,13-3 1,6 0-1,7-8 1,6-5-1,0-11 5,3-5-5,0-8 1,-3-8-1,0-5 0,-10-14 0,1-5 0,-4 1 0,-3-1 1,-3 5-1,-7 6 3,-2 8-3,-1 5 14,-6 8-14,0 0-1,0 16 1,3 2 0,7 6 0,2-3-1,1 1 1,3-7 0,3-4 0,0-6 0,-3-5 0,0-8 1,-7-8-1,1-10 2,-7-3-2,-6-5-1,-4 2 1,-5 5-1,-7 9 1,-7 5 0,-2 5 0,2 8-3,4 5 3,3-2-1,10 5 1,5-1 0,8 4 0,8-3 0,7 0 0,10-3-4,3-7 4,-1-1-3,-2-5 3,-4 3 1,-6-1-1,0 1-1,-6 2 1,0 3 0,-7 0 0,1 3-2,2 5 2,-3 5 2,4 6-2,-4 2 0,1 8 0,2-2-1,-2-1 1,-1-2 2,-3-3-2,3-3-1,-2-4 1,-1-1 0,-3-8 0,3-2 0,0-6 0,7-5 1,2-5-1,1-3-2,0 3 2,-4 0-1,1 5 1,-1 2 0,1 6 0,-1 8 0,1 0 0,3 6 0,-1 1 0,4 1 3,13-5-3,-1-3 0,1-5 0,3-14-1,-1-5 1,-2-13-2,0-13 2,-7-9 0,0-2 0,-6-2-1,0-1 1,-7-5-1,-2 11 1,-4 10 1,0 11-1,-3 8 19,0 13-19,-3 22 0,-4 20 0,7 6 5,0 2-5,10 3 2,-1 8-2,7-3 0,3 3 0,4-8 0,-1 0 0,-3-8-36,-3-8 36,0-5-85,-7-11 85,-2-10-23,-14-8 23</inkml:trace>
  <inkml:trace contextRef="#ctx0" brushRef="#br0" timeOffset="293076.763">21863 15870 203,'28'5'0,"17"-2"6,15-1-6,0-2 3,4 3-3,-4-3 0,-6 0 0,-6 0-7,-10 3 7,-3-3-9,-13 0 9,-3-3-1,-6 3 1,-7 0 0,0 0 0,-6 0 2,0 3-2,4 7 5,-4 6-5,3 11 1,0 4-1,3 1 0,1 8 0,-1-6 0,4 0 0,-4-4-55,0-4 55,1-5-102,-1-8 102,3-13-45</inkml:trace>
  <inkml:trace contextRef="#ctx0" brushRef="#br0" timeOffset="293288.7751">22482 15729 171,'0'0'0,"0"3"-109,3 8 109,6 5-61</inkml:trace>
  <inkml:trace contextRef="#ctx0" brushRef="#br0" timeOffset="295073.8772">22666 15949 143,'0'0'0,"6"3"4,4 5-4,3 5 5,-1 8-5,4 3 3,-3 5-3,-1-5-2,-2 2 2,0-2 0,-1-5 0,-3-6 0,1-3 0,-1 1 0,-6-6 0,0-5 1,0 0-1,0-5-2,0-3 2,3-8-3,0-5 3,4 0-4,-1 0 4,7 0-9,0 2 9,2 0-1,1 6 1,0 0 0,-3 8 0,0 2-2,-1 8 2,1 3 0,-3 11 0,-4-1 0,0 6 0,4 0 0,-4-3 0,0 0 0,7-2 0,0-3-3,19-11 3,-7-2-4,4-9 4,-7-7-3,0-8 3,-3-6 3,0-4-3,-6-1 1,3 0-1,-7 3-3,1 3 3,-4 5 1,0 5-1,-6 5 1,4 3-1,-1 3 3,-3 5-3,-3 2-2,3 12 2,-4 4 0,8 6 0,-1 2 0,3 4 0,4-1 1,2-3-1,4-5 0,0-2 0,-3-6-6,0-2 6,-4-6 0,4-8 0,-4-7 0,1-9 0,-1-10-1,4-3 1,-7 1 3,1 4-3,-4 3 1,0 6-1,0 2 19,-3 8-19,-3 0 9,6 5-9,-6 6-1,3 10 1,0 8 1,3 9-1,0 1 0,4 4 0,-1-4-1,7 1 1,3-5-5,0-6 5,-1-5-16,4-8 16,-3-6-5,0-10 5,0-10-2,-3-6 2,0-5 3,-4 0-3,-3-3 0,1 6 0,-4 4 1,0 4-1,-3 7 5,3 3-5,-3 8 1,0 6-1,0 7-1,0 11 1,3 2 1,1 3-1,2-2 2,0-1-2,4-5-4,-1-5 4,1-5 3,3-6-3,-4-5 2,1-10-2,-4-14 7,-3-8-7,-3-5 2,-6-3-2,-4 3-3,1 8 3,-4 8-7,4 5 7,-4 8 2,0 0-2,4 6-4,-1 4 4,10 6 0,3 5 0,7 1-4,6-1 4,6-3-10,6-4 10,1-4-6,-4-4 6,1-6 0,-4-3 0,-6-5 1,-3 3-1,-4 0-1,-2 0 1,-4 2 2,-3 3-2,0 3 3,0-1-3,0 6-2,-7 8 2,4 3 1,0 5-1,3 5-1,6 8 1,1-2 0,2-1 0,4-2 1,0-6-1,-1-7-3,1-8 3,0-9 2,-1-7-2,1-13-1,0-1 1,-4-2-5,1 8 5,-1 0-5,-5 5 5,-1 5 2,0 3-2,-3 3 6,0 5-6,3 5-3,0 3 3,4 6 0,2 1 0,1 1 1,-1 0-1,7-5-2,-6-6 2,9-10 2,-7-8-2,7-6 1,-6 0-1,6-2 1,-3-3-1,22 3 0,-3 3 0,3 5 1,-3 7-1,-3 14 6,-7 5-6,-6 9 2,-6 7-2,-10 8 6,-9 13-6,-7 3 9,-6-5-9,-3-3 6,-4-8-6,-18-8-21,6-5 21,6-6-122,4-7 122</inkml:trace>
  <inkml:trace contextRef="#ctx0" brushRef="#br0" timeOffset="295600.9074">20923 16595 157,'54'-14'0,"54"-4"23,44-1-23,48-4 27,38-4-27,23 9 28,9 2-28,9 5 12,10 6-12,-19 0 6,-32 2-6,-19 3 0,-35-3 0,-22 1 0,-16-4 0,-41 4 0,-32-1 0,-25-2-6,-29-3 6,-38 0-85,-20 5 85,-15 1-129,-12 4 129,-10-4-32</inkml:trace>
  <inkml:trace contextRef="#ctx0" brushRef="#br0" timeOffset="296379.952">19110 15375 107,'6'0'0,"20"3"21,28-3-21,25-3 28,29 0-28,32 3 14,9-2-14,3-4 24,-9 1-24,6 2 13,-9-2-13,-7-3 2,-15 3-2,-1-11 2,-18 16-2,-17-13-11,-15 18 11,-19 0-49,-10-15 49,-13 18-81,-6 5 81,-16 8-69</inkml:trace>
  <inkml:trace contextRef="#ctx0" brushRef="#br0" timeOffset="413057.6255">14967 9488 39,'-10'-8'0,"1"0"17,-7-2-17,-7-4 5,-5-4-5,-10-1 8,-7-2-8,-12 0 5,-16 2-5,-9 4 0,-17 4 0,-15 8 1,-16 1-1,-29 10-1,-6 5 1,-3 5 1,-1 6-1,1 8 1,-3 16-1,2 2 9,1 11-9,16 2 9,21 3-9,20-5-1,22 5 1,26-8 0,22 3 0,25-8 13,32-2-13,28 4 4,35 6-4,45-5-1,35-4 1,28-7 6,20-13-6,18-5 3,29-14-3,-3-13 4,-16-16-4,-3-13 5,-16-11-5,-13-10 7,-32 2-7,-31 1 12,-35-6-12,-29-13 15,-32-14-15,-28-12 10,-22-4-10,-26-2 5,-22 6-5,-35 12 0,-16 12 0,-9 7-14,-16 21 14,0 6-57,-10 13 57,0 10-91,1 0 91,-14-4-13</inkml:trace>
  <inkml:trace contextRef="#ctx0" brushRef="#br0" timeOffset="414213.6916">22501 11631 43,'0'-8'0,"0"-2"30,0-4-30,-3 1 18,-1-5-18,1-4 13,-3 1-13,-7 0 6,-6-3-6,-16 0 1,-12-2-1,-14 0-1,-15-1 1,-19-2-1,-26 3 1,-12-1 2,-16 1-2,-7-1 1,-19 6-1,-21 2-1,-27 9 1,-12 5 0,-9 7 0,-16 4 3,-17 7-3,4 5 8,13-2-8,6 11 2,-3 10-2,9 13-2,20 8 2,31 6 1,25-1-1,26 1 1,32-1-1,31 1 0,33-1 0,27 3 0,39 6 0,41-3 4,39-6-4,40-7-1,48-9 1,26-4 2,15-9-2,26-10-1,32-6 1,12-2 1,0-8-1,4-3 0,12-5 0,-10-2-1,-24-6 1,-11-5 1,-2-6-1,-23-7 1,-25-9-1,-25-5 6,-36-7-6,-28-6 13,-25 0-13,-26-10 11,-25 4-11,-20-4 15,-21-3-15,-26 0 18,-19-3-18,-22-3-2,-25 11 2,-30 9-25,-24 4 25,-32 14-59,-20 10 59,-18 10-106</inkml:trace>
  <inkml:trace contextRef="#ctx0" brushRef="#br0" timeOffset="421396.1025">12690 6173 43,'19'-3'0,"10"0"12,6 3-12,3-2 15,0-3-15,0 2 11,0-2-11,-6-3 3,0 2-3,-7-2 1,-3 6-1,-9-1 0,-4 0 0,-2 1 3,-1 2-3,-6-3-38,0 3 38,-3-2-49,-3 7 49</inkml:trace>
  <inkml:trace contextRef="#ctx0" brushRef="#br0" timeOffset="421930.133">13055 5958 39,'-9'-5'0,"-7"-5"9,-3-1-9,-7 3 3,-5 0-3,-4 5 4,-7 3-4,-2 6 2,-10 4-2,6 4 0,1 1 0,5 9 5,1 19-5,6-4 8,10 4-8,6-4 5,12 4-5,7-4 7,13-2-7,9-5 3,13-3-3,16-2-1,3-6 1,0-8 1,0-2-1,-6-6 3,-1-8-3,-5-7 4,-4-6-4,-7-8 7,-8-10-7,-4-6 6,-13-2-6,-6-1 7,-6-12-7,-10 10-2,-6 5 2,-7 6 1,0 5-1,1 7 0,2 4 0,4 7-31,3 3 31,0 3-66,6 8 66,7-9-13</inkml:trace>
  <inkml:trace contextRef="#ctx0" brushRef="#br0" timeOffset="422582.1703">11966 6162 56,'10'-2'0,"12"-4"13,7 4-13,-1-4 6,1-2-6,-7 6 2,-3 2-2,3-3-1,-6 3 1,0 0-9,-3 3 9,-4-3-35,-3 0 35,1 0-31,-7 0 31</inkml:trace>
  <inkml:trace contextRef="#ctx0" brushRef="#br0" timeOffset="423058.1975">12141 5911 46,'-7'-3'0,"-12"1"9,-6 2-9,-4 2 7,-2 6-7,-1 3 5,3 5-5,1 5 2,6 3-2,-1 21 3,11-1-3,2-1 2,7 2-2,6-3 3,10-2-3,6-6 0,6-2 0,7-8 0,6-3 0,3-10 1,1-9-1,-1-7 8,7-11-8,-4-8 7,-9-5-7,-6-8 11,-14-5-11,-5-19 8,-13 11-8,-10 2 2,-3 6-2,-9 7 0,-4 3 0,1 14 0,2 7 0,-6 11-35,4 8 35,-1 6-67,7 1 67,6-1-11</inkml:trace>
  <inkml:trace contextRef="#ctx0" brushRef="#br0" timeOffset="423604.2288">11312 6215 62,'13'0'0,"12"0"10,10 0-10,0-3 3,0 3-3,9 0 3,-5 0-3,-8-2 0,-5 4 0,-7-2-10,-3 3 10,-7-3-42,-2 3 42,-4-6-25,0 3 25</inkml:trace>
  <inkml:trace contextRef="#ctx0" brushRef="#br0" timeOffset="424048.2542">11338 5988 42,'-13'2'0,"-9"3"7,-4 3-7,1 24 5,-7-3-5,7 6 3,2 2-3,8 0 2,11 2-2,11 1 3,9-3-3,15 0 9,11-8-9,8-5 3,4-11-3,0-5 3,10-10-3,-7-6 6,-6-8-6,-10-8 5,-6-5-5,-16-5 8,-9-9-8,-14-2 11,-11-13-11,-11 13 7,-18 5-7,2 14 0,-2 7 0,0 6-29,2 13 29,7 8-73</inkml:trace>
  <inkml:trace contextRef="#ctx0" brushRef="#br0" timeOffset="425058.3118">12449 6795 51,'9'-3'0,"14"-5"19,8 3-19,4-1 10,3 1-10,0 0 5,7 2-5,-7 3 1,-6-3-1,-4 3 1,-5-2-1,-8 2-4,1 0 4,-6 0-45,-1-3 45,-2 3-37,-4 0 37</inkml:trace>
  <inkml:trace contextRef="#ctx0" brushRef="#br0" timeOffset="425505.3375">12760 6593 32,'-29'-2'0,"-2"4"7,-11 1-7,1 2 3,-3 3-3,2 6 8,1-4-8,6 6 3,7 5-3,5 8 2,11 3-2,8 2 4,11 1-4,12-3 8,6-1-8,13-2 3,4-5-3,8-5 2,14-9-2,-1-7 7,-5-6-7,-8-5 6,-5-10-6,-10-9 11,-10-7-11,-15-6 13,-7 1-13,-13 2 6,-9 5-6,-9 5-4,-7 6 4,-10 5-5,4 3 5,6 8-51,3 0 51,7 5-54</inkml:trace>
  <inkml:trace contextRef="#ctx0" brushRef="#br0" timeOffset="425943.3626">11880 6731 67,'0'0'0,"0"0"22,0 0-22,0 0 0,10 3 0,12-1 16,10 1-16,6 0 5,-3-1-5,0 1 0,-7-3 0,-5 0-1,-1 3 1,-3-3-59,-6 0 59,-7-3-49,-6 3 49</inkml:trace>
  <inkml:trace contextRef="#ctx0" brushRef="#br0" timeOffset="426376.3873">12138 6633 24,'0'0'0,"-10"-5"10,-6-3-10,-6 3 12,0 2-12,-7 0 2,-3 3-2,1 6 7,-4-1-7,3 5 7,3 6-7,1 8-2,9 5 2,3 3 1,10 0-1,12 2 0,10-2 0,9-3 1,13-3-1,7-7 5,2-8-5,1-6 10,-10-8-10,0-7 9,-6-9-9,-7-7 9,-9-11-9,-9-3 9,-14-2-9,-9 5 13,-3 2-13,-9 3 0,-4 6 0,0 5-6,1 10 6,-1 9-49,6 7 49,7 5-61</inkml:trace>
  <inkml:trace contextRef="#ctx0" brushRef="#br0" timeOffset="426787.4108">11144 6731 83,'0'0'0,"0"0"15,9-3-15,10 1 11,10-1-11,6 3 3,3 0-3,3 0-2,-3 0 2,-3 0 0,-3 3 0,-3-1-36,-7 1 36,-3 0-42,-3-1 42,-7 1-31,-2 0 31</inkml:trace>
  <inkml:trace contextRef="#ctx0" brushRef="#br0" timeOffset="427201.4345">11531 6625 44,'-6'-5'0,"-4"-3"7,-2-3-7,-1 1 1,-3 2-1,-6 0 4,-7 5-4,1 3 11,-4 6-11,-3 4 7,0 6-7,0 0 4,0 5-4,3 6 1,4 7-1,12 3-2,7 3 2,12 2 1,13 0-1,12-5 1,7-8-1,3-7 0,10-9 0,-1-13 11,4-11-11,16-10 4,-13-8-4,-13-8 11,-9-8-11,-13-3 9,-13 6-9,-12 5 0,-19 8 0,-4 2-2,-6 9 2,-6 10-35,-1 8 35,1 8-70,6 8 70,7-6-6</inkml:trace>
  <inkml:trace contextRef="#ctx0" brushRef="#br0" timeOffset="427762.4666">12484 7358 78,'9'-5'0,"17"2"14,9 0-14,6 1 6,13 2-6,0-3 6,-3 6-6,-7-3 0,-6 0 0,-3 0-12,-10 0 12,-9 0-48,-6-3 48,-7 1-43,-9-1 43</inkml:trace>
  <inkml:trace contextRef="#ctx0" brushRef="#br0" timeOffset="428169.4899">12785 7128 53,'-6'-5'0,"-23"-1"2,1 4-2,-4 2 5,-6 0-5,-3 5 9,-1 6-9,1 4 3,3 25-3,3-8 0,10 2 0,6-2 2,12 5-2,11-3 0,8-2 0,14 0 6,15-6-6,10-10 6,15-3-6,4-5 3,-3-13-3,-4-5 5,-9-12-5,-12-7 4,-7-5-4,-16-6 11,-10-21-11,-12 11 8,-13 2-8,-12 6-2,-11 8 2,-5 10-4,-13 11 4,3 13-56,3 5 56,7 11-54</inkml:trace>
  <inkml:trace contextRef="#ctx0" brushRef="#br0" timeOffset="428573.513">11941 7345 94,'6'0'0,"10"-3"15,6 3-15,4-8 5,5 8-5,-2-2 1,-7-1-1,4 3-5,-1 0 5,4 0-62,-1 0 62,4-3-47,-7 3 47</inkml:trace>
  <inkml:trace contextRef="#ctx0" brushRef="#br0" timeOffset="428998.5373">12173 7154 24,'-7'-8'0,"-2"3"19,-1 0-19,-6-3 6,0 3-6,-9 5 7,0 0-7,-10 2 5,0 6-5,-3 8 7,0 21-7,-4 0 2,4 5-2,10 1 2,5 2-2,17-8 0,16 5 0,12-7 12,16-4-12,13-10 13,3-10-13,3-6 14,-10-10-14,1-8 9,-7-8-9,-6-8 5,-3-8-5,-10-6 2,-12-2-2,-10-13 2,-10 8-2,-6 7 0,-9 9 0,3 5-14,-4 10 14,1 9-56,0 10 56,5 10-58</inkml:trace>
  <inkml:trace contextRef="#ctx0" brushRef="#br0" timeOffset="429373.5586">11179 7430 81,'3'0'0,"6"-3"17,11-2-17,5-1 12,4 4-12,2-4 1,1 6-1,3-2 3,-6-1-3,5 0-3,-8 3 3,-1-2-60,13 4 60,-9-2-50,-4 0 50</inkml:trace>
  <inkml:trace contextRef="#ctx0" brushRef="#br0" timeOffset="429799.5831">11623 7271 34,'-9'-8'0,"-17"-16"13,4 0-13,0 3 7,-3 5-7,-4 0 8,-3 6-8,-3-1 11,0 8-11,-3 3 2,-3 8-2,0 6 5,-4 23-5,7-3 3,6 3-3,4 5 1,9 1-1,9-4 1,13 6-1,13-5 2,16-3-2,9 0 1,4-5-1,2-11 3,1-2-3,-4-11 7,4-11-7,12-10 7,-9-6-7,-10-13 4,-9-7-4,-13-4 6,-12-7-6,-14 3 1,-5-1-1,-23-10 0,-3 13 0,-7 8-8,-3 10 8,-2 17-55,-1 7 55,-6 8-52</inkml:trace>
  <inkml:trace contextRef="#ctx0" brushRef="#br0" timeOffset="432745.7516">11265 7811 38,'0'0'0,"3"-3"19,0 3-19,3 0 14,1 3-14,-1-3 0,-3 2 0,0 3 0,0-2 0,-3 5 1,-3 5-1,-3 0-30,0 3 30,2 3-41,-5 5 41</inkml:trace>
  <inkml:trace contextRef="#ctx0" brushRef="#br0" timeOffset="433002.7663">11214 8109 57,'0'0'0,"0"6"-2,0 2 2,0 5-37,6-2 37,0 2-17,4 3 17</inkml:trace>
  <inkml:trace contextRef="#ctx0" brushRef="#br0" timeOffset="433033.7681">11204 8313 56,'-3'3'0,"0"2"-55</inkml:trace>
  <inkml:trace contextRef="#ctx0" brushRef="#br0" timeOffset="433377.7878">12061 7803 72,'0'0'0,"-6"8"2,3 2-2,0 1-1,0 5 1,-1-1-34,4 7 34,0-1-38,0 3 38</inkml:trace>
  <inkml:trace contextRef="#ctx0" brushRef="#br0" timeOffset="433652.8035">12071 8086 98,'0'0'0,"0"0"4,0 0-4,0 5-6,0 3 6,3 5-49,-3 3 49,0 0-46,3 0 46</inkml:trace>
  <inkml:trace contextRef="#ctx0" brushRef="#br0" timeOffset="433962.8212">12649 7808 77,'0'5'0,"0"3"0,0 3 0,3 5-37,-3 2 37,3 1-31,0-4 31,-6 4-8,3-3 8</inkml:trace>
  <inkml:trace contextRef="#ctx0" brushRef="#br0" timeOffset="434256.8381">12649 8115 35,'-3'5'0,"3"3"-11,0 5 11,-4-2-23,4 2 23</inkml:trace>
  <inkml:trace contextRef="#ctx0" brushRef="#br0" timeOffset="434289.8399">12674 8300 105,'0'0'0,"3"5"3,4 3-3,9 0-16,-1 16 16,-5 0-91</inkml:trace>
  <inkml:trace contextRef="#ctx0" brushRef="#br0" timeOffset="445928.5056">14554 8136 77,'0'0'0,"3"-3"8,7 1-8,2-1 14,4 0-14,6 1 10,4-1-10,2 3 4,1-3-4,-1 6 1,1-3-1,0-3 1,-4 3-1,-3-2-9,-9 4 9,0-2-46,-7 0 46,-3 0-45,-3 0 45,0 0-14,3 3 14</inkml:trace>
  <inkml:trace contextRef="#ctx0" brushRef="#br0" timeOffset="446389.532">14928 7967 27,'-6'-6'0,"-3"-7"18,-4 0-18,-6-6 7,-3 6-7,-4 3 15,-6-1-15,-2 8 8,-5 3-8,-5 8 3,-4 5-3,1 11 7,2 3-7,10 4 2,7 4-2,6 2 0,9 0 0,7 3 2,6-3-2,6 2 15,13 1-15,16 8 4,9-9-4,10-12 0,0-11 0,0-24 5,0-8-5,-6 0 0,-10-8 0,-6-5 5,-13-11-5,-7-2 20,-15-6-20,-6-2 14,-10 3-14,-7 2-1,-2 8 1,-1 7-4,4 9 4,2 8-52,4 13 52,4 13-60,8 6 60,14-1-34,5-4 34</inkml:trace>
  <inkml:trace contextRef="#ctx0" brushRef="#br0" timeOffset="446828.5571">15313 8133 97,'0'0'0,"0"0"28,0 0-28,6 0-3,4 3 3,5 2 3,8 3-3,-1-3-1,3-2 1,1 2 0,-1-2 0,-3-3-1,-3-3 1,4 1-10,-8-4 10,-2 1-34,-3 0 34,-1 0-37,-2 2 37,-4-2-32,3 5 32,0 2-9,-2 1 9</inkml:trace>
  <inkml:trace contextRef="#ctx0" brushRef="#br0" timeOffset="447242.5808">15513 7945 53,'-13'-2'0,"-9"2"2,-4 2-2,-5 1 16,-1 8-16,-3 7 3,-3 3-3,0 3 5,3 5-5,3 3 3,10 2-3,9 3 1,10 1-1,9-1 7,13-3-7,13 11 4,9-8-4,10-13 2,6-11-2,4-24 2,-11-4-2,-5-1 5,-7-11-5,-3-7 3,-7-9-3,-12-7 18,-9-3-18,-14 0 24,-9 0-24,-9 8 5,-13 6-5,-10 15 1,-2 13-1,-4 9-19,9 10 19,4 10-50,12 9 50,17 4-62,12 4 62,19-6-22,12-8 22</inkml:trace>
  <inkml:trace contextRef="#ctx0" brushRef="#br0" timeOffset="448024.6255">16043 8131 92,'0'0'0,"13"0"18,9-3-18,16 8-1,3-7 1,-3 4 0,0 1 0,0 0 2,-3-3-2,-3 0 0,-6 0 0,-4-3-19,-10 3 19,1 3-21,-6-9 21,-4 4-30,-3-1 30,0 0-14,-3-2 14,-1 0-6,4 5 6,-3-6 1,0 1-1,-3-5 14,-1 2-14,1-3 16,-4-5-16,1 3 19,-1-3-19,-5-2 8,-8 2-8,-2 2 4,-4 7-4,-12 4 4,-3 8-4,2 6 5,-2 5-5,6 7 3,3 4-3,6 5 2,7 2-2,9 3-1,7 0 1,12 0 10,10-2-10,16 15 4,12-10-4,17-11 1,5-11-1,1-13 2,-7-7-2,-2-27-1,-14-8 1,-9-3 6,-16-8-6,-13 1 29,-12-6-29,-16 5 15,-16 1-15,-10 7-2,-3 13 2,-12 12-25,2 12 25,4 16-84,6 11 84,13-6-50</inkml:trace>
  <inkml:trace contextRef="#ctx0" brushRef="#br0" timeOffset="448690.6636">14528 8697 127,'0'0'0,"10"-3"0,12 6 0,10 0 6,6-1-6,3 1 1,1-3-1,-1-3 1,3 1-1,-2 4-4,-8-4 4,-2-1-39,-6-2 39,-7 2-48,-7 0 48,-2 1-43,-10 2 43</inkml:trace>
  <inkml:trace contextRef="#ctx0" brushRef="#br0" timeOffset="449091.6866">14874 8546 53,'-3'-5'0,"-3"-8"8,-4-3-8,-5 5 13,-8 3-13,-2 5 5,-4 6-5,-6 2 6,-3 11-6,-6 11 9,3 2-9,3 0-2,3 5 2,9-5 0,10 11 0,7-3 2,12 6-2,13-6 4,12-6-4,14-4 8,2-11-8,7-6-1,-3-7 1,-1-8 3,-2-9-3,-10-7 2,-4-11-2,-12 1 7,-9-9-7,-10-5 14,-10 5-14,-2 3 1,-7 6-1,0 4-4,0 9 4,6 7-47,3 6 47,4 7-68,6 9 68,13 2-12,6 0 12</inkml:trace>
  <inkml:trace contextRef="#ctx0" brushRef="#br0" timeOffset="449441.7066">15338 8755 111,'0'0'0,"6"-5"4,7 5-4,6-3 4,7 0-4,5 1 2,1 2-2,3-3-1,-6 1 1,-1-1-15,-2 3 15,-1-3-51,0 3 51,-2 0-36,-8 0 36,-5 0-17,-7 3 17</inkml:trace>
  <inkml:trace contextRef="#ctx0" brushRef="#br0" timeOffset="449810.7277">15589 8562 51,'-6'-5'0,"-1"-3"15,-6 2-15,-6-2 5,-6 8-5,-7 3 9,1 5-9,-4 5 9,-4 8-9,5 11 5,5 3-5,4 2 0,12 2 0,10 1 5,9 0-5,10-3 7,13-8-7,5-5 2,8-8-2,2-6 1,-3-5-1,-6-7 1,-3-6-1,-6-11 8,-7-5-8,-4-10 15,-8-6-15,-10-2 15,-4 2-15,-2 3 5,-7 0-5,-6 11-2,-4 5 2,-6 7-42,4 14 42,3 8-82,2 11 82,14 2-26</inkml:trace>
  <inkml:trace contextRef="#ctx0" brushRef="#br0" timeOffset="450176.7486">16110 8813 109,'6'-2'0,"22"-1"11,11 0-11,8 3 1,7 0-1,-3-2 0,-3-1 0,-7 0-1,-3 1 1,-3-1-37,-10-2 37,-2 2-43,-4-2 43,-7 0-38,-5-3 38,-7 0-1,0 2 1</inkml:trace>
  <inkml:trace contextRef="#ctx0" brushRef="#br0" timeOffset="450531.7689">16427 8583 67,'-9'-5'0,"-11"-6"6,-2 3-6,-6 0 5,-4 6-5,-9 2 6,-10 10-6,3 6 7,1 5-7,9 8 5,6 1-5,6 4 8,10 0-8,10 1 0,12 4 0,10-9 6,13 1-6,19-4 0,9-9 0,6 1-1,1-9 1,-4-7 0,-6-3 0,-10-5 2,-9-9-2,-9-9 7,-10-12-7,-10-7 19,-9 0-19,-10-3 8,-6 5-8,-9 6-14,-4 7 14,-10 16-55,-8 14 55,-1 10-75</inkml:trace>
  <inkml:trace contextRef="#ctx1" brushRef="#br0">23441 19047,'384'0,"-384"0,0 0,0 0,0 0,0 0,0 0,0 0,0 0,0 0,-175 0,175 0</inkml:trace>
  <inkml:trace contextRef="#ctx0" brushRef="#br0" timeOffset="455338.0438">16437 6675 38,'0'0'0,"0"0"1,0 0-1,0 0 11,0 0-11,-7 0 5,-2 3-5,-7 2 6,-3 6-6,-10 2 12,-3 6-12,-6 10 9,-9-3-9,2 9 7,1 2-7,3 5 14,2-2-14,8 2 6,2 0-6,10-2 2,3-6-2,4-2 3,5 13-3,7-13 0,-3-11 0,0-8 2,0 1-2,3-9-1,-4 3 1,-2-6-1,-3 4 1,-1-4 1,4 1-1,-1-6 1,1 1-1,0-1-1,2-2 1,1-19-1,0 5 1,0 1 2,0-3-2,-4-3 0,1 0 0,3 0-2,-3 1 2,-1 1 0,1 7 0,3-4 1,0 6-1,-1 5 0,4 3 0,0 5 0,0 0 0,4 5-1,5 3 1,1 5 0,-4 0 0,3 3 0,1 0 0,-4 2 0,1 1 0,2 2 0,1-5 0,-4 16 0,0-6 0,1-10 1,-4-3-1,0-2-1,-3-6 1,0-5 1,6 0-1,7-21-1,0 3 1,6 4 3,0 1-3,3 0 6,-3 5-6,3 0 1,-2 0-1,-5 3 0,11 2 0,-10 0 3,-4 3-3,-2-2-31,-4-1 31,1 3-54,-4 0 54,3 3-41,7-8 41</inkml:trace>
  <inkml:trace contextRef="#ctx0" brushRef="#br0" timeOffset="455972.0801">16738 6358 57,'0'0'0,"0"0"0,0 5 0,0 8 21,0 9-21,0 1 16,0 4-16,3 5 18,-3-3-18,4-3 8,-4-5-8,0-2 1,0-6-1,0-5 2,0-3-2,3 1-1,-3-4 1,0 1-15,0-3 15,0 0-50,0 0 50,0-3-56,3-2 56</inkml:trace>
  <inkml:trace contextRef="#ctx0" brushRef="#br0" timeOffset="456293.0985">17062 6451 62,'-9'7'0,"-1"12"16,-6 2-16,-3 3 25,-3 0-25,-4-3 13,-2 0-13,-7-2 8,0-3-8,0 2-1,7 1 1,5-4 0,4 1 0,3-2 0,7-4 0,3-2-50,2 0 50,8-8-71,5-5 71,4-9-1</inkml:trace>
  <inkml:trace contextRef="#ctx0" brushRef="#br0" timeOffset="456853.1305">16999 6670 72,'0'0'0,"3"0"2,3 0-2,7 0 0,3 0 0,3 3 3,3 5-3,0-3 3,-3 3-3,-6 0 5,0 0-5,-4 5 6,-3-5-6,-2 3 13,-4 2-13,-7-3 10,-2 1-10,-4 2 9,-3-2-9,4 2-1,-1 0 1,3-2 1,4-1-1,0-2-1,6 3 1,0-6-1,9 3 1,4-3 2,6 1-2,6-4 1,1 1-1,2-3 1,-6 3-1,-2-1 2,-8-2-2,1 0-1,-7 0 1,-3-2-15,-3 2 15,0 0-53,-3 5 53,-6 3-57,-7-8 57</inkml:trace>
  <inkml:trace contextRef="#ctx0" brushRef="#br0" timeOffset="458580.2293">11303 5215 67,'0'0'0,"0"-5"5,6-1-5,3 1 8,1 2-8,3 6 4,3 8-4,3 2 5,3 11-5,0 7 4,0 4-4,1 5 3,-4 2-3,-4-2 11,-2 2-11,13 6 2,-7 4-2,-7-1-1,-2-1 1,-4-10 3,-3-6-3,-3-5 0,4-8 0,-4-5-1,0-5 1,0-3 1,0-3-1,0 0-1,0-5 1,0 0-3,0 0 3,0 0-15,-16-2 15,3-1-3,0-2 3,4 2-2,-1 0 2,4-2 1,-7-3-1,4 3-1,-4-3 1,0-3 0,-3 1 0,4 2 1,-1 0-1,3 3 1,4-1-1,-3 1 0,2 0 0,4-3 9,3 5-9,-6 1 10,6 2-10,0 0 0,0-3 0,0 3-1,3 3 1,3 2 2,1 3-2,2 0 2,1 2-2,2 4 5,-2-4-5,3 1 0,-4-3 0,1 0-1,-4-3 1,0 0 1,1 0-1,-4-2 0,0 0 0,0 2 2,4-5-2,-1-3 4,16-2-4,-3 0 7,0-3-7,0-3 0,0-2 0,0 0 1,4-3-1,-1 0 3,0 3-3,-6 2-2,-3 3 2,-7 6 0,0-4 0,-6 6-26,0 0 26,-3 6-72,0 2 72,3-6-32,0-4 32</inkml:trace>
  <inkml:trace contextRef="#ctx0" brushRef="#br0" timeOffset="459381.2751">10363 4633 80,'0'0'0,"0"13"7,3 8-7,0 3 17,4 8-17,-4 5 12,0-3-12,16 17 7,-6-12-7,-1-4 1,-5-12-1,-4-4 3,3-6-3,-6-5-2,0-3 2,3-2-27,-3-3 27,0-8-65,7-2 65,-1-4-32</inkml:trace>
  <inkml:trace contextRef="#ctx0" brushRef="#br0" timeOffset="459716.2943">10731 4781 84,'-6'11'0,"-7"7"12,-3 24-12,-9-2 19,-1 0-19,-9 2 9,4 1-9,-1-4 3,3 1-3,4-6 1,-13-2-1,12-6-1,4-4 1,10-6-25,2-3 25,7 0-63,25-10 63,7-9-38,2-4 38</inkml:trace>
  <inkml:trace contextRef="#ctx0" brushRef="#br0" timeOffset="460215.3228">10683 5151 60,'0'0'0,"-3"-5"17,0 0-17,0 2 7,3-5-7,3 3 8,7-3-8,2 0 1,7 5-1,4 1 0,5 4 0,1 4 1,-1 4-1,-2 1 9,-4 2-9,-3 0 3,-6 1-3,-7 1 4,-9 9-4,-7 3 8,-12 2-8,-3 0 3,-4-5-3,4-3 4,6-5-4,6-3 1,4-2-1,5-1 0,11-2 0,9 3 1,9-9-1,7 1 1,3 0-1,-4-1-1,-2 1 1,-7-3-1,-3 3 1,-3 2-54,-3 0 54,-4 3-71</inkml:trace>
  <inkml:trace contextRef="#ctx0" brushRef="#br0" timeOffset="522281.8728">13160 6242 45,'0'0'0,"0"0"21,3-3-21,0 0 9,7 1-9,3-4 6,9 1-6,3 2 3,7-2-3,9 0 1,13 7-1,7 4 2,2 2-2,4 2 3,3 6-3,-1 5 6,14 3-6,-10 0 7,-3 5-7,-7 3 4,-6 2-4,-6 3 1,-3 0-1,-7 0 3,-3-2-3,-6-6-2,-3-3 2,-4 1 3,-3-1-3,-6-2 2,0 0-2,-3-6-2,-4-4 2,-2-1 0,-4-5 0,0 0 1,0-6-1,0 1 1,-3-3-1,0 0 1,0 0-1,0 0 0,0 0 0,0 0 1,0 0-1,0 0 0,0 0 0,0 0 1,0 0-1,0 0-1,-3-5 1,3-3 0,0-3 0,0-5 1,0 3-1,0-3 1,0 3-1,0 0 2,0-1-2,0 7 4,0-1-4,0 2 6,0-2-6,0 3 5,0 2-5,0 1 1,0 2-1,0 0 7,0 0-7,0 0 2,0 0-2,0 0-2,0 0 2,0 0 0,0 0 0,0 0 1,3 2-1,0 4 0,4-1 0,-4 6 0,3 2 0,1 3 0,-1 2 0,0 6-1,1 0 1,-1 2 0,4-5 0,-1 1 1,1-1-1,-1 0-1,1-5 1,-1-3 1,-6-2-1,4-3 0,-7 0 0,0-8 2,0 0-2,0 0 14,0 0-14,-7-6 11,-9-4-11,1-4 9,-4-1-9,0-4 0,-4-2 0,1 2 2,0 1-2,3-1-1,6 6 1,4 5-46,2 3 46,7 13-94,3 8 94,16-11-40</inkml:trace>
  <inkml:trace contextRef="#ctx0" brushRef="#br0" timeOffset="523750.9568">13173 6810 46,'0'0'0,"0"0"22,0 0-22,0 0 11,6 0-11,0-2 9,7-4-9,0 4 6,6-3-6,0-1 3,9 1-3,14-3 1,9 3-1,9 2 6,7 3-6,6 3 2,3 5-2,9 5 5,1 3-5,-3 8 4,-4-1-4,-9 1 3,-10 0-3,-6 2 0,-6-2 0,-7 0 0,-9-3 0,-7 0 2,-2 1-2,-4-7-1,-4 1 1,-2-2 3,-3-7-3,-4-1-4,0-1 4,-2-2 2,-1 2-2,0-2 1,-3-3-1,0 0 2,0 0-2,0-3-1,0 3 1,0 0 0,0 0 0,-3-5 0,3 2 0,0-2 1,0-3-1,0 5 0,-3-5 0,3 0 0,-4-5 0,-2 3-1,0-6 1,-4 0 0,1 0 0,-1-3 0,1 3 0,-4 3 0,7 0 0,-4 0 11,4 2-11,3 3 11,-1 3-11,1-3 0,0 5 0,3 3 1,0 0-1,0 0-1,0 0 1,3 6-6,4 4 6,2 4 5,4-1-5,-1 5 1,7-2-1,1 8-1,-5-3 1,-2 0 1,0-2-1,3 2 0,-4-5 0,-2 0-1,-1-6 1,1 1 2,-4-6-2,-3 0 0,-3-5 0,0 0 18,-6 0-18,0-5 1,-10 0-1,0 0 0,-9-3 0,-7 2 1,-3 4-1,-3 2 0,6-3 0,4 6-3,2 2 3,7 3-82,6 8 82,7-3-79</inkml:trace>
  <inkml:trace contextRef="#ctx0" brushRef="#br0" timeOffset="526170.0952">13211 7072 24,'0'0'0,"0"0"14,0 0-14,0 0 15,0 3-15,0-3 9,0 0-9,0 0 10,6 3-10,4-1 8,6 1-8,3 0 5,9 2-5,7 0 1,10-2-1,12 5 2,3 2-2,13 1 4,6-1-4,10 1 3,-3 2-3,-10 16 2,-12-2-2,-7-6-1,-13 3 1,-9-8 0,-3 0 0,-10-6 0,-3 3 0,-3-2 1,0-3-1,0-3 6,-7 0-6,1-2 0,-1-3 0,1 3 0,-4-3 0,-2 2 0,-1-2 0,-3 0 0,3 0 0,-3 0 2,3 0-2,-3 0 0,6-2 0,-2-1-1,-4 3 1,3-3-1,-3 3 1,0-2 2,0-3-2,-3-3 0,-4-3 0,1-2 0,-4 2 0,-2 1-1,-4-1 1,3-15 1,-3 2-1,0 11 0,4-1 0,2 9 0,1-3 0,2 5 2,4 1-2,3 2-4,0 0 4,0 0 2,0 2-2,3 22-1,4-5 1,2-6-1,1 0 1,2-5 1,1 5-1,0-5 4,-1 3-4,4 2 0,0 0 0,-3-2 2,3 0-2,0-4 2,-4 7-2,-2-6 3,-1 0-3,-2-3-1,-1-5 1,-6 8 3,-3 0-3,-7 0 15,-2 2-15,-7-7 16,-7 5-16,-2-8 5,-4 0-5,-3 3 0,-3-1 0,3-2 1,3 5-1,7-2-74,3 13 74,9 0-79</inkml:trace>
  <inkml:trace contextRef="#ctx0" brushRef="#br0" timeOffset="558610.9507">20297 7035 56,'0'0'0,"0"0"18,-6 3-18,3-3 6,3 0-6,0 0 3,0 0-3,0 0 2,0 3-2,0-3 5,0 0-5,0 0 16,3-6-16,7-2 16,2-2-16,4-6 3,3-3-3,3-4 3,4-1-3,2-3 1,4 1-1,0 2 0,0 3 0,-1 5 2,1 0-2,0 6 0,0 2 0,-1 2 0,11 4 0,-11 2 0,1-3 0,-6 3-1,-4 3 1,0 5 2,-3-3-2,-3 0-1,0 0 1,-3 3-1,2 3 1,-2-3 1,3 2-1,0 1-1,3-3 1,0 0 1,3-3-1,0 1-1,1-6 1,-4-3 1,-3-2-1,-1-1 2,1-2-2,-3-2 1,-3 2-1,-1-3-1,1 3 1,-1-2 2,-3-1-2,4 1-1,-1-1 1,-5 3 1,2 0-1,-3 5 0,0-2 0,-3 3 0,0 2 0,0 0 0,0 0 0,0 0 0,0 0 0,4 0-1,2 2 1,0 1 0,1-1 0,-1 6 1,0-2-1,1 2 0,2 0 0,1 2 0,-4 1 0,4-3 0,-4-3 0,3 3 2,1-3-2,3 0-3,3-2 3,6 0 1,6-3-1,7-3 0,3 0 0,4-2 0,-4 3 0,-3 2 0,0 2 0,0 3 0,-7 1 0,4 2 0,-7 2 0,-3 1 1,-2 2-1,-5 6 1,1-1-1,-6 1 15,-1-3-15,-2-1 6,-1 4-6,-3-3-4,0 0 4,1 0-66,2-3 66,13-3-87,10-15 87</inkml:trace>
  <inkml:trace contextRef="#ctx0" brushRef="#br0" timeOffset="561087.0922">21577 6324 59,'0'0'0,"0"0"11,0 0-11,0 0 8,0 0-8,0 0 17,0 0-17,0 0 22,-3-8-22,0 5 4,-1-5-4,-2 3 2,0-3-2,-4-3 1,-3 3-1,1-2 1,-7 4-1,-4 1 0,-2 8 0,3 5 0,-4 2 0,4 11-1,3 1 1,3 1-2,4 4 2,2-1 0,7 1 0,6-3 0,0-3 0,7-5 0,6-3 0,3-5-1,3-6 1,0-4 2,0-6-2,1-5 0,-4-3 0,0-8 1,-3 0-1,-1-8 0,-5-5 0,-4-5 1,1 2-1,-4-2-1,-3-19 1,0 11 0,-3 8 0,0 7 0,-1 6 0,-2 5 11,3 3-11,0 10 11,-1 1-11,1 5 7,0-1-7,3 6 4,0 0-4,-3 11-3,3 5 3,-3 5 1,3 0-1,0 14 1,3 2-1,6-3-1,-2 3 1,2-3 1,1 6-1,3-8-1,-1 5 1,7-8-1,0-3 1,7-7 0,-1-1 0,4-7-1,-4-6 1,4-7 1,-1-9-1,1-10 1,-7 2-1,10-10-1,-10 3 1,-3-6 2,-9 0-2,-7-2-1,-10 5 1,1-8 1,-3 8-1,-1 10-2,1 6 2,-1 24-1,-3 7 1,4 3-1,-1 11 1,4 2-1,6 1 1,6-3 0,7-3 0,3 0-5,12-8 5,7-8-9,-3-5 9,0-8 6,-4-3-6,1-7 1,-10 2-1,0 0-1,-6 0 1,-4 3 0,-2-1 0,-1 6-5,0 6 5,4 7-3,3 8 3,-1 11 8,4 8-8,3 5-6,-3-3 6,3 0 1,0-2-1,0-8 0,0 2 0,-3 0 6,-6-2-6,-1-5-1,-2-4 1,-1-7 3,-3-8-3,0-2 5,-6-4-5,-3-2 1,-4-10-1,1-4-1,-7-4 1,3-6 1,-6 0-1,3 0-2,3-5 2,1-2 1,2-9-1,1-5-2,6-3 2,6-5-2,3 8 2,7-2 1,3-1-1,3 8-1,0 6 1,3 8-2,0 12 2,-6 4 0,0 7 0,-3 6-2,-7 7 2,-6 6 3,-10 3-3,1-1 0,-7 1 0,0-3 1,0 2-1,0-5-2,7-5 2,3 0-10,-1-2 10,10 2-11,4-6 11,5-4 1,8-4-1,5-10 2,-3 1-2,4-7-2,-1-1 2,-3-9 0,-6 5 0,3-20 1,-3 7-1,-7 0 1,1 1-1,-4-1 2,-2 6-2,-1-1 0,-6 1 0,-1 5 1,1 2-1,0 6 0,-3 0 0,-1 8 0,4 5 0,0 2 7,0 12-7,0 10-2,-4 10 2,1 11-1,0 3 1,6 2 3,0-2-3,3 10-4,0-2 4,6-6 1,1-8-1,9-7-1,3-1 1,7-12-2,-1-4 2,4-10-2,-3-5 2,-1-8-2,-2-3 2,-1-3-5,-6-18 5,-3 8-1,0 0 1,-3 8-1,-7 2 1,-3 1 0,-3 5 0,-3 2 0,0 0 0,0 6-1,-7 5 1,1 5 1,-4 9-1,3 7-2,4 16 2,6-3 0,3 6 0,7-8-2,9-6 2,6-10-1,4-3 1,2-13 0,4-10 0,-3-9-1,-6-26 1,-7 3 2,-7-3-2,-9-5-1,1-3 1,-11 0 1,4-6-1,-3 12 0,-1 7 0,1 16 1,3 6-1,3 7 1,0 17-1,3 12 11,0 9-11,4 7 1,2 3-1,4 8 0,3-3 0,15-2 0,4-3 0,0 5 1,3-5-1,-6-8-3,-3-10 3,-7-6-14,-3-2 14,-3-6-41,-7-8 41,-9-2-61,-3-21 61,-6 2-11,-7 5 11</inkml:trace>
  <inkml:trace contextRef="#ctx0" brushRef="#br0" timeOffset="561412.1109">22933 5821 106,'12'-3'0,"11"1"8,21-6-8,-6 5 8,3-2-8,-9 5 12,-3-6-12,-4 6 12,-6 0-12,-6 0 5,0 0-5,-7 3 13,3 0-13,-5 5 27,2 2-27,-3 3 4,3 3-4,1 0 1,-1 0-1,1 0-1,-1 0 1,0-3-8,1 0 8,2-2-61,1-1 61,2 1-76,1-3 76,6-5-49</inkml:trace>
  <inkml:trace contextRef="#ctx0" brushRef="#br0" timeOffset="561749.1302">23418 5554 135,'0'0'0,"-3"-6"-3,3 6 3,3 0-50,7 0 50,3 6-48,3 2 48,-1 7-33,4 4 33</inkml:trace>
  <inkml:trace contextRef="#ctx0" brushRef="#br0" timeOffset="562136.1523">23571 5879 107,'-3'5'0,"3"6"14,-4 2-14,4 0 2,4-2-2,2-3 4,4-3-4,2-5 2,4-8-2,-3-5 2,-4-5-2,-2-6 0,-4-5 0,-3 2 2,0-5-2,-7 3-1,-2 3 1,-7 7 0,-3 9 0,-3 7 2,0 6-2,-1 2-1,7 6 1,7-1-3,3 1 3,12-3-1,10 0 1,9-6 0,7-4 0,-3-4 1,-1-2-1,1 0-1,-7 6 1,-3-1 0,-3 3 0,-3 5 9,-4 3-9,1 6 20,-4 4-20,-3 3 1,0 3-1,-3 3 0,0-4 0,3 1-1,1-3 1,2-2-1,-3-6 1,4-5-6,2-8 6,10-8 0,0-10 0,10-6 0,-4-3 0,1 6 1,-11 5-1,1 6 1,-6 7-1,3 14 43,-4 2-43,1 8-2,2-2 2,1 4-48,9-9 48,13-6-145</inkml:trace>
  <inkml:trace contextRef="#ctx0" brushRef="#br0" timeOffset="801517.8442">23212 6541 71,'6'-3'0,"4"0"8,-1 3-8,1-2 3,6-1-3,-3 0 0,-1 3 0,4 0 0,-3 0 0,0 0 0,-1 0 0,4 0-25,3 0 25,-3 6-47,6-4 47,4 1-9,-4 0 9</inkml:trace>
  <inkml:trace contextRef="#ctx0" brushRef="#br0" timeOffset="801848.8631">23612 6548 57,'0'0'0,"6"-5"1,1 5-1,-1 0 1,7-2-1,6 2-24,6 0 24,4 0-34,3 2 34</inkml:trace>
  <inkml:trace contextRef="#ctx0" brushRef="#br0" timeOffset="802155.8807">23942 6543 52,'7'-2'0,"5"-1"-12,7 0 12,7 3-25,-1 0 25,1 3-5,-1-3 5,-6 5-1,-3 3 1,3-3 27,0 1-27,19-4 36,0 1-36,3-3 20,4-3-20,-1 1 1,1 2-1,-4 0-78,0-3 78,-3 0-14</inkml:trace>
  <inkml:trace contextRef="#ctx0" brushRef="#br0" timeOffset="804138.994">24377 5106 48,'0'0'0,"0"0"10,0 0-10,0-5 3,0 5-3,0 13 11,0 14-11,0 7 8,0 14-8,0 5 9,0 2-9,-3 1 16,3-1-16,3 12 4,0 4-4,4 3 3,-4-2-3,-3 2 1,3-3-1,0 6 1,4-8-1,-7-14 1,6-10-1,0-10 1,-6-4-1,0-10-1,4-7 1,-1-1 2,-6-8-2,3-5 0,3 3 0,-3-3 0,0 0 0,-3 3 2,3-1-2,0 1-1,0-3 1,-7 0 2,4 2-2,-3 4-2,-1-1 2,1-2 1,3 2-1,3-5 1,-3 3-1,-1-6 0,-5 3 0,3 3-1,-4-9 1,1-2 1,-4 6-1,3-4 0,1 1 0,2-3 0,-2 0 0,3 0 0,2 3 0,1 0 3,3 5-3,0 0 6,0 0-6,0 0-1,0 8 1,3 2 2,4 4-2,2 1 2,1 4-2,2-3 1,4 8-1,-3-6 2,3 6-2,-3-6 0,-1 1 0,-5-3 0,2-3 0,-6-5 3,4-3-3,-1-2 0,0-6 0,7-7 9,0-6-9,0 0 9,2 0-9,-2-5 3,0 2-3,-4 4 1,-2 4-1,2 3 1,-2 0-1,-4 0-33,0 3 33,0-3-80,3 3 80,-2-3-47,2 5 47</inkml:trace>
  <inkml:trace contextRef="#ctx0" brushRef="#br0" timeOffset="804892.0372">24377 5151 50,'0'0'0,"0"0"8,-3 6-8,3 2 21,-6 2-21,3 3 4,-7 3-4,1 3 6,-4-1-6,-3 1 3,3 2-3,1-2 2,2-6-2,4-3-1,2-4 1,1-4 0,3-2 0,7-10-1,5-9 1,1-2 0,3-3 0,0-5 0,-3 5 0,2-2 0,-2 5 0,-3 2 7,-4 9-7,-3-1 19,0 8-19,4 6 14,-1 8-14,4 7 14,-1 3-14,1 6 2,-1-1-2,1-2 2,-1 0-2,1 0-58,-1-1 58,1-1-91,2 4 91,-5 1 0</inkml:trace>
  <inkml:trace contextRef="#ctx0" brushRef="#br0" timeOffset="805475.0704">24660 5482 51,'0'3'0,"0"2"19,0 8-19,0 6 11,0 10-11,-3 5 16,-1 1-16,4-3 12,0-3-12,4-3 0,5-5 0,4-5 1,6 0-1,3-5 6,4-9-6,-1-4-1,0-1 1,4-5 0,-4 0 0,-2 3 0,-1-1 0,-6 4-32,-4-1 32,-5-2-41,-1 2 41,-6 3-41,3-2 41</inkml:trace>
  <inkml:trace contextRef="#ctx0" brushRef="#br0" timeOffset="805840.0914">24663 5665 90,'3'-8'0,"7"0"6,9-5-6,0 2 9,6-2-9,-6 2-1,-3 1 1,3 4 1,-3 1-1,-3 0-32,-4 2 32,1 3-46,-4-3 46,-3-2-26,-3 0 26</inkml:trace>
  <inkml:trace contextRef="#ctx0" brushRef="#br0" timeOffset="806181.1109">24609 5495 106,'0'0'0,"10"-2"0,9-4 0,9 1 1,4 0-1,0 0 2,-1-1-2,4 1-50,3 0 50,1 5-58,-8 2 58</inkml:trace>
  <inkml:trace contextRef="#ctx0" brushRef="#br0" timeOffset="806551.132">25165 5522 69,'0'0'0,"0"0"19,0 0-19,-7-3 9,1 3-9,-4 0 10,1 6-10,-4-1 4,-6 8-4,0 3 5,0 5-5,-3 3 3,6 0-3,0-3 0,7 3 0,5 2 1,4-5-1,4-2-1,5-1 1,7-4 1,3-1-1,-3-3 0,3-4 0,-3-4 0,0 1 0,-4-3 0,-2-5 0,-1 5 2,1-6-2,-7 1 0,0 0 0,0 0 0,-3-3 0,0-3 1,0 3-1,-3 0 1,0 0-1,-3 0 19,-4 3-19,-2 0 7,-1 5-7,0 2-1,4 1 1,-1-3-18,7 0 18,3 0-85,0 0 85,9 0-45,1 0 45</inkml:trace>
  <inkml:trace contextRef="#ctx0" brushRef="#br0" timeOffset="806933.1539">24742 5969 107,'10'-5'0,"3"-1"29,18-2-29,14-2 33,9-1-33,3 3 13,-6 0-13,-4 1 7,-9 4-7,-9-2 0,-7 2 0,-6 0-51,-6 1 51,-4 2-61,-3 0 61,-3 0-68,-3 0 68,-3 5-8,-4-2 8</inkml:trace>
  <inkml:trace contextRef="#ctx0" brushRef="#br0" timeOffset="807307.1752">24936 6093 98,'3'0'0,"10"-18"7,3-1-7,6 9 6,0-1-6,0 3 2,-2 8-2,-5 3 3,-2 21-3,-10-3 17,-6 8-17,-6 0 13,-7 3-13,-3 2 5,-4-2-5,4-6 3,10-4-3,3-7 1,9-4-1,6-3-1,13-3 1,7-5 2,3-2-2,0-6-1,-1 2 1,-2-2-26,-7 3 26,-6 0-67,-7 8 67,1 2-61,-10 3 61</inkml:trace>
  <inkml:trace contextRef="#ctx0" brushRef="#br0" timeOffset="809155.281">24384 6601 77,'0'0'0,"0"0"2,3 6-2,3 2 14,0 7-14,1 9 13,-1 13-13,-6 11 12,-3 5-12,0 5 5,0 3-5,-1 2 7,1-7-7,0 0 4,3 2-4,3-8 0,0-10 0,4-6-1,-1-10 1,-3-8 1,1-3-1,-4-8-1,0 1 1,0-1-1,0-5 1,0 0 0,0-5 0,0 2-1,0-2 1,-4-6 1,1 1-1,-6-4-1,-1 1 1,1-19-2,-1 6 2,1 7 0,-4-2 0,0 3 0,0 4 0,4 4-1,3-1 1,-1 6 2,4 2-2,0-2-1,3 2 1,0 3 0,3 6 0,0 2-1,4 2 1,2 6-1,1-5 1,-1 20 0,1-7 0,-1-8 0,1-3 0,-4-5 0,4 0 0,-1-3 1,1 3-1,-1-5 0,1 0 0,-1-3-1,4-3 1,-4 0 2,4 1-2,3-4 0,0-20 0,0 2-1,3 8 1,-6 3-1,-1 0 1,-2 8 1,-4-1-1,-3 6 1,-3-5-1,-3 5-57,-3 3 57,3-1-71</inkml:trace>
  <inkml:trace contextRef="#ctx0" brushRef="#br0" timeOffset="809873.3221">24412 6630 55,'0'0'0,"0"0"2,0 0-2,-6 6 9,-1-1-9,-2 6 14,-4-1-14,-6 6 9,3 0-9,-3 2 3,3-2-3,4-5 2,5-3-2,1-3-2,6-2 2,0-6 0,10-7 0,2-6-1,4-3 1,3 1 0,-3 2 0,0 0 1,-3 3-1,-1-1 0,-2 7 0,-4 1 4,-3 1-4,1 5 16,-4 0-16,6 3 8,3 2-8,4 3 7,3 0-7,3-3 2,0 3-2,-3 0 1,0-3-1,-3 3-7,-1-3 7,-2 3-66,-7 3 66,0 2-56,-3-5 56</inkml:trace>
  <inkml:trace contextRef="#ctx0" brushRef="#br0" timeOffset="813129.5083">641 15722 58,'0'0'0,"3"-3"19,3 3-19,4-3 9,0-2-9,-1-6 3,1 1-3,-1-1 8,-6-5-8,-6-5 13,-6-5-13,-7-1 6,0 1-6,-3-1 4,-10 14-4,-6 5 0,0 13 0,0 14-1,4 10 1,2 11 1,10-1-1,13-1-1,3 1 1,15-7-1,4-6 1,6-10 0,4-8 0,-1-5 2,1-14-2,-4-7 0,-6-6 0,-4-3 5,-2 1-5,-1 0 5,-5 4-5,2 4 7,-3 7-7,0 6-1,4 8 1,-1 7 6,0 14-6,1 8 4,-4 13-4,-3 0 1,-3-3-1,-4 8-1,-5 11 1,-1 0 0,-6 3 0,0-12 1,0-7-1,0-10 0,6-6 0,7-16 1,2-2-1,8-9 6,12-4-6,9-9-1,-3 1 1,4-4 1,-1 1-1,4 3-1,-7 2 1,0 2-45,-3 4 45,0-4-57,3 4 57,-6-1-50,6-5 50</inkml:trace>
  <inkml:trace contextRef="#ctx0" brushRef="#br0" timeOffset="813612.536">1000 15600 74,'-10'0'0,"1"8"11,-7 5-11,0 11 3,0 8-3,3 2 6,7 3-6,6-5 11,10-3-11,12-5 4,10-6-4,6-7 2,9-14-2,20-7 0,-10-6 0,-19-5 2,-9-6-2,-20-5 15,-6-2-15,-41 0 23,0 2-23,-3 5 9,0 9-9,-4 7 4,4 9-4,6 4-1,6 6 1,7 0-11,10 5 11,5 6-60,10-3 60,7-3-47,6-5 47,3-5-43,-3-6 43,0-8-1,-4-7 1</inkml:trace>
  <inkml:trace contextRef="#ctx0" brushRef="#br0" timeOffset="813973.5566">955 15232 116,'0'0'0,"-3"3"15,0 13-15,3 31 7,-3 17-7,6 12 14,-3 6-14,6 0 8,4 1-8,-1-17 2,1-8-2,-1-5 0,-2-8 0,2-6-3,-2-7 3,-1-3-45,-3-13 45,-3-5-66,0-11 66,3-6-47,-3-9 47</inkml:trace>
  <inkml:trace contextRef="#ctx0" brushRef="#br0" timeOffset="814355.5784">1463 15677 125,'0'0'0,"-9"0"18,-1 2-18,-6 6 5,0 3-5,1 5 2,-1-1-2,0 7-1,10 1 1,2 1 0,11-3 0,5 1-1,11-1 1,-4 0 0,3 0 0,-3-2 0,-3-1 0,-10-2 2,-6 3-2,-9 2 11,-10-5-11,-10-3 1,0 0-1,-5-8-27,5-2 27,7-6-86,9-7 86,13-6-48</inkml:trace>
  <inkml:trace contextRef="#ctx0" brushRef="#br0" timeOffset="814876.6083">1819 15610 152,'13'-5'0,"9"-3"2,6 3-2,4 0 2,0-1-2,-4 4-10,-5 2 10,-4-3-55,-7 3 55,-2 5-58,-4-2 58,-6 5-32,-6 2 32</inkml:trace>
  <inkml:trace contextRef="#ctx0" brushRef="#br0" timeOffset="815239.629">1787 15806 174,'13'-8'0,"12"-2"0,10-4 0,6 1-3,1 5 3,-1 6-105,0 7 105,-12 8-65</inkml:trace>
  <inkml:trace contextRef="#ctx0" brushRef="#br0" timeOffset="815906.6672">2705 15626 66,'0'0'0,"3"0"6,3 3-6,-3-3 8,4 0-8,-4-3 10,0-2-10,-3-3 15,-3-5-15,-7-3 1,-5-3-1,-8-2 3,1 3-3,-6 2 3,-4 5-3,-3 11 6,-3 3-6,3 8 0,6 10 0,7 3 0,9-3 0,13 0 0,10 0 0,12-5-1,7-6 1,6-10 2,-1-2-2,-8-6 1,-1-3-1,-6 1 4,-6 2-4,-3 0 24,-4 3-24,-6 5 6,3-3-6,3 6-1,-2 12 1,2 7 0,-3 9 0,0 12 1,-6 4-1,-6 1-1,-7 2 1,-10 11 3,-2 3-3,-4-6 0,3-8 0,4-13 0,9-10 0,3-12 6,13-4-6,10-8 5,15-9-5,4-7 1,6 0-1,3 0 1,0 2-1,-3 3-46,3 5 46,-3 3-114,0-2 114,-3-1-8</inkml:trace>
  <inkml:trace contextRef="#ctx0" brushRef="#br0" timeOffset="816599.7068">2943 15110 72,'3'-13'0,"7"3"0,9-4 0,6 14 10,7 11-10,-1 13 27,-2 10-27,-4 11 22,-5 21-22,-5 6 18,-5-1-18,-1-2 8,-2-3-8,2-5 5,4-8-5,6-6 2,0-7-2,7-13 0,-1-6 0,-3-8-13,0-5 13,-3-3-41,-6-2 41,-7-3-42,-2-5 42,-8-6-53,-5-2 53,6-3-14,-7-3 14</inkml:trace>
  <inkml:trace contextRef="#ctx0" brushRef="#br0" timeOffset="816957.7272">3340 15240 123,'-10'5'0,"-6"19"15,-6 8-15,-3 8 19,-7 5-19,-6 5 10,0 0-10,-10-2-1,7-1 1,0 4 0,6-9 0,9-5-36,7-3 36,3-7-83,10-6 83,9-5-46</inkml:trace>
  <inkml:trace contextRef="#ctx0" brushRef="#br0" timeOffset="817341.7492">3489 15671 122,'-6'-2'0,"2"2"13,1 2-13,-3-2 8,6 0-8,-3 6 1,0 2-1,3-1 0,3 9 0,3 5-1,23 1 1,-4 1 0,0 1 0,1-3 1,-4 3-1,-3-5 0,-9-1 0,-7 1 10,-6 2-10,-7-2 20,-6-4-20,-3-4 2,-16-3-2,4-8-42,5-3 42,10-5-133,4-10 133</inkml:trace>
  <inkml:trace contextRef="#ctx0" brushRef="#br0" timeOffset="818062.7904">3876 15650 137,'7'-3'0,"9"3"1,9-2-1,10-3 8,0 2-8,-3-8 1,2 6-1,5 0 1,-5 2-1,-2-5-15,-6 5 15,-7 1-43,-7 2 43,-5-3-40,-7 3 40,-10 8-49,1 0 49</inkml:trace>
  <inkml:trace contextRef="#ctx0" brushRef="#br0" timeOffset="818441.8122">3997 15412 114,'3'16'0,"3"10"16,4 11-16,-4 6 17,4-1-17,-7 0 4,3 1-4,1-4-1,-4-2 1,-3-7-54,0-1 54,0-6-65,0-1 65,3-4-30,-3-5 30</inkml:trace>
  <inkml:trace contextRef="#ctx0" brushRef="#br0" timeOffset="819122.8511">4819 15055 74,'3'8'0,"4"10"16,-1 9-16,-6 4 15,0 9-15,3 8 14,0-1-14,-6-2 10,6-5-10,-3-8 4,7 2-4,2-7 15,4-6-15,3-5 2,9-6-2,4-7 0,3-6 0,-4-2-2,1-3 2,-7 0 1,0-2-1,-9 2-33,0-3 33,-4 0-46,-2 4 46,-7-4-68,3 3 68,-3 3-1,0 5 1</inkml:trace>
  <inkml:trace contextRef="#ctx0" brushRef="#br0" timeOffset="819497.8726">4851 15290 92,'10'-5'0,"9"0"-3,3-1 3,6 4-2,-2-4 2,-1 4-32,-3-3 32,-6 5-35,-6-6 35,-4 1-19,-9-3 19</inkml:trace>
  <inkml:trace contextRef="#ctx0" brushRef="#br0" timeOffset="819547.8754">4749 15092 121,'10'-5'0,"15"2"7,7-2-7,3-1 2,6 4-2,1-1-6,-4 0 6,0 1-71,-3-6 71,-4 3-52,-2-3 52</inkml:trace>
  <inkml:trace contextRef="#ctx0" brushRef="#br0" timeOffset="820036.9034">5327 15322 90,'0'-13'0,"0"2"6,-3 3-6,3 3 14,-3 2-14,-3 1 5,-1 2-5,-5 16 3,-1-1-3,-3 4 4,3 7-4,-6 6 4,3 0-4,4 2 4,-1 1-4,7-1 0,6 1 0,3-4 5,6 1-5,1-3 0,2-8 0,4-2 3,7-9-3,2-4 0,0-4 0,1-4 0,-7-4 0,-3-4 18,-4 2-18,-5-5 16,-1-6-16,-6 1 10,-3-1-10,-3-2 14,-4 5-14,-3 0 1,1 3-1,-1 5-2,3 3 2,1-1-40,-1 6 40,4 3-101,3 5 101,0 3-53,3-1 53</inkml:trace>
  <inkml:trace contextRef="#ctx0" brushRef="#br0" timeOffset="820419.9253">4908 15862 148,'22'-3'0,"20"-2"5,12 2-5,6-2 6,-3 0-6,3 2 3,-6 0-3,-3 3-43,-10 3 43,-9-3-59,-13 3 59,-6-3-25,-10 2 25,-6-2-23,-13 6 23,-6 4-11,-7 1 11</inkml:trace>
  <inkml:trace contextRef="#ctx0" brushRef="#br0" timeOffset="820811.9477">4953 16153 122,'15'-8'0,"14"0"0,6 5 0,3 9 2,-3 2-2,-3 5 0,-7 8 0,-9 3 1,-10 7-1,-15 4 10,-10 2-10,-7-3 19,1-7-19,0-3 20,9-9-20,3-4 2,10 0-2,9-6 0,16-2 0,10-3-18,6-3 18,0 3-79,7-5 79,2 2-78</inkml:trace>
  <inkml:trace contextRef="#ctx0" brushRef="#br0" timeOffset="821193.9696">5896 15743 165,'19'-3'0,"12"0"6,11 3-6,2 3 3,7 2-3,-3 1 0,-1-1 0,-6 0-36,-6 1 36,-9-4-52,-10 1 52,-7-3-29,-12-3 29,-7-2-32,-5 0 32,-4-1-24,-4 4 24</inkml:trace>
  <inkml:trace contextRef="#ctx0" brushRef="#br0" timeOffset="821576.9915">5975 15558 176,'0'2'0,"0"1"5,9 13-5,1 13 31,0 8-31,2 8 3,4 5-3,0-2-3,-3-6 3,-7 3-120,-3 11 120,-3-9-91</inkml:trace>
  <inkml:trace contextRef="#ctx0" brushRef="#br0" timeOffset="823549.1042">6908 15134 77,'0'8'0,"0"16"8,4 8-8,2 15 10,-3 12-10,3 1 19,17 7-19,-7 1 6,-4-2-6,1-2 7,-7-3-7,4-11 3,-4-2-3,1-17 0,2-7 0,-6-8 0,0-3 0,1-7 0,-4-4 0,0-2 5,-7-5-5,1-8-2,0-3 2,2-8-1,4-5 1,4 0 0,5-3 0,7 0-2,3 3 2,3 5 1,4 3-1,-1 5-1,0 3 1,-6 5-2,-6 6 2,-3-1 1,-7 3-1,-9 11 0,-10 4 0,-7 4 0,1-1 0,3-2 0,3-2 0,7 1 1,9 1-1,3 0 3,10-3-3,6 3 2,6 0-2,4-3-2,2 1 2,-2-4 0,-4 1 0,-2-3-26,-1 2 26,-3-2-68,0-2 68,0-1-38,-3-3 38</inkml:trace>
  <inkml:trace contextRef="#ctx0" brushRef="#br0" timeOffset="823930.1261">7518 15391 138,'0'13'0,"3"16"15,4 8-15,-4 8 4,3 5-4,4 1 1,-1-4-1,1-2 0,2-8 0,4-8-22,-6-5 22,-4-8-49,0-5 49,-6-9-43,0-10 43,-6-5-43,-3-8 43</inkml:trace>
  <inkml:trace contextRef="#ctx0" brushRef="#br0" timeOffset="823988.1294">7429 15333 177,'26'0'0,"12"0"5,12-3-5,11 3 5,-7 0-5,0 3-81,-10 5 81,-12 2-105</inkml:trace>
  <inkml:trace contextRef="#ctx0" brushRef="#br0" timeOffset="825007.1876">7928 15804 123,'12'-3'0,"17"-10"5,6-3-5,16-3-1,-1-7 1,-2-6 0,3-5 0,-10-8 2,-3-5-2,-3-6-1,-6-5 1,-7-10-4,-9 5 4,-7 8-5,-3 5 5,-6 16-1,-3 8 1,-4 15 1,-6 6-1,-9 24 2,3 13-2,-4 30 9,4 9-9,3 12 22,9 4-22,10-2 10,7-2-10,2-9-2,10-10 2,0-19 1,0-7-1,-3-11 1,0-9-1,-3-7 1,0-8-1,-4-5-3,-3-8 3,1-8 0,2-11 0,1-5-4,-1-3 4,1-2-3,-1 5 3,-2 5 0,2 6 0,-6 7-1,4 3 1,-4 8 0,0 3 0,4 10 4,-1 11-4,0 8 4,1 5-4,2 8 3,1 3-3,-4-3 1,3 0-1,-2-8 1,-1-5-1,1-6-1,-1-4 1,-3-1 0,3-11 0,4-2 3,3-10-3,3-11-1,3-11 1,0 0 0,-4 0 0,-2 9 0,-6 4 0,2 9 25,1 12-25,-1 6 16,4 11-16,6 4 1,0 9-1,0-5-59,6-3 59,1-1-148</inkml:trace>
  <inkml:trace contextRef="#ctx0" brushRef="#br0" timeOffset="826028.2461">9442 15248 98,'-3'13'0,"-3"22"5,6 7-5,-4 0 6,4-5-6,4-5 4,-1-11-4,0-5 4,6-8-4,-2-5 2,2-11-2,-2-13 2,-1-6-2,-3-10 7,0-13-7,-3 2 8,0 1-8,-6 4 15,3 6-15,0 5 10,-4 6-10,4 10 12,3 3-12,0 5 3,0 5-3,3 11 0,4 3 0,5 7 0,7 6 0,0 5-1,7 0 1,-1 14 2,7-4-2,-3-4-1,2-4 1,-2-1 2,-4-4-2,-2-5-1,-4-5 1,-4-5 1,-2-6-1,-3-8 20,-1-7-20,-2-17 14,-4-15-14,0-3 8,0-5-8,0-3 6,0 0-6,1 5 11,-4 6-11,3 8 0,-3 2 0,0 5 0,3 9 0,-3 7-2,0 1 2,0 4-56,0 6 56,6 3-57,1 10 57,2 8-64,1 6 64,-1 5-57,1 5 57</inkml:trace>
  <inkml:trace contextRef="#ctx0" brushRef="#br0" timeOffset="826493.2726">10014 15399 106,'0'5'0,"0"11"24,0 5-24,-4 8 16,-2 6-16,3-1 2,-3-2-2,-4-3 8,4-3-8,-1-7-1,1-3 1,3-8 1,3-3-1,-3 0-1,3-10 1,3-11-7,3-8 7,0-5-2,1-16 2,-1-5 1,1-6-1,-1-2-1,0 10 1,4 11 1,-7 8-1,3 11-1,-3 2 1,4 13 2,2 9-2,1 23 12,3 0-12,-4 5 9,4 6-9,3 0 0,0 2 0,-4-5 0,4-3 0,3-2-4,-6-3 4,0-5-51,-4-5 51,-3-4-70,-6-1 70,0-4-43,-9-4 43</inkml:trace>
  <inkml:trace contextRef="#ctx0" brushRef="#br0" timeOffset="826864.2938">9972 15539 156,'19'-5'0,"13"-1"1,6 1-1,13 5-12,-3 3 12,6 2-125,-7 6 125,-18 2-19</inkml:trace>
  <inkml:trace contextRef="#ctx0" brushRef="#br0" timeOffset="827264.3168">9525 15864 168,'22'8'0,"19"-5"23,23-6-23,12-2 17,16 0-17,13-1 4,-1 1-4,-2-3-9,6 3 9,-16 2-99,-16 1 99,-22 2-103,-19 8 103</inkml:trace>
  <inkml:trace contextRef="#ctx0" brushRef="#br0" timeOffset="827677.3404">9661 16282 117,'3'6'0,"4"10"6,-1 10-6,0 3 8,1 0-8,2 6 2,-2-1-2,2-7 2,-3-6-2,-2-5 0,2-6 0,-6-7 16,-3-8-16,3-9 5,-3-15-5,3-5 2,3-3-2,3-3 0,4 3 0,2 0-2,4 5 2,0 0 0,3 14 0,-3 2 2,3 6-2,0 10 2,0 5-2,-3 13 17,-3 3-17,-1 6 19,-2 5-19,-4-1 4,1 1-4,-1-3 1,0 6-1,-2-9-8,-1 1 8,3-6-72,0 0 72,1-3-77,-1-2 77,4 0-43,-7-3 43</inkml:trace>
  <inkml:trace contextRef="#ctx0" brushRef="#br0" timeOffset="828081.3635">10153 16476 149,'0'8'0,"3"5"25,1 11-25,2 2 4,-3 1-4,3-1 0,1-5 0,-1-2-2,-3-6 2,4-3-53,-1 1 53,-3-3-73,4-8 73,5-5-49,-5-6 49</inkml:trace>
  <inkml:trace contextRef="#ctx0" brushRef="#br0" timeOffset="828135.3666">10137 16330 197,'0'-5'0,"-3"0"-2,3 2 2,3-2-85,7-6 85,9 3-109,-6-8 109</inkml:trace>
  <inkml:trace contextRef="#ctx0" brushRef="#br0" timeOffset="828546.3901">10471 15010 124,'22'32'0,"16"26"32,13 29-32,9 14 22,-3 12-22,-3 6 12,-16-7-12,-15-15-1,-17 15 1,-19-9 0,-15 3 0,-7-14-29,-13-4 29,1-14-87,5-8 87,11-16-72</inkml:trace>
  <inkml:trace contextRef="#ctx0" brushRef="#br0" timeOffset="829046.4187">9112 15036 116,'-10'29'0,"-6"35"35,-6 34-35,0 29 19,0 16-19,6-8 22,10-3-22,9 3 3,13-3-3,19-13-1,9-5 1,26-11-21,0-10 21,-4-11-134,-2-11 134,-17-15-38</inkml:trace>
  <inkml:trace contextRef="#ctx0" brushRef="#br0" timeOffset="840379.0669">3276 16304 82,'0'0'0,"-3"2"3,0 6-3,0 3 11,-4 7-11,1 9 11,0 10-11,-1 5 2,7 6-2,0 5 5,7 2-5,9 1 2,3-3-2,9-6 0,1-2 0,2-5 1,-2-3-1,0-5 0,9-8 0,-7-6-10,-8-2 10,-4-3-45,-7-2 45,1-3-61,0-3 61</inkml:trace>
  <inkml:trace contextRef="#ctx0" brushRef="#br0" timeOffset="840921.0978">3648 16857 85,'0'0'0,"0"0"13,0 0-13,0 0 20,0 0-20,0 0 9,0 0-9,-3 5 8,-1 3-8,1 0 10,0 5-10,3 0 2,-3 6-2,3-3 4,3 5-4,0 0 2,4-3-2,-1-2-1,3 3 1,-2 2 3,2 3-3,-2 0 0,2 2 0,-3 1 1,-2-1-1,-1-2 4,-3-3-4,0-5 11,0-3-11,-3-2 11,-1-3-11,-5 2 21,-4-4-21,-9 1 13,-3-1-13,-23-4 4,4-4-4,-1 2 5,4-3-5,3 0 1,9 1-1,10-1-51,6 3 51,10 11-131,13 7 131,-1-4-43</inkml:trace>
  <inkml:trace contextRef="#ctx0" brushRef="#br0" timeOffset="842152.1683">4057 17108 62,'0'-8'0,"0"0"27,0 0-27,0 0 26,0 3-26,0 2 16,0 1-16,0 2 7,-6 2-7,0 9 6,-7 10-6,0 5-1,4 4 1,-1 4 1,4 0-1,6 3 0,3-7 0,6-1-6,4-8 6,3-3 5,0-4-5,0-7 1,-4-9-1,4-6 0,0-5 0,-3-8 0,0-3 0,-4 0 0,1 3 0,-1 5-1,-2 3 1,-4 5 6,-3 2-6,0 6 8,0 11-8,-3 7 9,-1 12-9,-2 4 4,3 0-4,3 3-1,0-2 1,0-1-4,3-7 4,0-4-58,0-1 58,4-6-73,-1-3 73,0 8-33</inkml:trace>
  <inkml:trace contextRef="#ctx0" brushRef="#br0" timeOffset="842561.1917">4397 17579 99,'0'13'0,"3"-2"-1,0-1 1,4-2 0,-1 0 0,0-3 1,-6-5-1,4-5 6,-4-8-6,0 0 10,-4 2-10,1 3 0,3 0 0,-3 6-28,3 2 28,-3 2-80,3 17 80,0-3-6</inkml:trace>
  <inkml:trace contextRef="#ctx0" brushRef="#br0" timeOffset="842997.2167">4702 17322 115,'-22'3'0,"6"10"3,0 8-3,3 8 2,4 3-2,2 3 0,4-6 0,9 0 0,23-8 0,-4-5 0,1-11 0,-7-5 1,3-8-1,-9-8 1,-4-5-1,-6-11 26,-3-5-26,-6 6 25,0-1-25,-7 5 8,4 4-8,-7 4 1,-16 6-1,10 5-65,3 8 65,3 13-116</inkml:trace>
  <inkml:trace contextRef="#ctx0" brushRef="#br0" timeOffset="843547.2481">4978 17092 134,'0'0'0,"-10"3"12,4 10-12,-7 3 2,4 2-2,3 9 0,6-1 0,0 1 0,12 2 0,7-3-2,7 1 2,5 2-8,4 0 8,-6 0-1,-10-2 1,-6 2 1,-10-3-1,-9 3 20,-10-5-20,-3-5 18,-4-4-18,-2-1 3,3-9-3,3 0-8,3-5 8,3-5-62,4-3 62,9-8-93,3 0 93,0-8-15,3-2 15</inkml:trace>
  <inkml:trace contextRef="#ctx0" brushRef="#br0" timeOffset="843945.2708">5048 17164 125,'19'-8'0,"6"2"-13,7 1 13,0 0-98,-7 7 98,-6 6-13</inkml:trace>
  <inkml:trace contextRef="#ctx0" brushRef="#br0" timeOffset="844600.3084">5489 17552 119,'0'0'0,"0"0"1,10-2-1,6-1 1,6 3-1,6-2 2,1-9-2,0 3 0,-4-5 0,-3-6 4,-3 3-4,-6-5 2,-10 0-2,-3 0 4,-6 5-4,-4 0 2,-6 11-2,0 5 8,-6 10-8,3 9 1,3 2-1,10 6 1,6-1-1,9-2-1,7 0 1,13-6 0,6-5 0,16-5-31,3-2 31,-7-4-60,-2-4 60,-10 2-52,-7-3 52</inkml:trace>
  <inkml:trace contextRef="#ctx0" brushRef="#br0" timeOffset="845035.3332">5908 17179 138,'7'8'0,"5"14"14,7 7-14,0 8 6,4 2-6,-1 4 0,6-4 0,1-2 1,-4-5-1,-9-5 1,0-9-1,-3-7 2,-7-1-2,-3-4 18,1-1-18,-1-10 24,3-14-24,0-7 5,4-14-5,3-5 7,-1 0-7,4 0 0,-3 5 0,3 1-1,-3 7 1,-4 8-49,1 3 49,2 5-105,1 8 105,0 3-60</inkml:trace>
  <inkml:trace contextRef="#ctx0" brushRef="#br0" timeOffset="845462.3577">6626 17592 129,'0'0'0,"3"0"0,7-2 0,9-1 3,6-5-3,4-5 2,-1-6-2,1-5 1,-7-2-1,-3-1 13,-3 1-13,-7 5 18,-2 5-18,-4 5 23,-3 3-23,0 8 5,0 0-5,0 14-2,-3 7 2,3 3-1,3 2 1,3 1-18,7-6 18,0-3-49,6-5 49,12-5-64,-2-5 64,-4 0-59,-6-9 59</inkml:trace>
  <inkml:trace contextRef="#ctx0" brushRef="#br0" timeOffset="845876.3813">6845 17103 154,'-3'-6'0,"3"6"4,-3-2-4,3 2-23,0 0 23,6 8-58,7 8 58,-1 5-63,-2 13 63,-1 6-13,-5 2 13</inkml:trace>
  <inkml:trace contextRef="#ctx0" brushRef="#br0" timeOffset="846307.406">7064 17484 138,'0'0'0,"0"0"10,0 2-10,0 6 14,6 3-14,-2-1 0,-1-2 0,0 3 0,0-6 0,0 1 1,-3-4-1,3 3 0,-3-5 0,0 0 1,0 0-1,0 3 0,0-3 0,0 0 0,0 0 0,0 0 1,0 0-1,0 0 0,0-3 0,-3 1 1,3-1-1,0-2 0,0 0 0,-3-1 0,3 1 0,0-6 1,3-2-1,-3 0-1,7-3 1,-1 0 0,3 0 0,1 6-2,3-1 2,-4 3 1,1 3-1,2 5 0,1 3 0,0 5 0,0 2 0,-1 3 0,4 1 0,-3 1 0,3 1 0,-4-5-5,4-1 5,-3-2-74,3-5 74,0 2-85,0-5 85</inkml:trace>
  <inkml:trace contextRef="#ctx0" brushRef="#br0" timeOffset="846775.4328">7969 17076 104,'-3'-5'0,"-4"-3"26,4 0-26,-6-3 18,-4 4-18,0-1 8,-9 0-8,-10 2 7,1 6-7,2 3 3,0 0-3,7 2-1,0 3 1,9 5-3,10 8 3,13 6 0,5 7 0,17 8-7,6 3 7,4 3-20,-1 5 20,-3 0-6,-13-11 6,-9 1 0,-13-9 0,-9-2 24,-13-8-24,-13-9 24,-3 4-24,-3-16 13,-3-6-13,6-5 3,0-5-3,10-6 0,9-2 0,6 3-38,13-4 38,7 1-52,9 8 52,6 2-59,4 6 59,3 5-43,-4 3 43</inkml:trace>
  <inkml:trace contextRef="#ctx0" brushRef="#br0" timeOffset="847196.4569">8137 17357 171,'0'2'0,"-3"9"22,6 5-22,-3 8 9,3-3-9,4 5-1,-1-5 1,0 1 0,4-9 0,-4 0 1,4-2-1,-1-1-44,-2-2 44,2-3-65,1 1 65,2-6-79,1 0 79,0-6-13,3-7 13</inkml:trace>
  <inkml:trace contextRef="#ctx0" brushRef="#br0" timeOffset="847253.4601">8245 17071 212,'0'0'0,"0"0"6,0 0-6,0 0-27,0 3 27,3 10-125,0 16 125,4-5-65</inkml:trace>
  <inkml:trace contextRef="#ctx0" brushRef="#br0" timeOffset="867598.6238">6823 16330 48,'6'-5'0,"16"0"11,7-3-11,28 0 15,10-3-15,6-2 10,3 2-10,6-2 5,4 5-5,-3-3 4,6 1-4,3 2 4,-3 3-4,-1 2 9,-5 0-9,-4 6 4,10-3-4,-6 3 4,-10 2-4,-6 6 1,-10-4-1,-3 7 0,-7-4 0,1-2 1,-4 3-1,-6-3-1,-3 2 1,-9 1 2,-4 0-2,-3-1 3,-3 3-3,-3-2 0,-1 2 0,-5-2 0,-1 2 0,0 0 1,1 3-1,2 3-1,1 2 1,3-5 0,2 2 0,1 3 1,0-5-1,0 3-1,0-1 1,0-5 0,-4 3 0,-2 0 0,0 0 0,2 0 2,-5 0-2,5 0-2,-2-3 2,2 0 1,1 6-1,0-3 0,0-1 0,2 7-1,1-7 1,7 1 2,-4 0-2,9-5-1,1 2 1,3-5 0,2 3 0,17-6 1,-3-3-1,-1 4 2,4-1-2,0-2-1,0-3 1,0 2 0,-7 4 0,1 2 1,-1 2-1,0-2 0,4 0 0,-7-5 0,4 2 0,2-2 0,4 2 0,3 0 0,-3 1 0,0-1 2,0 0-2,-1-2-2,4-3 2,0-6 0,13 4 0,-3-6 0,-1-3 0,1 1 1,2-4-1,-2 4-1,2-3 1,-5-6 1,-4 1-1,-6-6-1,-10-3 1,-3-4 2,-3-1-2,-6 0-1,-4 0 1,-6-2-1,-3-6 1,-3 3 0,-1-2 0,1 1 0,0 1 0,3 3 1,-1 2-1,1 3-2,0 5 2,-3 6 0,3 5 0,6 2 2,-3 6-2,0-1 0,-3 4 0,0-3-12,0 2 12,3 3-56,-3 0 56,-7 0-56,-12-8 56</inkml:trace>
  <inkml:trace contextRef="#ctx0" brushRef="#br0" timeOffset="870271.7767">11779 14938 75,'0'0'0,"0"6"0,0 2 0,3-3 3,-3 5-3,0 1 11,-3 5-11,-10-3 18,-3 8-18,-12 6 14,-4-6-14,-22 8 11,0-2-11,-3 2 6,-7 0-6,-2-3 11,-11 14-11,-5 0 2,-1 2-2,10 0 2,0 1-2,7-9 1,9-5-1,12-10 4,7-4-4,6-4 3,10-6-3,6-2 4,7 0-4,2-3 1,1 2-1,3-4 1,3 2-1,-3 0-2,3 0 2,0 0 1,0 0-1,0 0-2,0 0 2,0 0-4,3-3 4,6-2 0,4-6 0,3-5 0,0 3 0,3-3-1,-3 0 1,-1 0 1,5 3-1,-8 0-3,1 2 3,-7 3 1,1 3-1,-4 2 1,0 3-1,-3 0-1,0 0 1,0 0 0,0 0 0,-6 6 0,-4 2 0,-6 8-2,-3 2 2,-9 3 0,-4 8 0,-3-2 1,0-1-1,0 1 1,7-6-1,5-5-1,4-6 1,7-4 0,5-1 0,4-2-1,3-3 1,10 2 0,5-2 0,4 0 0,7 0 0,6 3 0,-1-3 0,4 0 0,-3 3 0,0-3-1,-4 2 1,-2 1 1,-7-1-1,-3-2 0,-4 3 0,-2 0 0,-7-3 0,0 0 0,-3 0 0,0 0 0,0 0 0,3 2-1,-3-2 1,0 0-1,0 0 1,0-2 0,-3-4 0,0-4 0,-3-1 0,-4-5 0,1 1 0,-1-1-1,1-3 1,-1 1 2,4 4-2,-4 4-2,4-1 2,3 3 2,0 3-2,-1 0-2,4 5 2,-3-3-1,3 3 1,0 0 1,3 3-1,4 2 0,-4 0 0,3 1 0,-3-1 0,4 5 0,2 4 0,1-1-2,-1 3 2,-2 0 2,2-3-2,-6-3 0,4-2 0,-4-5 0,0 2 0,-3-5 0,0 6 0,0-12 3,-6 1-3,-1-6-1,-2-2 1,-1 0 1,1 5-1,-1-2-1,4 4 1,0 1-10,-1 10 10,1 22-133,-4 7 133,4 0-11</inkml:trace>
</inkml:ink>
</file>

<file path=ppt/ink/ink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30T19:03:31.892"/>
    </inkml:context>
    <inkml:brush xml:id="br0">
      <inkml:brushProperty name="width" value="0.05292" units="cm"/>
      <inkml:brushProperty name="height" value="0.05292" units="cm"/>
      <inkml:brushProperty name="color" value="#FF0000"/>
    </inkml:brush>
  </inkml:definitions>
  <inkml:trace contextRef="#ctx0" brushRef="#br0">8486 3585 42,'0'0'0,"0"0"0,4 3 0,2-1-1,3 4 1,-2 4 1,2 4-1,4 9 3,-3 30-3,-1 11 15,-3 10-15,1 5 9,-1 11-9,-3 11 4,0-9-4,1 14 6,2 5-6,0 11 7,1 18-7,-1-8 8,-3 3-8,4-2 12,-4-6-12,3-19 0,-3-5 0,0-7 0,4-14 0,-4-16 1,-3-16-1,3-16-24,0-12 24,-3-17-61,3-24 61,1-20-21,-1-14 21</inkml:trace>
  <inkml:trace contextRef="#ctx0" brushRef="#br0" timeOffset="825.047">8582 3276 30,'0'0'0,"-7"0"1,4 2-1,-3 3 11,-4 1-11,1 7 11,2 0-11,-2 6 7,-1 2-7,-2 3 8,2 5-8,1 0 0,-4 3 0,0 2 4,4-7-4,2-4-2,1-9 2,3-1 0,3-8 0,0 0 1,0-5-1,6-8 0,0-5 0,1 0 2,-1-6-2,1-4-1,-4-1 1,0 0-2,0 3 2,-3 5 13,0 3-13,0 5 13,3 3-13,-3 5 0,10 5 0,6 8 8,3 6-8,9 4 0,1 4 0,-1-6-6,-5 0 6,-8-5-50,-2-5 50,-3-6-47,-10-5 47</inkml:trace>
  <inkml:trace contextRef="#ctx0" brushRef="#br0" timeOffset="1742.0997">7766 3225 47,'0'6'0,"3"4"1,0 11-1,3 8 9,1 8-9,9 6 9,-4 2-9,4 0 3,-3-6-3,-4-4 1,-2-6-1,-4-5 7,-3-8-7,0-6 1,-3 1-1,-4-6 0,1-2 0,-7-1-1,1 1 1,-1-6 2,-3 1-2,0-4 0,0 4 0,4 2 9,2-3-9,4 6-1,-1-6 1,7 3 0,0 0 0,0 0 0,7 0 0,-1 0 1,10 0-1,0 3 0,0-3 0,0 2 0,-1-2 0,-2 0 2,-3 0-2,-1 3 0,-2 0 0,2-3-10,-3 2 10,1 1-27,2-3 27,1-3-39,-1-2 39,1-3-13</inkml:trace>
  <inkml:trace contextRef="#ctx0" brushRef="#br0" timeOffset="2045.117">7597 3217 62,'0'0'0,"0"0"4,0 0-4,7-2 6,5 4-6,4 4 2,7-1-2,2 0-15,4 1 15,-1 1-58,1-4 58</inkml:trace>
  <inkml:trace contextRef="#ctx0" brushRef="#br0" timeOffset="3977.2275">6204 5535 74,'15'-3'0,"20"1"-1,10-3 1,6 2 1,9 0-1,13 1 0,0 2 0,3 0 6,4 0-6,15-3 12,3 3-12,1 0 11,-1 0-11,4 3 0,2-3 0,-8 2 2,8 1-2,4 2 0,-3 3 0,0 0 1,16 3-1,-4-1-2,-6 1 2,-3-6 1,-3-2-1,-7-3 2,-2-6-2,-1 4-1,3-4 1,-6-1 3,4-1-3,-4-3 0,19 3 0,-3 0 0,-7 0 0,-5 3 0,-1 0 0,-3-1 2,-3-2-2,3 0-2,-3-2 2,0 2 0,-7 0 0,1 3 6,15 2-6,-2 0 1,-1 6-1,-3-3 2,-3-3-2,-4 1 0,-2 2 0,-10-3 0,3 0 0,-3 3-2,0 0 2,-6 3 1,-10 0-1,3 2-1,-9-2 1,-3-1 1,-7 1-1,10 2 0,-10-2 0,-9 0-1,-3-1 1,-10-2 1,-4 3-1,-2-3 1,-3 0-1,-10 0-1,3 0 1,3 0 1,-6 0-1,0 0-8,0 0 8,-6-5-14,0-1 14,-4 1 2,0-3-2,-18 0-1,6 0 1,3 0-1,3-2 1,0-4 2,3 7-2,4-7 7,-1 4-7,1 2 3,-1-3-3,1 3 7,-4-2-7,3 2 6,1 0-6,2-3 0,-2 6 0,6 0 1,-4-1-1,4-2 0,0 6 0,3 2 10,0 0-10,0 2-3,6 6 3,7 0 0,0 5 0,3 3 0,3 3 0,3-1 0,13 1 0,-3-3 0,3 0 0,-1 0 0,-2-6 0,3-2 0,-3 0 0,-7-5 0,-9-1 0,-6 1 0,-1-3 0,-9 0 2,0 0-2,-9 3 3,-7 5-3,-6-3 4,-4 0-4,-6 3 1,-15 0-1,9 0 4,6-3-4,10 1-25,6-1 25,10-5-70,15-5 70,23-1-47,12-2 47</inkml:trace>
  <inkml:trace contextRef="#ctx0" brushRef="#br0" timeOffset="4550.2603">12087 5244 74,'3'13'0,"7"14"10,2 7-10,-2 8 6,6-2-6,0-3 5,3 3-5,0 5 10,3 0-10,0 2 10,-3-7-10,0-3 1,0-5-1,-6-11 0,-4-5 0,-2-8 1,-4-5-1,-3-14 0,0-18 0,-3-16-2,0-13 2,-1 2 8,4 9-8,4 7 9,-1 11-9,-3 5 1,3 11-1,0-3-18,3 3 18,1 2-62,-1 3 62,1 3-52,-7 5 52</inkml:trace>
  <inkml:trace contextRef="#ctx0" brushRef="#br0" timeOffset="5645.3229">8683 5474 30,'0'0'0,"0"0"-3,0 0 3,0 0 21,0 0-21,-3 6 4,0 4-4,3 6 1,0 8-1,0 8 3,0 7-3,0 4 1,0 4-1,0 3 10,-3 3-10,3 8 10,3 21-10,0 0 3,0 8-3,7 0 2,-4 5-2,4 1-2,-4-9 2,-3 0 7,4 6-7,-4-6 5,-3-5-5,0-8 1,0-10-1,-3-11 1,-4-14-1,1-7 0,3-11 0,-1-7-17,-2-9 17,3-13-76,0-16 76</inkml:trace>
  <inkml:trace contextRef="#ctx0" brushRef="#br0" timeOffset="6802.3891">6718 6982 44,'13'-10'0,"9"-6"-1,10-5 1,3-6 0,3-2 0,22-3 3,3-5-3,4 0 10,0 0-10,-1 0 11,4 3-11,7-11 2,-4-8-2,6-8 2,7 0-2,3-2 3,-4-6-3,4 3-2,16-11 2,-7 8 1,1 6-1,-4 2 1,-6 3-1,0 2 0,-7 9 0,-9-4 2,-3 4-2,3-4-1,0 1 1,-6 8 2,-4 5-2,1-6 4,-1-2-4,4-5 2,19-5-2,0-4 0,-1-7 0,-5-3 1,2-2-1,1-22-1,-4 3 1,4 8 4,9-2-4,3 2 0,0-3 0,7 6 1,15 5-1,1-8 2,-4 0-2,-6-6-1,0-2 1,-13-2 3,4-19-3,2 10 0,-5 11 0,-8 8 1,-5 5-1,-10 11 1,-13 8-1,4 13-1,-16 8 1,-14 16 1,-11 5-1,-7 3-1,-10 10 1,-3 8-49,-6 3 49,-26 5-43</inkml:trace>
  <inkml:trace contextRef="#ctx0" brushRef="#br0" timeOffset="49511.8319">18907 1987 43,'0'0'0,"3"3"1,0-1-1,0 4 6,0-1-6,1 5 5,-1 4-5,0 12 5,-3 19-5,3 16 9,-3 16-9,-3 15 7,-3 22-7,2 13 4,1 8-4,0 11 7,0 4-7,0 25 0,-7 34 0,7 3 1,-6 2-1,2-26 1,1-3-1,6-5 5,0 13-5,0-18 3,3-22-3,-3-15 1,-3-19-1,0-21 0,-1-24 0,-2-19-4,3-18 4,-3-13-46,-4-18 46,4-22-47,-1-29 47</inkml:trace>
  <inkml:trace contextRef="#ctx0" brushRef="#br0" timeOffset="50292.8766">18923 1839 52,'0'0'0,"0"0"18,0 0-18,0 0 7,0 0-7,-4 5 2,-2 11-2,0 8 1,-4 8-1,-6-1 1,4 1-1,-4 5-1,3 0 1,0 0 3,7-8-3,0-5-2,2-13 2,1-1-1,0-7 1,3-8-1,6-17 1,7-9 0,3-4 0,0-2 0,6-5 0,-3-3 0,-6 11 0,0 7 0,-7 11 0,0 3 9,1 13-9,2 19 28,1 12-28,2 4 8,4-4-8,0 4 0,6-3 0,1-9-8,-1-4 8,-3-11-96,-3-13 96,-19-3-19</inkml:trace>
  <inkml:trace contextRef="#ctx0" brushRef="#br0" timeOffset="62509.5754">15903 3969 37,'3'-3'0,"7"-2"9,3 2-9,6-5 16,6 3-16,4-3 8,6 5-8,15-2 5,1 2-5,9 3 5,7 3-5,3 0 3,6 2-3,10-2 4,-7 2-4,4 0 2,9 3-2,3-3 0,7-2 0,6-6 0,12 6 0,-2-3 0,-1 3 0,-2-1-1,-1 1 1,-12-3 1,2 3-1,4-1 0,-6 4 0,-1-4 1,11 4-1,-4-1 1,-4 0-1,4 0-2,3-2 2,0-6 0,1 6 0,5-3 0,10 0 0,3-3 3,13 6-3,0 2 0,-3 1 0,-4 2-2,-12-3 2,3 0 3,3 3-3,0-3 4,20 1-4,-4-1-2,-3 3 2,-7-5 2,-6-3-2,-6 0 0,0 2 0,-3-2 1,6-2-1,6 2 7,0 2-7,-3-2 0,-3-2 0,0-1-1,-9 3 1,-1-3 0,-5 3 0,-14-2-1,-9 2 1,-13 0 1,-19 0-1,-9 0 0,-16 0 0,-13 2 1,-4-2-1,-5-2 3,-10 2-3,0 0-2,-6-3 2,-4 0-1,4 3 1,3-2 2,-1 2-2,1 0-1,3 0 1,-6-3-2,3 0 2,0-2 2,-1 0-2,1 0-8,0 2 8,-3-8 0,-4 3 0,4-2 1,-4 2-1,4-3 5,-7 3-5,4 0 0,-7-2 0,-3 2-6,0-5 6,-3-1 0,-1 4 0,4-1 5,0 3-5,6 0 0,1 3 0,5 2-5,7 3 5,0 0 1,13 6-1,16 2 4,9 5-4,9-3 3,7 6-3,16 3-1,-3 5 1,-4 0 3,-5-1-3,-11-2 3,-12 1-3,-9-6 4,-7-3-4,-7-5 11,-9-3-11,-12 3 5,-10 3-5,-13-4 0,-6 1 0,-16 0-1,-6 6 1,3-1-3,3-3 3,6 6-41,10-3 41,6 1-66,10 4 66,12-7-19</inkml:trace>
  <inkml:trace contextRef="#ctx0" brushRef="#br0" timeOffset="63173.6134">23641 3945 68,'0'5'0,"3"11"12,3 5-12,4 8 16,-1 6-16,4 2 10,0 5-10,3 3 4,-1-3-4,4-2 6,0-3-6,1 3 0,-1-3 0,-7-5 4,1-11-4,-7-3 11,1-7-11,-4-6 22,-3-5-22,3-2 7,0-14-7,0-8 2,7 0-2,-1-2 2,4-3-2,3-9 1,0 1-1,3-5 2,0 5-2,0 5-1,0 3 1,0 5 1,-6 3-1,0 3-1,-7 7 1,3 1-2,-5 7 2,-1 0-46,-3 9 46,0 9-76,-16 7 76,3-9-41</inkml:trace>
  <inkml:trace contextRef="#ctx0" brushRef="#br0" timeOffset="64240.6744">18005 1857 37,'0'-5'0,"0"0"7,3 0-7,-3-1 25,0 1-25,0 5 7,3 5-7,-3 3 6,0 11-6,0 4 3,0 4-3,4-1 0,-1-2 0,0 0 5,0-3-5,-3-2 3,3-1-3,-3 1 2,3-3-2,-6 2-1,3-5 1,-3 1 0,0-4 0,-3 1 0,-1-6 0,1 0 0,-7-2 0,0 0 0,-2-3 0,-1 0-1,-3 0 1,0 0-1,0-3 1,0 0 0,3-2 0,0 5 1,9-3-1,7 3 0,7-2 0,9-4 1,12-1-1,13 1-1,7-4 1,0 4 0,-4 1 0,-6 2-1,-6 3 1,-7 3 0,-2 0 0,-11 5-33,-2 0 33,-4 0-50,-6-1 50,0-7-8,0-5 8</inkml:trace>
  <inkml:trace contextRef="#ctx0" brushRef="#br0" timeOffset="64559.6926">17888 1775 61,'3'0'0,"9"-2"21,20-1-21,13 3 14,12-3-14,0 1 10,-3-4-10,-10 1-1,-6 3 1,-9 2-33,-10 0 33,-9 2-71</inkml:trace>
  <inkml:trace contextRef="#ctx0" brushRef="#br0" timeOffset="67016.8331">15935 4210 78,'0'0'0,"3"-6"10,0 1-10,4 5 1,-1 0-1,4 3 0,2 2 0,4-2 4,3 2-4,0-5 6,0 5-6,7-2 5,-1 2-5,10-2 0,3-1 0,-3-2 7,0 0-7,-7 0 7,1 0-7,0 0 0,-4 3 0,4-3 1,-4 0-1,0-3 2,4 3-2,0-2 2,-1-1-2,1 0 1,-1 3-1,1-2-1,-4-1 1,1-2 1,-4 2-1,-3-2 2,0 5-2,0-5 1,6 5-1,1-3 0,6 3 0,-1 0 0,1 0 0,0 0 0,0 0 0,-1-3 2,-2 3-2,-1 0 2,-2-2-2,-1 2 0,1 2 0,-1-2 2,0 3-2,1-3-2,-1 3 2,1-3 0,12 0 0,-3 0-1,-4 2 1,1-2 1,-3 0-1,-7 3 0,3-3 0,-2 0 0,2 3 0,0-6 1,4 3-1,-4 0 0,4 0 0,-4-3 0,4 6 0,-4-3 1,1 0-1,-4 0-2,3 3 2,1-3 1,-1 2-1,1-2-1,-4 3 1,0-3 0,0 0 0,0-3 0,4 3 0,2 3 2,1-1-2,-4-2-1,4 3 1,-4 0-1,-2-3 1,-1 0 2,0 0-2,0-3-2,4 3 2,-1 0 3,1 0-3,-1 0-1,3 3 1,-2-3-2,2 2 2,-2-2 1,9 3-1,-3-6 0,2 1 0,1-1-1,0 0 1,0-2 2,0 3-2,-9-4 0,-1 4 0,-9-1-1,0 3 1,-4-3 0,1 1 0,-3-4 2,6 4-2,-1-4 0,8 1 0,2 0 1,-3 0-1,0-1 0,-2 1 0,-1-3 9,-4 0-9,1 3 7,0-3-7,0 3 2,-3-3-2,3 2-3,-4-2 3,7 0 1,0 1-1,0-4 1,1 0-1,-1-2 1,0 5-1,0-10 3,0 7-3,3-5 2,0 3-2,0-6 1,7 1-1,0-6 3,-4 0-3,0 1 2,1-1-2,-4-19 1,-3 4-1,3 2 1,-3 0-1,4 0-1,2-3 1,4 3 0,12-8 0,-6-5 0,9-14 0,1-5 0,-4 8 0,-6 9 3,0-7-3,0 1 0,-4-5 0,1 2-1,0-3 1,0-5 2,-1-2-2,1-11-2,0 3 2,-4 5 1,-5 5-1,-4 5-2,-3 6 2,-4 5 2,1 0-2,-7 3-2,1 5 2,-1 3 0,4 10 0,-1 0 1,1 6-1,-1 4 0,-2 4 0,-1 2-1,-3 3 1,0 2 0,0 3 0,-3 0-1,4 3 1,-4 5-3,0-3 3,0 1-29,0 2 29,0 0-48,0 5 48,-4 8-62,-8 3 62,2-10-22</inkml:trace>
  <inkml:trace contextRef="#ctx0" brushRef="#br0" timeOffset="69387.9687">19107 3969 51,'0'0'0,"0"0"0,0-6 0,0 6 4,0 0-4,0-2 14,0 2-14,-3-5 7,-1 2-7,-5-2 0,-4 2 0,0 0 1,1 3-1,-4-2 0,-3 7 0,0 3-3,0 2 3,0-2 0,6 6 0,7-1 4,2 0-4,8 0 2,8 1-2,4-1 3,6-3-3,-6-2 0,3-2 0,0-1 0,-6-2 0,0-6 4,-4 0-4,-2-2 8,-4-6-8,-3-2 1,-3-3-1,-7-5 0,-3 3 0,1 2 0,-4 2 0,-6 7-3,-4 4 3,1 3 0,3 3 0,6 4 0,0 4 0,6-3 1,4 8-1,9 0-1,0 0 1,7-1 2,6 1-2,0-2-1,6-4 1,-3-5 0,-3 1 0,0-6 0,-7 0 0,1-3 1,-7-2-1,0-6 0,-3-2 0,-3-6 2,-3 1-2,-7-3-1,0 5 1,-3 3 0,0 5 0,-3 2-1,0 9 1,0 2 0,7 6 0,2 2-1,7 8 1,9 1 0,7 1 0,9-1 2,0-4-2,4-2 0,-4-5 0,0-6 0,-3-3 0,-3-2 1,-3-2-1,-7-6 2,-3-3-2,-6-5-2,-6-2 2,-1 2-1,-3 3 1,1 2 1,-1 3-1,0 0-1,1 11 1,5 0-1,4 7 1,3 1-1,6-1 1,4 1 3,0 0-3,-1-6-1,-3 0 1,1-2 0,-1-1 0,-3-4-18,-3 2 18,0 0-77</inkml:trace>
  <inkml:trace contextRef="#ctx0" brushRef="#br0" timeOffset="70995.0607">8696 5495 56,'0'0'0,"0"0"4,0 0-4,0 0 9,0 0-9,-3-5 3,0 2-3,3 3 2,-4-2-2,1 4 0,-6 1 0,-1 0 0,1 2 0,-1 0-1,4 3 1,3 3 1,3-1-1,3 6-1,3 0 1,4 0 0,-1-3 0,1 1 1,-4-7-1,4-1 1,-4-4-1,-3 1 2,0-6-2,4-2 3,-4-3-3,0-5 2,-3-3-2,-3 0 5,0 0-5,-4 0 5,1 6-5,-4-1 3,-2 6-3,-1 0-2,3 2 2,1 0 1,3 3-1,-1 0-3,1 3 3,6 0-3,0 7 3,3 1 0,7-1 0,2 4-2,1-4 2,6-2-1,3 0 1,7-3 0,-4-5 0,-6-2 0,-6-1 0,-3-2 2,-7-6-2,-3-2 8,-7 0-8,-2 0 3,-4-1-3,0 4 6,-2-3-6,-4 2 2,6 6-2,-3-1 0,-3 4 0,3 2-1,-3 5 1,0 0 0,6 6 0,4-1-2,6 4 2,3-1-6,6 0 6,7 3 2,2-3-2,4-2 6,1-6-6,-1 0-7,3-5 7,-3-2-1,-3-4 1,-7-4 1,-2-6-1,-7 3 10,-10 0-10,-3-1 9,-2 4-9,2-1 3,0 6-3,0 2-4,-2 9 4,-1 7-46,3 13 46,7 3-69</inkml:trace>
  <inkml:trace contextRef="#ctx0" brushRef="#br0" timeOffset="72374.1396">14281 2492 68,'19'-2'0,"22"4"4,23-2-4,34 6 13,19 2-13,23 2 12,3-5-12,-3 3 17,-4-5-17,-9-3 8,-16 0-8,-3 0 3,-9-3-3,-13 1-2,-13 4 2,-19 1-1,-16-3 1,-13 3 0,-9-6 0,-13 6 1,-12-3-1,-7-3 0,-10 0 0,-5 1 0,2-1 0,-3 0 0,7-2 0,-1 3 0,1-1 0,3-5-1,0 0 1,6-3 1,0 4-1,3 1-1,7-2 1,-1 3 0,1 0 0,0 2 1,3 0-1,-1 1 0,1-1 0,0 0 1,0 1-1,3 2 3,0 0-3,0 0-2,0 0 2,0 0 2,0 0-2,3 5-2,-3-2 2,3-1 0,-3-2 0,3 0 5,-3 0-5,0 0 1,0 0-1,0 0 1,0 0-1,0 0 3,4-2-3,-4-1 0,0 3 0,0 0 0,0 0 0,0 0 0,0 0 0,6 0 1,0 3-1,7-1-1,3 4 1,6-1 0,3 6 0,4-3 2,6 5-2,-3 3 0,3-3 0,0 0 0,3-2 0,-3-3-1,-7 0 1,-2-3 0,-11-3 0,-2 1 7,-10-3-7,-6 0 4,-16-5-4,-10 5 1,-9-3-1,-6 6 3,-7-3-3,-3 2 2,-3-2-2,9 3-1,7 0 1,3 13 0,9-3 0,7 0-28,9 6 28,13 10-80,16 2 80,7-9-43</inkml:trace>
  <inkml:trace contextRef="#ctx0" brushRef="#br0" timeOffset="74404.2557">6016 3699 55,'-9'-5'0,"-7"-3"27,3 0-27,0 2 14,10 1-14,3 5 1,10 3-1,15 10 0,61 51 0,-10-4-1,-6-1 1,-10-7 2,4 1-2,2-2 8,1-1-8,0-5 3,-7-5-3,0-6 2,-9-5-2,-3-5 4,-4-6-4,-9-2 0,10 0 0,-10-5 1,-7-1-1,-9 1 1,0 0-1,-3-1 1,-3 1-1,-4-1-1,1-4 1,-4-4 0,-3 4 0,-3-4 1,0-2-1,0 0 2,4 3-2,-4-3 0,0 0 0,0 0 0,0 0 0,-7 0 0,1-3 0,-7 1 3,1-4-3,-17-2 0,4 0 0,-1 0 1,4 3-1,0-5 4,3 2-4,0 0 3,6 0-3,3 0 4,1 2-4,-1 1 1,7 0-1,0 2-2,0 3 2,0-2 1,3 2-1,0 0 0,0 0 0,0 0-1,0 0 1,0 0 1,0 0-1,0 0 0,0 0 0,0 0 1,0 0-1,0 0 2,0-3-2,0-2 0,0-1 0,-4-2 0,-2 1 0,3-1-1,0 2 1,0-2 1,-4 3-1,4-6 0,0 6 0,3-5-1,-3 4 1,0-2 1,3 0-1,0 3 5,3 2-5,0-2 1,-3 0-1,6-3-1,-3 5 1,4-2-5,-7 5 5,3-5 0,0 7 0,3 1 5,1 2-5,2 1-5,4 7 5,0 0 0,-1 0 0,7 3-1,1 0 1,8 0 0,1 0 0,-4 0 1,4 0-1,-7-1 0,6 1 0,-5 0 0,-1-3 0,-3-2 0,-3 0 0,-7-6 0,1 0 0,-7 0 0,0-2 0,-3-3 5,0 0-5,3 3-1,-3-3 1,0 0 2,0 0-2,0 0 0,0 0 0,-3 0 0,0-3 0,-6 3 0,-1 0 0,-6-3 2,-6 1-2,-3-1-2,-4 1 2,-12 2 0,-1 0 0,4-6 2,-3 4-2,3-1 0,0-2 0,3-1-2,0 4 2,10 2 2,2-3-2,7 0-2,7 3 2,-1-2 0,7 2 0,0 0-1,3 0 1,0 0 1,3 0-1,7 0 0,-1 2 0,1-2 0,3 0 0,-4 0 0,-3 0 0,1-2-1,-4 2 1,3 0 1,4-3-1,6 3-1,0-3 1,-1 1 0,1-1 0,3 1 1,-3 2-1,-3-6-1,-4 4 1,-2-4 1,-1 4-1,-3-4 0,-3 6 0,0-2-9,0 2 9,-3 0-68,-10 8 68,-9 5-66</inkml:trace>
  <inkml:trace contextRef="#ctx0" brushRef="#br0" timeOffset="160153.1603">5003 8903 56,'0'0'0,"0"0"12,0 0-12,0 0 10,0 0-10,-6-5 5,3 2-5,-3 1 2,2-1-2,1 3 2,-3-5-2,-4-1 3,-2 1-3,-4 2 3,-6 1-3,-4 4 1,-2 4-1,-1 2 2,0 2-2,7 4 1,3-1-1,3 3 1,7 2-1,9 6 0,9 2 0,4 1 5,12-3-5,10-3-5,3-5 5,0-8 5,1-6-5,2-10 2,-3-7-2,-3-12 1,-3-5-1,-4-2 2,-2-8-2,-4-14-1,-9-2 1,-4-6 0,-6 1 0,-3-1 1,-3 6-1,0 5-1,0 11 1,0-8 15,-1 13-15,1 15 9,0 6-9,3 9-2,0 22 2,3 9 2,0 11-2,4 10 1,2 2-1,1 6 3,-1 3-3,4-1 0,-4 1 0,1-3-1,0-6 1,2-10 1,-2-2-1,-4-6 0,4-3 0,-4-2 1,0-8-1,1-5 1,-4-3-1,-3-3 0,0-5 0,-3-5 1,-4-9-1,4 1 0,0-3 0,6 3-1,0-3 1,7-2 1,-1-4-1,7 9-5,0-3 5,0 3-2,0 3 2,-3 4 0,-1 1 0,1 2-1,0 3 1,-1 6 0,-2 2 0,-1 5 0,-2 3 0,-1 0 0,-3 2 0,4 3-1,-4 0 1,3 1 1,1-1-1,2 0 0,4-8 0,6-5 1,0-8-1,0-3-1,0-10 1,0 0-1,-3-3 1,-3-2-2,-4 2 2,-3 0 0,1 0 0,-4 3 0,0 2 0,0 6 0,-3 0 0,4-1-1,-4 6 1,3 6 1,0 1-1,0 4-3,3 0 3,4-1 2,-1 6-2,7-3-1,0 1 1,19-4-1,0-5 1,-6-2-1,-7-3 1,0-3 1,-6-5-1,-3-2 0,-4-1 0,-6-2-1,1 0 1,-11-3-1,4 0 1,-10-5-2,-3 2 2,-22 1-1,0 2 1,3 3-1,-3 8 1,6 2-1,4 8 1,6 0 1,3 6-1,6 2-1,10 0 1,9 3 0,10-5 0,6 0-1,7-6 1,22-5 2,-7-3-2,-3-7-2,-6 2 2,-3-6 1,-7 1-1,-2 0 0,-4 2 0,-7 3-1,-2-2 1,-1 2 1,-2 0-1,-4 3 4,0-1-4,-3 6-2,0 0 2,0 8 2,3 3-2,0 10-1,-3 0 1,4 3 1,-1-3-1,3-2 0,4-1 0,2-2-1,1-3 1,3-5 0,0-5 0,-4-3 2,1-5-2,0-1 0,-7-4 0,-3-3-1,1 2 1,-8-2-1,-5 0 1,-4-1 2,0 1-2,-2-3-2,-1 3 2,0 2 1,3 1-1,4-1 0,2 3 0,4 0 1,3 0-1,3-2 0,4 5 0,2-3-2,4 8 2,6-6-2,3 9 2,4-3 1,5 0-1,-2 0 1,3 3-1,-4-1-1,-2 1 1,-4 2 0,-3 3 0,-6 3 1,-4 2-1,-3 0 0,-2 3 0,-11 3 1,-2-4-1,-4 1 1,-6-2-1,3 1-1,3-4 1,7-3-1,0-3 1,9 1-1,6-4 1,10-2-2,4-5 2,-1-3-4,0-3 4,-3-2-5,3-3 5,-3-5-1,1 0 1,-1 2 1,-7 4-1,-5 4 1,-1 3-1,-3 3 0,-3 5 0,3 13 12,-3 0-12,7 6 9,-1-1-9,0-2 1,4 0-1,3-5 0,2-6 0,5-3-35,-1-4 35,0-11-65,-7-3 65,-5-3-30,-11 1 30</inkml:trace>
  <inkml:trace contextRef="#ctx0" brushRef="#br0" timeOffset="160322.1699">6439 8575 83,'0'0'0,"0"0"-46,3-2 46,6 7-36,4 3 36</inkml:trace>
  <inkml:trace contextRef="#ctx0" brushRef="#br0" timeOffset="161054.2118">6667 8827 97,'3'2'0,"0"3"1,4 6-1,-1 5 16,1 0-16,-4 2 2,3-2-2,0-3 2,-2 1-2,2-4 2,-3-2-2,0 0-2,0-3 2,1-2-6,-4-3 6,3 0-1,0-5 1,6-6 1,1-5-1,3 0-1,-4 1 1,1 1 0,-4 6 0,0 3 4,-2 0-4,-1 2-1,0 6 1,7 2 2,-1 3-2,7 5-2,3-2 2,3-3 1,19-3-1,1-2 0,-1-3 0,-6-6 1,-6-2-1,-4-7-1,-6-4 1,-3-2 9,-7 5-9,-5 0 7,-1 3-7,-3 0 4,0 5-4,0 2 3,0 1-3,0 10-2,3 9 2,3 10-3,10 7 3,0 4 2,6 2-2,4 16 1,2 10-1,-6 9-1,1-4 1,-11 6 0,-5-2 0,-10 7 0,-4-5 0,-6-18-5,1-11 5,-10-24 0,-7-16 0,-6-21 0,0-26 0,0-3 28,10-2-28,6-1 9,16 0-9,12 1-2,23-4 2,12 4-42,23-4 42,12 6-122</inkml:trace>
  <inkml:trace contextRef="#ctx0" brushRef="#br0" timeOffset="161685.2479">8232 8975 84,'0'0'0,"0"0"11,0 0-11,0 0 27,0 0-27,4-3 23,2 0-23,3-7 12,1-3-12,3-14 4,-1-10-4,4-13 4,-3-8-4,0-11 0,-1-3 0,1 6 1,-7 11-1,-2-4 0,-1 17 0,-3 13 4,-3 10-4,-7 14-1,1 32 1,-4 10 2,3 10-2,7 9 0,6 2 0,4 6 0,5-4 0,7-4-1,0-8 1,-3-9-33,0-10 33,-3-5-68,-4-5 68,-2-6-68</inkml:trace>
  <inkml:trace contextRef="#ctx0" brushRef="#br0" timeOffset="162388.2881">8058 8721 103,'28'-3'0,"17"-8"14,12 1-14,6-9 3,4-2-3,-3 0 4,-10-3-4,-10 0 9,-9-2-9,-10-6 18,-6 3-18,-6-3 7,-10-10-7,-3 10 7,0 8-7,-3 9 7,0 7-7,-3 8-1,-4 29 1,1 8 0,2 8 0,4 2 0,0 9 0,6-1 0,3-2 0,4-2 0,-1-4 0,1-7 0,-1-6 0,1-7-8,0-9 8,-4-2-6,-3-5 6,3-3-1,-2-3 1,-1-2-1,-3-1 1,0-2-2,0 0 2,3 0 0,6-8 0,-2-5 0,2-3 0,4-5-8,-7 0 8,4 2-7,3 1 7,-4 7-1,1 3 1,-1 3-1,1 5 1,2 5-1,4 6 1,0 2 0,3 0 0,7 6-1,-1-1 1,7-2 2,-4 0-2,1-8 0,-4-3 0,4-5-7,-7-5 7,0-13-8,-9-6 8,-3-5-5,-7-3 5,-6 8-1,-4 6 1,-2 7 9,-10 14-9,0 15 28,6 6-28,7 5 4,15 6-4,16-4 1,20-7-1,15-5-39,23-9 39,2-7-117</inkml:trace>
  <inkml:trace contextRef="#ctx0" brushRef="#br0" timeOffset="163233.3363">10112 9020 70,'0'0'0,"0"0"20,0-8-20,0-8 18,0 0-18,0-5 13,-3-3-13,3-8 2,3 0-2,7 3-1,2 0 1,7 3 0,3 2 0,4 8-1,-1 3 1,4 8 0,-10 5 0,0 5-2,-6 8 2,-7 11 1,0 5-1,-2 3-2,-1-3 2,6-5 2,4-3-2,19-3 0,3-4 0,-4-6-7,4-6 7,-3-7-9,-3-3 9,-4-8 2,-6-5-2,-3 0-8,-7 0 8,-2 5 0,-4 5 0,-3 6 13,-3 13-13,0 5 13,3 8-13,3 0 5,10-5-5,6 0 0,6-5 0,0-6-24,4-8 24,0-5-98,2-10 98,-12-3-6</inkml:trace>
  <inkml:trace contextRef="#ctx0" brushRef="#br0" timeOffset="163385.3451">10604 8602 114,'0'0'0,"0"0"-42,6-3 42,7 6-45,0-3 45,9 8-26,7-1 26</inkml:trace>
  <inkml:trace contextRef="#ctx0" brushRef="#br0" timeOffset="164461.4067">11071 8906 93,'3'-8'0,"3"-5"3,1-6-3,-7-2 10,-3-5-10,-7 2 8,-6 0-8,-6 5 1,-7 9-1,-2 7 5,-8 11-5,5 8 7,5 5-7,13 6-2,10 2 2,15-5 2,10-6-2,10-10 1,-1-5-1,1-6 2,-4-8-2,-2-4 3,-4-1-3,-3 0 1,-7 5-1,-3 6 1,-2 2-1,-4 14-1,3 13 1,3 7 2,7 6-2,3 14 0,9 10 0,4 7-1,-4 6 1,1-2 0,-11-9 0,-2-2 1,-16 3-1,-16-14 0,-19-10 0,-16-11-11,-7-16 11,-2-10-8,-1-9 8,7-20-2,10-1 2,12-2 0,19-5 0,16-6-1,19-7 1,16-4 0,9-9 0,-2-4 2,5-5-2,1 6 0,-7-3 0,-6-6 1,-6 3-1,-13 6 1,-10 5-1,-9 10 9,-4 8-9,-9 9 17,4 12-17,2 6 2,1 8-2,2 5-2,4 10 2,10 6-1,-1 10 1,3 6 3,4 5-3,3 6 0,3-1 0,0 3-3,-3-5 3,3-9-9,-6-4 9,-1-3-2,1-3 2,0-3-7,-4-4 7,1-9-2,-1-3 2,4-4-2,0-6 2,3 0 0,0-5 0,-1 0 1,1-1-1,-3 1-2,-3 0 2,-4 0 0,-3 5 0,0 5 0,0 3 0,4 8-1,-1 5 1,7 3 0,3-3 0,6-2 2,16-6-2,0-5 1,0-8-1,0-8 2,-9-15-2,-7-12 1,-6-10-1,-7-8 0,-2-7 0,-7 7 0,-3 11 0,-4 10 1,4 16-1,-3 11 1,3 23-1,-1 20 17,4 15-17,7 7 3,5 9-3,14-3-2,2-5 2,7-10-16,-3-9 16,0-13-46,-4-5 46,-5-11-82,-11-2 82</inkml:trace>
  <inkml:trace contextRef="#ctx0" brushRef="#br0" timeOffset="164646.4173">11604 8604 203,'26'-13'0,"21"0"-1,17-3 1,6 8-29,3 0 29,-4 8-105,-2 5 105,-3 3-67</inkml:trace>
  <inkml:trace contextRef="#ctx0" brushRef="#br0" timeOffset="166609.5293">13027 8610 73,'0'0'0,"0"0"4,0 0-4,0 0 7,0 0-7,3 0 3,0 0-3,3 2 0,-6-2 0,0 0 1,0 0-1,0-2 1,0-4-1,-3 1 0,-3 0 0,-4-1 2,-2 4-2,-4 2-1,-3 5 1,-7 6 2,1 7-2,-4 3 12,1 6-12,5 5 5,11-1-5,9 1 2,12-3-2,13-2 0,10-9 0,3-7 0,3-6 0,0-8 1,-3-5-1,-3-2-5,-4-3 5,-2-1 0,-7 4 0,-6 2-1,-4 3 1,-2 5 0,-7 0 0,0 2 1,0 6-1,3 3 0,0 2 0,6 3-1,4-3 1,6-5 2,0-5-2,0-6-1,0-5 1,0-3-3,-6-7 3,-3-1 1,-4-2-1,-6-5-9,-3 5 9,-7-6-11,-2 11 11,-8 6 0,-2 7 0,-3 6 2,3 5-2,3 0 4,9 0-4,10 2 0,10-2 0,9-3 3,6-2-3,-3-6-2,4 3 2,-1-5 2,-3 0-2,-3 5 12,-3-3-12,-3 3 0,0 0 0,-4 0 2,1 3-2,-1-1 1,1 9-1,-4 0-1,4 2 1,-1 3 3,4 2-3,-1 3-1,1-5 1,3 3-1,0-6 1,-3-2 2,-1-1-2,1-5-1,-3-2 1,-4-3 1,0-3-1,-3-5 0,4-2 0,-4 2 0,3-3 0,1-2 0,-1 0 0,4 0 0,-1-1 0,-3 7 0,1-1 0,-1 0 0,-3 5 0,0 0 0,-3 3 0,4 0-1,-4 0 1,3 6 1,0 2-1,3 2-1,-2 1 1,2 2 1,0 0-1,4 0 0,-1-2 0,7 0 0,-3-6 0,6-2 0,-3-6 0,0 0 1,0-5-1,-4 0 0,-2 3 0,-4 0 3,10 2-3,-3 3 6,-7-2-6,0 2 1,1 0-1,-1 2-2,4 3 2,2 1 0,4-1 0,6-2 0,1-3 0,2 2 1,4-2-1,-4 0-3,-3-2 3,-3-4 4,0-2-4,-6-2 0,3-11 0,-7-6 12,4-7-12,-3-8 1,-1-9-1,-2-2 0,-1 6 0,-6 4 0,0 9 0,-6-6 0,-1 9 0,1 12 0,-1 27 0,-2 3-2,-1 12 2,1 12 1,9 12-1,0 4-1,6 2 1,1-1-1,5 1 1,1-2 1,3-6-1,3-11-22,-6-8 22,-1-10-25,1-8 25,-3-8-5,-4-8 5,0-8 2,-3 1-2,1-1 13,-1-3-13,3 1 0,4-3 0,9 2 1,3 3-1,3 3-2,-2 8 2,-4-1 1,0 9-1,-3 0 7,-1 5-7,-2 5 7,-3 3-7,-1 2 5,1-2-5,-1 3 2,1-4-2,-4-1-22,4-4 22,-4 1-63,7-6 63,-1-8-31</inkml:trace>
  <inkml:trace contextRef="#ctx0" brushRef="#br0" timeOffset="166748.5375">14446 8517 109,'0'0'0,"3"0"-66,10 5 66,3 1-42,6 9 42</inkml:trace>
  <inkml:trace contextRef="#ctx0" brushRef="#br0" timeOffset="167585.5853">14636 8752 78,'4'6'0,"2"7"13,3 0-13,-2 3 5,2 3-5,1-4 8,-1 1-8,1 0 1,-1-5-1,-2-1 0,-1-4 0,-3-4 1,4-2-1,-1-5 0,0-6 0,4-4-1,3-7 1,2 1 0,4 0 0,1 0-1,-5 2 1,4 9 15,-3 2-15,0 3 15,-3 5-15,3 5 14,-4 5-14,4 4 4,-3-4-4,12 3 1,1-2-1,2 0-29,-2-1 29,2 3-33,4-2 33,-6 0-11,-1-1 11,-3 1-6,-3-3 6,0-6 2,0-4-2,4-6 6,-4-8-6,3-5 5,-3-3-5,-3 0 6,-7-2-6,-6-1 4,-3 1-4,-6 2 7,-7 11-7,-6 2 7,0 11-7,0 8 5,-3 5-5,3 3 4,3 3-4,7-3 0,5 2 0,8-2 1,2 0-1,3-8-1,7 2 1,0 1-9,0 2 9,0 0-2,0 1 2,3-1-1,3-5 1,0 0 1,1-8-1,-1-8 0,3-8 0,-3-13 0,-3-8 0,-3-11 2,-6-10-2,-4-6 5,1-2-5,-7-8 4,-4 19-4,1 12 17,-3 14-17,-1 11 20,-2 15-20,3 29 12,-1 12-12,10 4 6,7 11-6,9 0 1,3 2-1,4-2-1,5-8 1,4-3-18,-3-10 18,-7-5-48,-5-9 48,-11-5-61,-9-7 61,-9-4-47,-11-7 47</inkml:trace>
  <inkml:trace contextRef="#ctx0" brushRef="#br0" timeOffset="167855.6008">15408 8543 119,'16'-5'0,"16"-3"13,12 6-13,4 2 2,2 5-2,4 0 0,-3 8 0,-13 1 2,-3 4-2,-9 1 7,-11 4-7,-2 4 1,-6 2-1,-1 0 0,0 3 0,1-3-1,-1-5 1,3-3-36,4-8 36,0-5-83,3-8 83,0-13-23,-7-8 23</inkml:trace>
  <inkml:trace contextRef="#ctx0" brushRef="#br0" timeOffset="168013.6099">15887 8303 156,'0'0'0,"7"2"-43,2 4 43,4 4-76,9 25 76,4-1-36,-4 0 36</inkml:trace>
  <inkml:trace contextRef="#ctx0" brushRef="#br0" timeOffset="168531.6395">16081 8715 115,'-3'11'0,"0"2"6,6 3-6,3 0 2,4-3-2,2-5 2,20-5-2,-3-6-1,2-10 1,-8-8-4,-1-6 4,-13-7-7,-5-1 7,-14 1 1,-9 8-1,-22 7 1,-1 9-1,1 7 13,9 3-13,7 5 6,12 6-6,10-3 1,13 0-1,15-3-1,16 0 1,4-5-3,-4 3 3,-3-3 1,-9 5-1,-7 0 0,-3 6 0,-9 2-1,-1 8 1,-6 1 7,0 4-7,4 0 5,-1-2-5,4-3 1,-1-2-1,4-8 0,6-9 0,0-2-1,3-8 1,4-5-13,-1-5 13,0-6-11,1 8 11,-4 5 0,-6 6 0,-3 5 18,-4 8-18,1 5 18,-1 8-18,4 0 1,3 1-1,3-1-85,3-3 85,0-4-70</inkml:trace>
  <inkml:trace contextRef="#ctx0" brushRef="#br0" timeOffset="169552.6979">17821 8832 79,'0'0'0,"0"0"9,3-5-9,3-6 10,4 0-10,-1-5 11,4 1-11,-3-7 6,2-1-6,1-4 3,0 1-3,-1-1 1,-2 6-1,-7 3 5,0-1-5,-3 6 6,0 8-6,0-1 2,0 6-2,0 3-1,-3 10 1,3 6 0,3 4 0,4 1 1,5 0-1,1-3-3,3 3 3,0-5-14,-3-6 14,-4-3-24,-6-4 24,-3-6 1,-9-8-1,-4-8-1,0-3 1,1-2 15,2 0-15,4-3 1,6 8-1,3 0 1,6 6-1,11 2 2,8 3-2,10 5 1,3-3-1,4 0 0,-1-5 0,1-5 14,-4-5-14,-3-9 6,-3-5-6,-6-20 0,-7-1 0,3 5 1,-6 6-1,-6 13 0,-19 5 0,3 8 16,-4 8-16,-6 18 5,1 17-5,-1 26 5,4 10-5,-1 14 7,7 2-7,3-4 1,3 1-1,3-2 2,4-13-2,-1-8 1,4-5-1,6-1-4,0-4 4,-6-1-45,-7-5 45,1-3-39,-7-2 39,-16-3-48,3-7 48,0-7-32,1-9 32</inkml:trace>
  <inkml:trace contextRef="#ctx0" brushRef="#br0" timeOffset="169751.7093">18246 8906 157,'16'-3'0,"19"1"16,10 2-16,12 2-1,0-2 1,-3-2-53,-7-1 53,-5 0-118,-10-5 118</inkml:trace>
  <inkml:trace contextRef="#ctx0" brushRef="#br0" timeOffset="170513.7529">19520 8443 69,'0'0'0,"0"0"10,0 0-10,0 0 9,0 0-9,-10 13 17,-3 11-17,4 13 2,-1 3-2,10 2 3,7 0-3,12 1 1,25-6-1,7-14 1,9-12-1,1-11 8,-4-16-8,-10-8 9,-12-10-9,-13-8 27,-15-1-27,-10-2 5,-16 6-5,-16 7 3,-3 8-3,-4 11 0,4 5 0,-3 5-1,6 9 1,10 4-39,6 1 39,12 2-55,7-2 55,22-6-68,7-5 68</inkml:trace>
  <inkml:trace contextRef="#ctx0" brushRef="#br0" timeOffset="170753.7666">19548 8131 115,'-3'10'0,"0"17"17,3 10-17,3 10 21,3 22-21,4 0 13,-1 5-13,20-3 0,-4-2 0,-2-5 1,-4-9-1,-7-7 0,1-8 0,0-9-41,-4-4 41,1-6-74,-1-5 74,7-3-51</inkml:trace>
  <inkml:trace contextRef="#ctx0" brushRef="#br0" timeOffset="171534.8113">20037 8911 78,'0'0'0,"3"5"33,0 3-33,4 0 13,-4 0-13,0 0 0,0 0 0,0 0 0,1-3 0,-1 1 2,0-4-2,-3-2-2,0 3 2,0-3 3,0 0-3,3-3 11,0-5-11,4-2 0,-1-1 0,0-2 8,1-3-8,2 0-1,-2 0 1,-1 6 6,0-3-6,1 2 5,-1 3-5,0-3 0,1 6 0,2 0-3,-2 2 3,-1 3 2,-3 0-2,3 3-1,1 5 1,-1 0 0,0 5 0,4 3 0,-4-3 0,1-2 0,2 2 0,-2-5 0,-1 0 0,-3-3 1,3 0-1,-2-2-1,-4-3 1,0 0-17,0 0 17,0 0-2,6-3 2,0-2 1,4-3-1,3-2-3,-1-4 3,1-2 0,0 3 0,-1 0 0,1 2 0,0 6-1,-1 2 1,-2 1 1,0 7-1,2 0-2,-5 6 2,2-3 4,-3 5-4,4-2 0,-4 2 0,4-2-56,-4-1 56,7 3-78</inkml:trace>
  <inkml:trace contextRef="#ctx0" brushRef="#br0" timeOffset="172462.8641">21402 8856 52,'0'0'0,"0"0"27,0 0-27,0-8 19,-6-6-19,0-1 13,-4-9-13,-3-8 13,4-8-13,-7-5 1,0-8-1,-3-2-1,-3 2 1,0-11 3,-4 12-3,4 9 10,3 9-10,6 10-2,1 5 2,8 9 1,8 2-1,2 5-9,10 3 9,3 6-12,-7 4 12,1 6-2,-10 18 2,-9 6 1,-7 0-1,-6 5 0,-6-3 0,-1-2 0,4-3 0,3-8 0,6-3 0,7-2 1,12-3-1,7-2 1,13-6-1,5-5 7,7 0-7,-6-5 21,0-3-21,-7-3 9,1 3-9,2-5-1,-2 2 1,2-2-38,1 0 38,3-1-61,-7 1 61,-3 2-52,-6 1 52</inkml:trace>
  <inkml:trace contextRef="#ctx0" brushRef="#br0" timeOffset="173107.9012">22161 8408 73,'-9'3'0,"-10"8"14,-4 10-14,1 8 16,3 8-16,10 3 2,5-1-2,14-2 8,15 0-8,17-7 3,8-7-3,7-12 2,1-14-2,-1-10 6,-16-8-6,-12-13 12,-10-6-12,-7-10 6,-15-1-6,-6-7 2,-7 5-2,-10 16 5,-2 8-5,-1 8-1,-2 10 1,-1 9 0,0 7 0,7 6-34,-1 23 34,10-2-67,4-3 67,8-5-46,8-3 46</inkml:trace>
  <inkml:trace contextRef="#ctx0" brushRef="#br0" timeOffset="173364.9159">22275 8205 150,'0'18'0,"7"17"22,2 23-22,4 8 15,3 5-15,3 4 2,-6-7-2,2-2 2,-5-2-2,3-11-2,-1-5 2,-2-9-68,3-2 68,3-5-73,-7 0 73,4-6-47,-7-13 47</inkml:trace>
  <inkml:trace contextRef="#ctx0" brushRef="#br0" timeOffset="173741.9375">22710 8758 92,'-9'2'0,"-1"1"0,-2 5 0,5-3 1,4 6-1,6 5 3,10 2-3,6 1 0,10 2 0,-1-3-2,-2 1 2,-4-3 13,-6 0-13,-7 0 15,-12-1-15,-13 4 16,-6-1-16,-10-2 5,-3-5-5,4-3-73,2 5 73,4-10-69</inkml:trace>
  <inkml:trace contextRef="#ctx0" brushRef="#br0" timeOffset="192496.0102">4054 11443 72,'-3'-8'0,"0"0"8,0 0-8,-4 3 9,-2 5-9,-4 11 5,-6 18-5,-3 16 0,-4 21 0,4 11-1,9 7 1,7 4 1,16-4-1,9-7-2,12-11 2,7-10 1,7-17-1,6-12 0,-4-19 0,-2-16 10,-1-19-10,-9-23 12,-9-13-12,-11-19 3,-8-3-3,-10-2 2,-13 5-2,-6 8-1,-10 10 1,-13 19 5,1 21-5,-4 24 2,-6 21-2,7 16-14,9 11 14,12 2-55,13 3 55,20-8-51,9 0 51,12-8-5</inkml:trace>
  <inkml:trace contextRef="#ctx0" brushRef="#br0" timeOffset="193062.0425">4356 11364 97,'0'13'0,"0"16"10,6 19-10,0 2 11,4 11-11,-1 5 13,1 0-13,0 8 7,2 3-7,1-6 7,0-4-7,-1-9 0,-2-11 0,-4-9 1,1-12-1,-1-8 0,-3-4 0,0-6 4,-3-6-4,0-7 2,-3-11-2,0-5-1,-3-8 1,2-6 0,4-2 0,7 0 0,2 3 0,1 2-1,6 6 1,3 2-1,3 11 1,0 7-1,13 14 1,-6 19 1,-4 15-1,0 6 4,-2 2-4,-4-8 1,0 1-1,-3-12-1,3-4 1,-7-9-60,4-7 60,0-11-75,-3-11 75,-7-4-17,-3-4 17</inkml:trace>
  <inkml:trace contextRef="#ctx0" brushRef="#br0" timeOffset="194023.0975">4880 11840 84,'3'8'0,"0"5"5,6 11-5,1 8 8,3 2-8,-4 1 14,4 2-14,-4-3 6,4-2-6,-3-3 1,-1-5-1,-2-8 3,-4-6-3,0-2-2,0-3 2,-3-5 2,0-2-2,0-9 1,-3 1-1,0-6 0,0 0 0,3-5 2,0-3-2,0-3 6,3 4-6,3-1-2,0 0 2,4 3 3,-1 5-3,1 3-3,0-1 3,-1 4 0,4 5 0,-4-1 0,4 4 0,0 2-2,-1 5 2,4 3 1,-3 2-1,0 9 0,-1-3 0,1 2 2,0 1-2,-1 2 0,-2 0 0,-1-5-1,-2 0 1,2-5 1,1-3-1,-1-6 0,1-2 0,3-2 0,-4-6 0,4-3 0,0 0 0,2-7 0,1-1 0,0-2-2,0-5 2,-3-1 1,-4 3-1,-2 3-1,-1 0 1,0 8 1,-2 5-1,-4 0-3,0 16 3,3 5-1,-3 11 1,3 8 0,6 2 0,1-2 0,3 0 0,-1-6 3,1-2-3,3-6-1,-3-10 1,2-8-2,-2-10 2,3-11-2,-3-6 2,-4-10-13,1 3 13,2 5-3,-5 10 3,-1 6-1,-3 5 1,4 8 11,-1 11-11,4 12 17,2 6-17,7 3 3,-3-3-3,6-5-1,-6-8 1,3-11-32,19-5 32,-9-16-89,-10-10 89,-6-3-13</inkml:trace>
  <inkml:trace contextRef="#ctx0" brushRef="#br0" timeOffset="194195.1074">5594 11665 127,'0'0'0,"3"0"-37,7 3 37,9-3-48,9 5 48,10 3-41,29-2 41</inkml:trace>
  <inkml:trace contextRef="#ctx0" brushRef="#br0" timeOffset="194428.1207">6188 11787 96,'0'0'0,"-3"5"9,-4 3-9,-2 8 15,-7 5-15,-3 6 11,-7 7-11,1 1 21,3 2-21,6-8 13,3 0-13,10-8 5,12-2-5,17-3 1,12-14-1,13-7 0,12-3 0,-2-5-49,5 2 49,4 3-102,0 3 102,0 5-19</inkml:trace>
  <inkml:trace contextRef="#ctx0" brushRef="#br0" timeOffset="195436.1783">7328 11814 98,'25'-3'0,"23"6"11,12-3-11,16-3 1,13 0-1,9 1 1,10-6-1,16 0 0,-3-3 0,-10 3 0,-13 0 0,-12 3-1,-13 0 1,-13 2 1,-18 3-1,-11-2 0,-11 2 0,-11-3 2,-9 3-2,-6 0 2,-4-5-2,-3 5 0,-2-6 0,-1 1 0,0-3 0,3 3-1,-3 2 1,4-2 4,-4 2-4,3 1 4,0-1-4,1 3 5,-1 0-5,-3 0 0,3 0 0,1 0 4,8 0-4,-2 0 2,6 0-2,6 3-2,10 2 2,13 5-1,3 4 1,6-1 1,3 0-1,-3 0 15,-6 1-15,-10-7 11,-6 1-11,-7-2 14,-12 2-14,-19 8 3,-10 7-3,-9 4-7,-10 7 7,4 3-75,9 3 75,12-6-91</inkml:trace>
  <inkml:trace contextRef="#ctx0" brushRef="#br0" timeOffset="197221.2804">9572 11732 58,'0'0'0,"0"0"9,0 0-9,0 0 6,0 0-6,3-6 5,4 1-5,-4-3 6,0-2-6,-3-6 4,-3 2-4,-7-1 0,1-1 0,-7 2 2,-3 4-2,-3 5 6,0 7-6,-7 9 9,-3 13-9,0 5 8,1 5-8,5 6 2,10 5-2,10-3-1,9 3 1,7-3-1,15-5 1,10-5 1,6-8-1,7-8 1,-4-8-1,-2-8 0,-1-5 0,-9-3 0,-4-3 0,-2-5 1,-4-2-1,-6-6-1,0 0 1,0-2 1,-4-4-1,-2 7 1,-4 4-1,-3 3-1,0 3 1,-3 2 0,4 6 0,-4 0-1,0 5 1,0 5 1,3 8-1,0 9 2,-3 4-2,3 3-1,4 0 1,-1 0-2,0-2 2,1-9 1,2-4-1,1-7 0,2-1 0,-2-6 1,-1-6-1,-2 1 0,-4 0 0,0-6-1,-3-5 1,0-5 0,-3-3 0,0-7-2,-4 2 2,1-3-4,-3 3 4,-1 2-1,-3 6 1,1 3 1,-1 7-1,-6 6-1,3 7 1,-3 9 0,3 2 0,3 8 0,7 0 0,9 6 1,4-3-1,12-6-1,3-4 1,0-9 0,3-8 0,4-10 2,3-6-2,-1 4-2,-2-7 2,0 4 2,-7 5-2,-3 2-1,-6 3 1,-4 5 0,1 6 0,-1 5 6,-6 5-6,4 3 4,-1 11-4,4-4 4,-4 7-4,0-1 0,4 0 0,-4-3 0,1-5 0,-1-2-1,0-6 1,-3-8 2,1 3-2,2-2 2,-3-4-2,7-7 0,-1-6 0,7-4-2,0-7 2,3-7 1,3 3-1,4-6-1,-4 6 1,0 4 1,-9 9-1,-1 8 0,-2 2 0,-1 9-2,-2 15 2,2 3 1,14 5-1,-1-6 2,6 4-2,4-9 0,9-10 0,1-13 2,2-13-2,-3-14 0,-6-13 0,-9-8 0,-4-5 0,-6-6-4,-7-5 4,-2-2-9,-7 15 9,0 9-2,-3 18 2,-4 13 6,1 18-6,-1 22 15,1 19-15,6 7 12,6 8-12,7 3 2,3-3-2,3 3 2,3-3-2,4-10-3,-4-9 3,0-15-26,-3-3 26,-6-10-37,-4-11 37,-2-5-61,-7-8 61,-3-3-23</inkml:trace>
  <inkml:trace contextRef="#ctx0" brushRef="#br0" timeOffset="197747.3105">10458 11668 120,'19'0'0,"22"3"18,17 2-18,8-2-1,10-1 1,7-2 0,-7 3 0,-3 0 6,-6 2-6,-7 0-6,-12 3 6,-16-3 1,-7 1-1,-12-1 0,-4-2 0,-2-1-2,-1-2 2,-6 0 1,0 0-1,-3 0 1,-4-2-1,-2 2 0,-7 0 0,-3 2-1,-10 6 1,1 6 0,-4 7 0,3 2 0,1 12 0,2 2 1,7 0-1,10-3-3,9-7 3,6-6-6,10-13 6,10-13-8,5-14 8,1-10-1,-3-11 1,-4 6 0,-9 5 0,-3 8 13,-7 5-13,0 5 21,-6 11-21,0 8 8,0 16-8,7 5-2,5 3 2,7-3-9,0 0 9,4-8-80,5-10 80,4-9-70,-3-10 70</inkml:trace>
  <inkml:trace contextRef="#ctx0" brushRef="#br0" timeOffset="198213.3372">11693 11806 59,'3'-6'0,"0"1"18,1 0-18,-4 0 21,-4-3-21,-5 0 11,-7 0-11,-6 5 1,-16 8-1,0 3-2,0 8 2,6 16 14,6 5-14,14 0 4,9 5-4,15-5 1,26-7-1,13-12 0,3-15 0,3-17-1,-3-15 1,-9-21-1,-4-3 1,-9-5 2,-7-13-2,-6-6-1,-6-3 1,-7 6 0,1 16 0,-7 13 0,0 16 0,0 16 3,-4 18-3,1 24 28,0 19-28,-3 10 1,6 3-1,6 0 1,7-6-1,3-7 0,3 0 0,0-11-48,3-6 48,-6-7-56,-3-5 56,-4-9-54,1-4 54</inkml:trace>
  <inkml:trace contextRef="#ctx0" brushRef="#br0" timeOffset="198633.361">11534 11658 126,'4'-3'0,"27"6"0,17 4 0,12 4 2,7 0-2,6-3-1,6-3 1,-6 0 2,-12-5-2,-4-2-2,-13 2 2,-12 0 3,-13 0-3,-13 0-1,-9 2 1,-13 3 4,1 3-4,-1 3 4,3 0-4,7 2-1,6 0 1,9 0-1,13-2 1,16-1-4,7 1 4,-1 8-2,-2-4 2,-11 1 0,-8 3 0,-14-3 24,-9 2-24,-9-2 12,-7 0-12,-7 0-5,1-3 5,-6 3-41,-1 2 41,-3 9-118</inkml:trace>
  <inkml:trace contextRef="#ctx0" brushRef="#br0" timeOffset="200958.494">13519 10745 76,'0'0'0,"0"10"13,-3 27-13,-4 27 28,1 28-28,-4 17 3,-12 29-3,-13 28 9,-6 27-9,-4 24 6,-2-2-6,-4-17 1,10-15-1,9-22 0,7-23 0,9-22 1,3-29-1,10-23-29,3-24 29,9-27-54,4-37 54,9-24-53,1-20 53</inkml:trace>
  <inkml:trace contextRef="#ctx0" brushRef="#br0" timeOffset="201304.514">13792 10803 62,'-3'8'0,"-7"18"17,-3 27-17,-2 32 28,-11 18-28,-6 43 20,-6 28-20,0 22 9,-3 5-9,3-10 2,9-27-2,10-8 0,3-19 0,7-12 0,-1-22 0,1-24 0,2-21 0,4-20-45,0-15 45,0-17-84,3-20 84,-3-20-8,-4-11 8</inkml:trace>
  <inkml:trace contextRef="#ctx0" brushRef="#br0" timeOffset="202956.6085">14986 11435 24,'0'-8'0,"3"-2"18,-6-9-18,-4 1 25,-9-3-25,-12 5 11,-10 5-11,-10 8 16,-6 17-16,-6 7 15,-1 8-15,7 3 9,10 5-9,12-5 3,10 2-3,9 3 1,20-3-1,18 3 0,20 3 0,9 5 0,3 3 0,-3-1-2,-7 4 2,-9-4-1,-15-4 1,-14-6 4,-18 0-4,-10-11 31,-13-7-31,-3-11 4,-3-11-4,-3-13 0,2-3 0,11-7-25,2 5 25,11 2-34,8 1 34,10 2-39,10 3 39,9 5-42,10 0 42,9 0-17</inkml:trace>
  <inkml:trace contextRef="#ctx0" brushRef="#br0" timeOffset="204126.6754">15278 11935 83,'0'0'0,"0"0"7,0 0-7,0 0 3,-3-5-3,3-6-1,-4-2 1,1-13 2,-3 5-2,-4-3-1,-2 5 1,-4 6 12,-3 2-12,-7 14 7,-5 8-7,-4 15 6,-3 14-6,9 5 3,10 10-3,28-2 4,14-5-4,8-11-1,17-16 1,3-16 0,6-18 0,-3-21 1,0-19-1,-10-16 2,-6-5-2,-6-5-3,-6-3 3,-14 2-14,-5 9 14,-11 10-1,-5 21 1,-1 14 1,-2 15-1,-1 17 4,0 20-4,4 16 13,2 11-13,4 8 5,3 3-5,7 4 2,2-1-2,4-4 0,3 1 0,0-9 0,-1-7 0,-5-9-1,0-7 1,-7-11 2,0-2-2,0-6 0,0-5 0,-3-5 0,0-3 0,3-6-2,1-7 2,-1-8 1,6-5-1,1-6 0,3-3 0,2 1-4,4 2 4,7 3-1,-4 8 1,0 5-1,-3 8 1,-3 8-3,-3 11 3,-4 10 0,-2 8 0,2 5 1,-2 1-1,5-3-1,1-6 1,3-5 0,3-8 0,6-7-3,1-12 3,-1-12-8,-3-9 8,1-7-5,-7-3 5,-7 5-6,1 8 6,-4 9-5,-3 4 5,-3 8 0,0 11 0,3 16 13,0 5-13,7 6 2,3-4-2,6-4 1,0-6-1,3-13 0,0-11 0,7-15 1,-7-19-1,-28-11-9,-7-2 9,-12-3-13,-7 8 13,3 10-2,-3 12 2,4 12 5,6 14-5,6 13 9,6 15-9,13 4 1,13-1-1,16-7 0,9-14 0,17-18-16,2-22 16,-3-15-19,-6-14 19,-10-10-3,-9-8 3,-13-11-14,-6-2 14,-7 10-3,-6 22 3,-3 15 25,0 14-25,-4 15 15,1 22-15,-4 28 35,10 19-35,4 9 19,2 7-19,7-3 5,9-2-5,3-3-2,1-5 2,-7-13-27,0-11 27,-7-8-62,-5-8 62,-10-5-58,-7-8 58</inkml:trace>
  <inkml:trace contextRef="#ctx0" brushRef="#br0" timeOffset="204458.6943">16094 11660 103,'16'0'0,"31"0"0,17-2 0,12-6-1,0-11 1,3-7-19,-6-9 19,-6-12-17,-16-6 17,-10-3-4,-15 14 4,-7 13 10,-10 8-10,-9 13 30,-3 21-30,-10 21 24,1 19-24,-1 11 19,7 2-19,6 5 3,6-2-3,7-3 1,-1-5-1,1-11-38,0-7 38,-4-14-77,-6-11 77,-9-7-33</inkml:trace>
  <inkml:trace contextRef="#ctx0" brushRef="#br0" timeOffset="204660.706">16408 11652 153,'22'-5'0,"20"-3"-1,18 3 1,3-3-28,1 3 28,3-1-68,-7 6 68,-6-2-55,-7 4 55</inkml:trace>
  <inkml:trace contextRef="#ctx0" brushRef="#br0" timeOffset="205388.7476">16957 11308 89,'-3'27'0,"3"18"18,3 10-18,7 6 15,-1 0-15,1 0 2,3-3-2,-1-5 1,-5-5-1,2-11-11,-6-8 11,-3-13-10,0-3 10,-3-8 2,0-2-2,-3-8-2,2-6 2,4-2 2,0 2-2,10 1-4,9-6 4,0 2-6,6-1 6,-5 1 1,-5 6-1,-2 3 0,-7 2 0,-6 3 14,-3 3-14,-6 8 10,-7 2-10,3 3 1,4 8-1,2-6 1,10 1-1,7-6 0,12 0 0,7-13 0,6-3 0,0-12-7,6-7 7,-6 4-5,-10-1 5,-9 9-1,-3-1 1,-7 6 5,1 0-5,-1 7-1,3 9 1,10-1 6,7 1-6,9 5 1,0-3-1,3-8 1,0-10-1,-3-3-2,-3-2 2,-7 2 0,-6 5 0,-3 8 1,-7 24-1,-2 19-1,-1 13 1,4 16 1,-1 10-1,4 0 1,0-5-1,-4 6-1,1-1 1,-10-5 1,-4-16-1,-8-10-4,-17-22 4,-12-18-10,-10-24 10,-3-21-12,0-24 12,7-8 8,18 8-8,19 3 1,29 0-1,29-3-20,28-3 20,23 3-84,12 0 84</inkml:trace>
  <inkml:trace contextRef="#ctx0" brushRef="#br0" timeOffset="206138.7905">18402 11970 124,'25'-8'0,"17"-3"24,24 1-24,14 2 10,5 0-10,4 0 9,-3 3-9,-7 2 0,4 3 0,-4 3 0,-6-3 0,-6 0 2,-13-3-2,-6 0-1,-13 3 1,-13-2-1,-6 4 1,-10-4 0,-6 2 0,-10-6-7,-2-2 7,-4-2-3,-3-6 3,0-3-1,-3 1 1,-4 2 0,4-3 0,-3 4 0,-1 1 0,4 4 0,6 5 0,3 2 1,4 0-1,6 1-1,6 7 1,13 5 1,6 1-1,10 5 1,9 0-1,3 5-1,4 0 1,0-2 3,-10-1-3,-7-2-2,-8-3 2,-7-2 7,-10-3-7,-16 2 12,-15 6-12,-13 0-12,-7 5 12,-2 11-85,-4 2 85,-3 3-79</inkml:trace>
  <inkml:trace contextRef="#ctx0" brushRef="#br0" timeOffset="207191.8505">20224 11554 112,'0'19'0,"4"15"15,-1 9-15,3 4 2,0-7-2,4-6 1,-4 1-1,1-9 1,-4-5-1,0-5 1,-3-5-1,3-6-1,-3-2 1,-3-9 2,-3-9-2,-4-9 0,-3-8 0,4-8 2,-1-5-2,-2-5-3,5 0 3,1 0 3,0 2-3,-1 6 17,1 5-17,3 7 6,0 4-6,-1 7 8,4 9-8,-3 2 2,3 3-2,3 2-4,4 6 4,2 5 2,1 5-2,6 8 0,3 5 0,3 4-1,3 4 1,1 0 0,-1 1 0,1-6 1,-1 0-1,-3-5 1,0-8-1,-3-3-2,-3-5 2,0-6 3,-3-2-3,0-5 0,-4-5 0,1-12 0,-1-1 0,-2-7-1,2-7 1,1 3 0,-1 0 0,1 7 1,-1 3-1,1 6-1,-4 5 1,0 5 0,-2 0 0,-4 2 0,0 6 0,6 0 1,0 14-1,4 7-4,-4 13 4,4 11 2,-1 5-2,4 3 0,0 0 0,2 0 2,-2-5-2,9-8 1,-3-3-1,-3-11-1,-6-5 1,-4-10-25,1-1 25,-4-4-63,0-6 63,6-11-79,4-15 79</inkml:trace>
  <inkml:trace contextRef="#ctx0" brushRef="#br0" timeOffset="207580.873">20974 11753 68,'3'0'0,"10"2"10,2-2-10,8-2 5,-1-3-5,3-3 0,1-8 0,-4-3 1,-3-5-1,-6-7 0,-7-1 0,-9 0 0,-4 8 0,-8 8 6,-8 11-6,-5 16 25,2 5-25,4 7 12,3 9-12,6 3 7,7-1-7,9-2 0,7-6 0,9-2 1,6-6-1,7-7 3,6-6-3,3-5-17,-3-2 17,-3-1-54,-6-2 54,-7 2-66,-6-2 66</inkml:trace>
  <inkml:trace contextRef="#ctx0" brushRef="#br0" timeOffset="207841.8879">21640 11732 169,'13'-3'0,"16"-2"3,2 2-3,1-2-44,-3-1 44,-7 1-119,-12 0 119,-20-6-8</inkml:trace>
  <inkml:trace contextRef="#ctx0" brushRef="#br0" timeOffset="208766.9408">22514 11298 72,'3'-3'0,"3"-2"12,4-3-12,-1-3 15,-6 1-15,0-6 16,-9 0-16,-3 0 14,-7 3-14,0 5 0,-13 5 0,-6 9 3,-3 4-3,0 6 3,0 3-3,6-4 0,10 9 0,6 3 1,10 4-1,12 1-1,13 10 1,16-4 1,10 1-1,-1-2 1,1 3-1,-1 0 0,-6-1 0,-6-2-4,-13-2 4,-10-1 3,-15 3-3,-16-5 21,-4-6-21,-12-4 14,-9-7-14,-7-12 5,3-8-5,3-14 0,7-2 0,9 0-56,7 5 56,6 8-96,6 3 96,7 5-23</inkml:trace>
  <inkml:trace contextRef="#ctx0" brushRef="#br0" timeOffset="210042.0137">22107 12734 82,'0'0'0,"3"0"8,4 0-8,-7 0 13,3 0-13,0 0 6,0-2-6,0 2 10,-3-8-10,0 0 2,-3-3-2,-3-5-1,-7-5 1,-3 3 0,-3-1 0,0 3 2,-3 6-2,-3 10-1,-1 10 1,-12 12 0,3 7 0,7 5 1,2 3-1,10 0-2,10-3 2,3-2 1,9-5-1,10-9-1,9-7 1,4-14-4,0-7 4,-1-9 0,-3-5 0,-2-2 1,-4-3-1,-3-6-1,-4 1 1,1 2 1,0-8-1,-1 1 1,1-1-1,0 3-1,-7 5 1,4 8 1,-7 9-1,0 1 10,-3 6-10,3 3 7,-3 2-7,0 3-1,0 0 1,0 0-1,0 6 1,0 7 0,0 6 0,0 10 0,0 2 0,0 6-1,3 6 1,1-1 0,-1 0 0,3-2 1,0-5-1,7-1 1,-3-8-1,6-4-2,-4-7 2,4-4-11,-3-6 11,3-2-9,0-8 9,-4-6-9,1-7 9,-3-1 2,-1-7-2,-3-4-1,-2-1 1,2 2-1,-6 5 1,3 8 4,-6 5-4,3 6 9,0 5-9,0 8 1,0 8-1,0 8 6,3-1-6,3-4-1,1 2 1,9-5 0,0 0 0,3-6-16,3-4 16,-3-4-73,-3-4 73,0-6-32,-7-5 32</inkml:trace>
  <inkml:trace contextRef="#ctx0" brushRef="#br0" timeOffset="210260.0262">22339 12438 123,'0'0'0,"0"0"-15,0 0 15,0 0-66,9 0 66,7 3-41,7 2 41</inkml:trace>
  <inkml:trace contextRef="#ctx0" brushRef="#br0" timeOffset="211227.0813">22602 12626 85,'-3'3'0,"-3"5"22,0 10-22,2 3 5,4 3-5,0 5 2,4-2-2,-1-1 0,3-7 0,0-4 0,-2-1 0,5-4 2,1-2-2,-1-8 0,4 0 0,3-5 2,0-3-2,-4-3 0,-2-10 0,-4-8-1,-3 0 1,-3 3 16,-3-4-16,0 9 16,-3 0-16,6 8 4,-3 2-4,3 3 0,0 3 0,12 0-1,14-1 1,15 1 1,7 0-1,5 2-4,5-2 4,5 8-3,-6-3 3,-12 0-2,-14 2 2,-11-2 0,-5 0 0,-5 0 3,-4 3-3,-6-3-1,0 0 1,0 0-1,0 0 1,-3-3 4,3-2-4,-3-3-5,-3 0 5,-4 0-6,-3 3 6,-25 2-3,0 11 3,-3 8 0,0 10 0,-1 6-1,4 5 1,13 6 0,9-6 0,10-3-2,18-8 2,17-4-15,9-14 15,19-14-20,0-10 20,-9-15 1,-7-12-1,-12-10 0,-4-7 0,-12-4 0,0 11 0,-7 8-5,-3 8 5,-6 8 4,0 8-4,0 5 26,-1 5-26,-2 9 2,0 12-2,-1 4 1,7 7-1,0 10 0,10 4 0,-1 5 1,4-1-1,3 1 0,3-3 0,0 0 0,3-8 0,1-2-1,-1-6 1,0-3-5,0-7 5,0-6 1,4-5-1,-4-5-1,3-11 1,-2-3-8,-1-2 8,0-5-19,-6-3 19,-6-3-9,-1 3 9,-3 5 0,-6 6 0,0 4 11,-3 4-11,-3 7 22,-4 11-22,1 13 5,2 11-5,4 5 3,6 5-3,7 1 1,9-4-1,3 4 2,4-12-2,2-4-8,4-11 8,0-6-54,-4-4 54,-2-12-66,-14-7 66</inkml:trace>
  <inkml:trace contextRef="#ctx0" brushRef="#br0" timeOffset="269958.4408">11249 13531 36,'0'0'0,"0"0"14,0 0-14,0-5 18,3-1-18,-3 1 10,-3-3-10,-4 0 7,-2 0-7,-10-2 0,-4 2 0,-5-3 2,-4 6-2,0 2 2,-3 6-2,4 7-1,-4 6 1,-6 5 1,-1 1-1,1 1 3,3 9-3,3 5 2,10 8-2,2 5 1,14 3-1,9 3 1,13-6-1,9-2-2,9-9 2,14-9 3,-1-20-3,4-15 12,3-16-12,3-14 16,-10-12-16,-6-12 6,-12-4-6,-7-1 1,-16 9-1,-6 5 1,-10 2-1,-6 8 10,-3 9-10,-7 12 1,1 8-1,2 11-6,7 8 6,3 6-9,4 1 9,5 1-55,7 0 55,0-3-53,10-5 53,3-2-20,-4-6 20</inkml:trace>
  <inkml:trace contextRef="#ctx0" brushRef="#br0" timeOffset="270215.4555">10922 13166 74,'0'0'0,"0"0"30,-4 2-30,1 17 11,6 21-11,1 18 21,2 11-21,0-1 21,4 9-21,-1 16 12,1 7-12,-1 3 0,-2-5 0,2 3 0,-2-9 0,2-12 2,-2-11-2,-4-16-27,0-14 27,0-10-66,-3-8 66,3-10-71,7-11 71,-1-13-6,1-6 6</inkml:trace>
  <inkml:trace contextRef="#ctx0" brushRef="#br0" timeOffset="270996.5001">11528 13970 80,'0'-5'0,"3"-3"35,-3-3-35,-3 1 17,-6-1-17,-4 3 2,-6 3-2,-7 7 1,-2 4-1,-1 4 0,4 4 0,6 1-1,0 1 1,9 3 0,7-1 0,6 4 1,10-4-1,6 1-2,6-1 2,4 11-2,-4-2 2,-2-1-2,-8 1 2,-2-1 1,-13 0-1,-6-2 23,-7-3-23,-6-2 18,-10-6-18,-2-5 5,-1-5-5,3-6 0,1 0 0,6-2-33,3 3 33,6-1-122,3 3 122,-2 0-20</inkml:trace>
  <inkml:trace contextRef="#ctx0" brushRef="#br0" timeOffset="272682.5966">11903 13719 97,'9'-3'0,"13"-2"20,7-3-20,6 5 12,3 0-12,-3-2 1,-6 3-1,-4-1 0,0 0 0,-6 3-16,-3 0 16,-6 3-54,-4-3 54,-6 0-42,0 3 42,-6 2-17,-4 3 17</inkml:trace>
  <inkml:trace contextRef="#ctx0" brushRef="#br0" timeOffset="272952.6118">12014 13893 158,'13'-5'0,"12"-3"4,3 0-4,1 3 1,3-3-1,3 5-43,6 1 43,-3-1-96,10 3 96,-4-5-23,1-9 23</inkml:trace>
  <inkml:trace contextRef="#ctx0" brushRef="#br0" timeOffset="274206.6838">10363 13750 37,'0'0'0,"0"3"9,3 2-9,0-2 7,0 2-7,1-2 17,-1-3-17,0 0 14,0-5-14,13-6 6,-19-5-6,0-5 0,-1-5 0,-2-4 1,-3 4-1,-1 5 4,0 2-4,-2 9 8,-1 2-8,0 8-5,-6 5 5,0 14 5,0 7-5,3 11-5,4 3 5,5-3 6,7-3-6,7-5 0,2-10 0,4-6 0,0-13 0,6-8 2,-4-10-2,1-9 3,-3-2-3,-3 3 7,-1 4-7,-3 9 2,-2 5-2,-1 6 4,-3-4-4,0 6 2,3 3-2,0 10 3,-3 3-3,0 8 4,3 2-4,1 11 1,-4 0-1,0 8 0,-4 8 0,-2 8 0,-4 8 0,-5 0 1,-1 2-1,-3-7 0,-7-3 0,7-14 1,0-10-1,10-10-2,2-9 2,4-10 1,13-5-1,12-14 0,6-2 0,7-6 0,19 1 0,-3-3 1,-3 5-1,-4 3 1,-6 7-1,-6 1-19,-7 10 19,-5 3-100,-5 8 100,-8-3-15</inkml:trace>
  <inkml:trace contextRef="#ctx0" brushRef="#br0" timeOffset="275678.768">13163 13692 60,'0'0'0,"3"-5"14,1-3-14,5 3 16,-3-6-16,1-2 17,2 2-17,-2-2 2,-4 0-2,-3 0 0,-3-1 0,-7 4 0,1 2 0,-7 3 1,-3 2-1,-7 8 1,-2 3-1,-1 5-2,4 6 2,2 2 0,8 0 0,5 0 0,10-2 0,6-3 0,10-6 0,3-4 0,7-9 0,2-8 0,1-2 0,-4 3 1,-6-4-1,0 4 3,-6 2-3,-3 3 14,-7-1-14,0 6 4,0-2-4,3 2-1,-2 2 1,5 4 4,1 2-4,-1 2 1,-2 6-1,-1 8 0,-3 13 0,-3 10 1,-6 6-1,-10 8 1,-6 0-1,-10 13-1,-9 0 1,-4-5 1,7-11-1,10-13 8,5-13-8,4-11 5,10-5-5,12-13 2,13-6-2,12-5 1,10-3-1,4-4-2,-1-1 2,0 0 5,-6 5-5,-3 1-33,0 2 33,-4 5-79,1 0 79,-1 3-43,1 3 43</inkml:trace>
  <inkml:trace contextRef="#ctx0" brushRef="#br0" timeOffset="276189.7972">13538 13229 70,'0'0'0,"0"0"0,6-2 0,4 4 2,2 11-2,4 11 19,0 11-19,0 7 27,-3 11-27,-4 2 17,7-4-17,3 2 9,7 5-9,5-3 1,1-2-1,13-5 2,-4-8-2,-6-9-1,-7-4 1,-5-9-11,-4-7 11,-10 0-56,-3-9 56,1 3-45,-7-5 45,-3-2-33,3 2 33</inkml:trace>
  <inkml:trace contextRef="#ctx0" brushRef="#br0" timeOffset="276504.8152">13941 13285 110,'0'0'0,"0"0"23,-3 5-23,-10 19 19,-25 26-19,-3 14 16,-13 7-16,0 11 14,3 8-14,0-5 7,7-11-7,9-13-1,6-14 1,13-12-79,4-9 79,12-18-108</inkml:trace>
  <inkml:trace contextRef="#ctx0" brushRef="#br0" timeOffset="278880.9511">14316 13732 88,'0'0'0,"6"-3"9,7-2-9,12 0 17,1-3-17,12 2 11,9-2-11,7-2 7,0-3-7,3-1 2,-6 4-2,-6-3-1,-7 2 1,-7 3-19,-8 3 19,-7 2-54,-7 1 54,-6 2-29,-3 0 29,-9 5-30,-1 0 30</inkml:trace>
  <inkml:trace contextRef="#ctx0" brushRef="#br0" timeOffset="279173.9679">14582 13488 80,'0'0'0,"4"8"23,-1 8-23,0 8 32,0 10-32,0 11 18,0 6-18,1 4 7,-4-4-7,3-6 2,-3-8-2,0-8-8,0-8 8,0-3-88,0-4 88,0-9-65,-3-13 65</inkml:trace>
  <inkml:trace contextRef="#ctx0" brushRef="#br0" timeOffset="280003.0153">15643 13105 46,'0'8'0,"0"10"21,0 11-21,3 6 22,-3 7-22,0 6 19,0-1-19,0 1 9,0-3-9,0-5 5,0-9-5,3-4 3,4-9-3,5-2-1,4-5 1,6-6 5,10-2-5,6-3 2,7 0-2,-1-8 2,-3 3-2,-3-1 4,-9 1-4,-4 0-22,-9 2 22,-6 0-60,-7 1 60,-3 2-54,-6-3 54</inkml:trace>
  <inkml:trace contextRef="#ctx0" brushRef="#br0" timeOffset="280248.0293">15703 13422 123,'22'-5'0,"13"0"0,10-6 0,6 3 1,-7 0-1,-6 3-29,-9 0 29,-10 2-71,-10 3 71,-12 3-23,-16-3 23</inkml:trace>
  <inkml:trace contextRef="#ctx0" brushRef="#br0" timeOffset="280499.0437">15722 13097 135,'22'-3'0,"17"-5"12,11 3-12,7-6-2,4 3 2,-1 1-55,4 1 55,-7 4-81,-10 7 81,-8 0-8</inkml:trace>
  <inkml:trace contextRef="#ctx0" brushRef="#br0" timeOffset="280812.0616">16408 13351 84,'0'0'0,"-6"-5"8,2-1-8,-5 1 13,-1 0-13,1 5 7,-7 5-7,-6 6 3,0 10-3,-4 8 5,-2 5-5,2 1 7,-2-4-7,2-1 2,7 1-2,10 1 3,5-6-3,17-2-1,3-5 1,3-6-1,7-5 1,-1-8-15,3 0 15,1-5-58,-7-1 58,1 4-56,-4-4 56</inkml:trace>
  <inkml:trace contextRef="#ctx0" brushRef="#br0" timeOffset="281069.0763">16325 13560 87,'7'3'0,"2"2"7,10-3-7,-3 1 9,3 0-9,-3 2 1,-3 0-1,-4 3 8,-2 6-8,-10 7 12,-1 5-12,-2 6 3,0-3-3,3 3 2,-4-6-2,4-2-37,3-3 37,0-5-91,3-8 91</inkml:trace>
  <inkml:trace contextRef="#ctx0" brushRef="#br0" timeOffset="281386.0944">15576 13899 116,'16'2'0,"35"-2"27,22 0-27,16-5 7,16-6-7,22-2 6,0-3-6,-10-2-1,-12 2 1,-13 0-52,-16-3 52,-16 6-80,-18 3 80,-14 2-22,-18 2 22</inkml:trace>
  <inkml:trace contextRef="#ctx0" brushRef="#br0" timeOffset="281835.1201">15954 14118 104,'10'0'0,"12"0"0,6 3 0,1 13 3,-1 2-3,-2 1 1,-13 2-1,-7 5 0,-12 6 0,-13 5 9,-10 5-9,0 1 14,1-6-14,2-5 4,7-9-4,13-1 0,12-7 0,17-7 9,15-8-9,22-2 1,7-4-1,-1 1-24,-2 3 24,-10-1-70,-3 3 70,-10 8-50,-9 2 50</inkml:trace>
  <inkml:trace contextRef="#ctx0" brushRef="#br0" timeOffset="283295.2036">17084 13981 114,'3'-3'0,"10"0"12,9-2-12,10 0 19,9-1-19,13 1 3,0 0-3,-3-3 3,-3 0-3,-1 0-2,-5 0 2,-4 0 0,-10 0 0,-5 0-31,-11 3 31,-2 2-52,-4 1 52,-3 2-34,-3 0 34,-3 2-31,-3 4 31</inkml:trace>
  <inkml:trace contextRef="#ctx0" brushRef="#br0" timeOffset="283580.2199">17402 13666 91,'0'2'0,"3"12"20,3 9-20,-3 12 25,1 10-25,-8 5 16,8-2-16,-4-1 5,0-4-5,0-6 3,0-8-3,0-8-11,3 0 11,-3-5-79,0 10 79,6-4-69</inkml:trace>
  <inkml:trace contextRef="#ctx0" brushRef="#br0" timeOffset="284297.2609">18510 13145 74,'-10'7'0,"-12"15"16,0 17-16,-4 20 28,1 12-28,6 6 26,0 7-26,13 20 16,6 1-16,9-4 3,4-6-3,6-5 3,9-8-3,-5-13-1,-1-14 1,-6-12-22,-3-9 22,-7-10-82,-6-5 82,3-9-60,-3-10 60</inkml:trace>
  <inkml:trace contextRef="#ctx0" brushRef="#br0" timeOffset="284747.2866">18751 13557 69,'-3'6'0,"3"7"12,3 8-12,-3 8 23,3 8-23,1 5 16,-1 1-16,0-1 9,3-8-9,-3 4 2,4-9-2,-1-6 0,4-1 0,-4-7 1,3-1-1,4-4 1,3-4-1,3-1 0,3-2 0,1-6 1,-1 3-1,0-5-1,0-1 1,-6 1-18,0 0 18,-3 2-23,-4 0 23,-6 1-41,1-4 41,-4 4-50,-7-6 50</inkml:trace>
  <inkml:trace contextRef="#ctx0" brushRef="#br0" timeOffset="284999.3011">18704 13867 115,'0'0'0,"9"-3"5,16-5-5,10-2 6,10-4-6,2 1 2,1 0-2,-7 0-12,-6 2 12,-9 1-59,-7 2 59,-7-3-56,-12 3 56</inkml:trace>
  <inkml:trace contextRef="#ctx0" brushRef="#br0" timeOffset="285253.3156">18802 13560 160,'19'0'0,"13"-3"6,15 1-6,1-4 2,6-2-2,3 6-34,-3-4 34,-3 4-74,-7-1 74,-6 3-59,-12 5 59</inkml:trace>
  <inkml:trace contextRef="#ctx0" brushRef="#br0" timeOffset="285506.3301">19351 13909 77,'0'5'0,"0"6"26,0 5-26,0 2 17,-3 6-17,3-3 13,0 1-13,0-7 5,0 1-5,3 0 5,0-5-5,4-1-5,5-4 5,4-4-49,7-7 49,5-3-88,-6-13 88</inkml:trace>
  <inkml:trace contextRef="#ctx0" brushRef="#br0" timeOffset="285759.3445">19377 13679 166,'0'0'0,"0"0"-55,3 8 55,3 10-110,-3-4 110</inkml:trace>
  <inkml:trace contextRef="#ctx0" brushRef="#br0" timeOffset="286182.3686">19764 13817 167,'16'-6'0,"9"-2"0,10-2 0,3 4-16,7-1 16,2-1-91,1 5 91,-7-2-59</inkml:trace>
  <inkml:trace contextRef="#ctx0" brushRef="#br0" timeOffset="286562.3905">20475 13531 97,'-6'8'0,"-4"5"9,4 11-9,0 10 7,-1 11-7,7 0 0,0 3 0,0-3 0,3-6 0,7-9-1,-1-7 1,11-4 3,-1-6-3,6-8 14,0-2-14,4-3 3,-7-3-3,0 1-1,-3-4 1,-3 4-34,-6-1 34,-1 1-54,1 2 54,-4 0-42,4-3 42</inkml:trace>
  <inkml:trace contextRef="#ctx0" brushRef="#br0" timeOffset="286809.4046">20389 13817 133,'16'-11'0,"13"3"2,9-5-2,3 2-1,1 1 1,-4-1-47,-7 3 47,-5 0-78,-7 3 78,-13-3-8,-9-3 8</inkml:trace>
  <inkml:trace contextRef="#ctx0" brushRef="#br0" timeOffset="287076.4199">20497 13523 159,'16'-3'0,"13"-2"3,12 0-3,10-1-2,12 1 2,-2 2-48,-4-2 48,-6 2-97,-10 6 97,-12 2-14</inkml:trace>
  <inkml:trace contextRef="#ctx0" brushRef="#br0" timeOffset="287418.4394">21021 14084 76,'3'2'0,"1"6"-2,-1-2 2,0-1 0,-3-5 0,0 0 4,0 0-4,-3-5 11,0-9-11,-1-4 28,-5-9-28,-1-2 16,-5-5-16,-5-3 14,5-3-14,-4 1 9,6 1-9,3 12 11,10-3-11,4 5 9,8 3-9,7 2 0,7 4 0,5 1 0,4 6 0,0 3-1,-3 5 1,-7 0-19,-2 3 19,-4 2-65,-7 3 65,-5 5-73,-4 3 73,-3-3-17,-10-2 17</inkml:trace>
  <inkml:trace contextRef="#ctx0" brushRef="#br0" timeOffset="287683.4546">21002 13925 166,'10'-5'0,"15"-3"1,4 0-1,6-3-21,6 3 21,-3 0-76,0 3 76,-3-3-69,-6-2 69</inkml:trace>
  <inkml:trace contextRef="#ctx0" brushRef="#br0" timeOffset="287949.4698">21453 13293 127,'19'29'0,"19"26"21,13 6-21,6 8 15,0 10-15,-3 9 10,-12-1-10,-20 6 0,-19-3 0,-28 7 1,-23 1-1,-22-10-100,-16-9 100,4-10-73</inkml:trace>
</inkml:ink>
</file>

<file path=ppt/ink/ink5.xml><?xml version="1.0" encoding="utf-8"?>
<inkml:ink xmlns:inkml="http://www.w3.org/2003/InkML">
  <inkml:definitions>
    <inkml:context xml:id="ctx0">
      <inkml:inkSource xml:id="inkSrc0">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0" timeString="2013-04-10T17:30:05.197"/>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1" timeString="2013-04-10T17:30:05.956"/>
    </inkml:context>
  </inkml:definitions>
  <inkml:trace contextRef="#ctx0" brushRef="#br0">7905 19047,'0'0,"0"0,0 0,0 0,0 0,0 0,0 0,0 0,0 0,0 0,0 0,0 0,0 0,0 0,0 0,0 0,0 0,0 0,0 0,0 0,0 0,0 0,0 0,0 0,0 0,0 0,0 0,0 0</inkml:trace>
  <inkml:trace contextRef="#ctx1" brushRef="#br0">2600 1863 27,'-13'-8'0,"-6"-3"13,-9-2-13,-4 2 5,-6 6-5,-29 2 3,-3 6-3,4 10 3,-7 6-3,-4 7 0,1 6 0,0 2 5,12-2-5,7 5 12,10 11-12,9 10 5,12 6-5,20 2 2,12 2-2,16-1 8,20-7-8,24 15 6,20-12-6,9-13 5,32-15-5,-6-19 11,-7-14-11,-12-18 17,-13-26-17,-16-6 21,-19-7-21,-16-6 11,-22-10-11,-19-6 0,-16-3 0,-16 9 0,-13 8 0,-9 7 1,-10 6-1,-25 10-31,3 14 31,3 15-55,1 14 55,5 15-68</inkml:trace>
  <inkml:trace contextRef="#ctx1" brushRef="#br0" timeOffset="600.0343">2857 3138 86,'-6'-13'0,"-10"-6"9,-10-7-9,-5-3 1,-11 0-1,-12-1-2,-12 7 2,-36 4 2,-3 11-2,1 8 0,2 8 0,-3 13-1,4 14 1,9 12 1,6 1-1,10 10 0,19 16 0,25 8 10,22 3-10,26-6 13,29-5-13,37 14 7,26-22-7,19-21 1,25-16-1,-9-19 4,42-76 22,-52-5-16,-35-11-10,-37-16 14,-30-5-14,-31-8 11,-25-11-11,-26 0 1,-22 11-1,-19 21-29,-32 29 29,-3 32-104,7 37 104,-1 11-59</inkml:trace>
</inkml:ink>
</file>

<file path=ppt/ink/ink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30T19:13:51.332"/>
    </inkml:context>
    <inkml:brush xml:id="br0">
      <inkml:brushProperty name="width" value="0.05292" units="cm"/>
      <inkml:brushProperty name="height" value="0.05292" units="cm"/>
      <inkml:brushProperty name="color" value="#FF0000"/>
    </inkml:brush>
    <inkml:context xml:id="ctx1">
      <inkml:inkSource xml:id="inkSrc11">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2-11-30T19:15:12.483"/>
    </inkml:context>
  </inkml:definitions>
  <inkml:trace contextRef="#ctx0" brushRef="#br0">16614 4434 31,'0'0'0,"0"0"13,0 0-13,0 0 12,0 0-12,0 0 4,0 0-4,0 0 9,7-2-9,2 2 8,4 0-8,6 2 3,0 1-3,0-3 3,3 0-3,7 0 1,9 0-1,6-3 13,4 3-13,3 6 1,-3-1-1,-1 6-1,-2-3 1,2-1 2,-2 1-2,2-2 5,7-6-5,-6 0 6,-4-6-6,-2 1 3,-4-3-3,-10 3 0,-2-3 0,-7 5 1,-7 1-1,-5-1 0,-1 3 0,-6 0 1,0 0-1,0 0 1,-3 0-1,-3 5-1,2-2 1,1 2 1,3-5-1,0 0-2,0 0 2,0 0-3,0 0 3,3 0-3,1 0 3,-4 0-4,0 0 4,3 0-8,3-2 8,-3-4-2,0 6 2,-3 0 0,0 0 0,0 0 1,0 0-1,0 0 0,0 0 0,4 0-3,2 3 3,0 10 2,1 8-2,2 8 3,-2 8-3,-1 8 11,0 3-11,-3 8 7,1-3-7,-4 21 3,3-11-3,0-10 2,3-11-2,1-10 2,-4-11-2,-3-7 2,3-4-2,-3-5 0,0-7 0,-3-6 3,3 3-3,-3-1-1,3 1 1,-3 0-11,3 5 11,0 0-41,0 0 41,6-6-48,0 1 48,4 0-25</inkml:trace>
  <inkml:trace contextRef="#ctx0" brushRef="#br0" timeOffset="993.0568">17265 5120 73,'0'0'0,"0"0"6,10-6-6,15-4 26,10 2-26,3-3 15,10 3-15,3-2 14,3-1-14,3 1 11,0-1-11,3-2 4,-9-3-4,-3 3 2,-10-1-2,-6 4 2,-1 5-2,-9-1 0,-2 4 0,-8-1 0,-5 0 0,-1 3-4,-6 0 4,-6 3-22,-7 5 22,-3-3-21,3 3 21,-3 0-26,1 3 26,-4-3-13,-1 2 13,-5 1-6,0-1 6,-1 6-1,-2 0 1,-4 5 0,0 3 0,0 0 0,-2 0 0,5-3 14,7-8-14,6-5 15,3 0-15,7-3 2,12-2-2,10-6 13,9 1-13,10-6 10,3-3-10,7-2 3,-4 0-3,-6 2 1,-3 1-1,-7 4-1,-6 4 1,-6-1 1,-3 0-1,-7 6-1,-6 8 1,-7 2 0,-9 8 0,-6 0-2,-7 0 2,-3 3 3,0-3-3,6-2-3,7-3 3,6-6 2,7-2-2,9-3-1,6 1 1,7-1-1,3-5 1,3 3 2,3-6-2,-3 3-1,-6 0 1,-1 3 1,-5-3-1,-4 8 1,-6 5-1,-7 8 0,-6 3 0,4-3 2,-1-3-2,3-2 2,4-5-2,6 0-2,3-6 2,0 0 1,7-2-1,-1-3-37,7 0 37,7-6-83</inkml:trace>
  <inkml:trace contextRef="#ctx0" brushRef="#br0" timeOffset="3425.1959">11595 4966 43,'0'0'0,"0"0"19,-3-5-19,-13 2 15,3 1-15,0-4 7,1 4-7,-1-1 5,-3 3-5,-3 0 6,-10-3-6,-2 3 8,-11 3-8,-5-3 6,-14 0-6,-8 0 4,-1 3-4,-3-3 3,-7 8-3,-5-3 1,-4 0-1,-3 1 3,0-1-3,-13 0 4,9 0-4,11 6 1,9-3-1,9-3 3,7 1-3,9-6 2,9 5-2,11 0 2,5-2-2,7-1-2,10 1 2,-1 0 2,7-3-2,3 0-1,-3 0 1,3 0 0,0 0 0,0 0 2,0 0-2,0 0 0,0 0 0,0 0-2,-3 2 2,3-2 0,0 3 0,0 2 1,3 3-1,-3 11-1,6 10 1,-3 8 0,7 5 0,-1 8 1,-2 6-1,2 0 0,-2-6 0,-4-8-1,3 6 1,1-6 2,-4-2-2,0-8 3,0-3-3,-3-8 7,0-3-7,0-4 1,0-6-1,0-3-1,0-3 1,0-2-35,-3-2 35,0-3-92,-4-6 92,4-8-15</inkml:trace>
  <inkml:trace contextRef="#ctx0" brushRef="#br0" timeOffset="4430.2532">9467 5792 76,'4'0'0,"5"-3"21,10 3-21,10-5 22,15-3-22,10 5 7,10-2-7,2 5 7,14 3-7,2-3 18,4 0-18,0-3 8,-7-2-8,13-1 6,-12-4-6,-11-3 1,-8-1-1,-20 1 0,-6 2 0,-13 4-15,-9-1 15,-4 0-33,-5 2 33,-8-2-43,-2 6 43,-3 2-41,-4 2 41,0 6-33,0 0 33</inkml:trace>
  <inkml:trace contextRef="#ctx0" brushRef="#br0" timeOffset="4837.2766">9750 6017 66,'6'2'0,"10"1"20,6 0-20,4-1 17,6 1-17,-1 2 7,4 16-7,3-7 6,-6-4-6,0-5 2,0-20-2,-7 1-2,0 1 2,-9 3 3,0-1-3,-3 6-13,-10-3 13,0 2-63,-6 1 63,3 5-42,-6 0 42</inkml:trace>
  <inkml:trace contextRef="#ctx0" brushRef="#br0" timeOffset="5165.2954">9979 6122 75,'0'0'0,"0"3"7,3 8-7,3 5 23,4 7-23,-1 14 7,1 8-7,-4 3 8,0 10-8,1 0 7,-1 1-7,0-9 11,1-10-11,-1-3 6,1-6-6,-4-7 1,0-5-1,-3-3 0,3-8 0,-3-1-11,0-4 11,0-3-37,0 3 37,3 2-55,-3 0 55,0 1-41,0-6 41</inkml:trace>
  <inkml:trace contextRef="#ctx0" brushRef="#br0" timeOffset="6604.3776">9839 6787 75,'0'0'0,"0"2"8,0-2-8,3 3 7,7 0-7,6-1 13,6 1-13,3-1 5,10 1-5,3 0 7,0-3-7,4 0 3,-1-3-3,0 0 2,-3-2-2,3 0 1,-6-3-1,-6 3-2,-4-1 2,-6 1 1,-9 0-1,-1 2-3,-5 3 3,-4 0-34,0 0 34,-7 3-39,-2-1 39,-7 6-13,-6 3 13,-7 5-6,-3 2 6,-3 6 9,-6 0-9,3 0 13,3-3-13,3-8 24,10 0-24,6-2 7,7-6-7,9 3 5,9-3-5,7-2 4,6-3-4,4 0 5,-1-3-5,-3 3-3,-6 0 3,0 3-1,-6-3 1,-10 0 1,-4 11-1,-5 2 1,-7 3-1,-3 2-1,3-2 1,0 0 5,4-5-5,2 2 0,4-3 0,-1 1 1,4 2-1,3 1-1,-3-1 1,6 0 1,4-2-1,-1 18-5,0-6 5,7-7-53,0-5 53,3-3-36</inkml:trace>
  <inkml:trace contextRef="#ctx0" brushRef="#br0" timeOffset="7657.4378">8651 5612 70,'4'8'0,"2"10"16,4 6-16,2 10 13,7 4-13,4 1 8,2 4-8,0 2 8,1-3-8,2 0 6,-2 11-6,-4-8 5,-3-8-5,-3-10 0,-3-6 0,-7-8 3,0-2-3,-3-9 7,1-10-7,5-29 10,1-10-10,2-6 7,-2-8-7,6 0 6,-7 0-6,4 11 8,-4 0-8,4 5 4,-3 5-4,2 11-1,-5 8 1,-1 5-14,-3 5 14,4 6-58,-1 0 58,0 2-66,1 8 66,-7-5-31</inkml:trace>
  <inkml:trace contextRef="#ctx0" brushRef="#br0" timeOffset="8246.4717">9474 5466 89,'6'0'0,"7"0"15,6 0-15,0 0 9,3 3-9,0-3 5,1 0-5,-4 3 2,3-1-2,-3-2 0,-3-2 0,0 2-11,-4-3 11,-5 0-54,-4 1 54,3-4-54,1 4 54</inkml:trace>
  <inkml:trace contextRef="#ctx0" brushRef="#br0" timeOffset="8561.4897">9566 5353 78,'0'0'0,"0"2"27,3 6-27,3 3 16,-2 2-16,-1 3 5,3 0-5,-3 0 1,0-3-1,4-3 0,-4 1 0,3 0-18,-2-1 18,2 1-51,0 5 51,1 2-57,2 6 57</inkml:trace>
  <inkml:trace contextRef="#ctx0" brushRef="#br0" timeOffset="9176.5249">9575 6366 126,'4'0'0,"8"-3"9,4 1-9,0-4 3,3 4-3,3 2-41,1 2 41,2 6-96,0-5 96</inkml:trace>
  <inkml:trace contextRef="#ctx1" brushRef="#br0">20863 19047</inkml:trace>
  <inkml:trace contextRef="#ctx0" brushRef="#br0" timeOffset="82516.7197">14430 3948 78,'0'0'0,"0"2"14,6 6-14,10-3 11,10 3-11,5-5 5,4 2-5,7-2 1,-1 0-1,0-3 2,-3-3-2,-3-2-5,-9 2 5,-4-2-33,-6 5 33,-10-3-30,-3 3 30,-3 0-36,0 0 36,-6 3-6,-1 2 6</inkml:trace>
  <inkml:trace contextRef="#ctx0" brushRef="#br0" timeOffset="82825.7374">14763 3961 1,'0'0'0</inkml:trace>
  <inkml:trace contextRef="#ctx0" brushRef="#br0">14773 3874 43,'-3'-8'0,"-4"-3"4,-2 0-4,2-4 6,-15-33-2,-3 16 9,-1 8-13,-5 6 4,-4 10-4,-3 3 1,0 7-1,3 6 4,0 21-4,0 3 9,0 2-9,6 1 7,7 7-7,6 3 13,10 3-13,9-3 6,13-3-6,9-2 2,7-6-2,13-10-1,15-11 1,7-15 1,-1-12-1,1-15 0,-7-8 0,-9-13-1,-13-11 1,-9-24 2,-17 11-2,-12 13 1,-12 11-1,-11 13-2,-8 8 2,-7 16 0,6 8 0,3 12-68,13 9 68,7 0-47</inkml:trace>
  <inkml:trace contextRef="#ctx1" brushRef="#br0" timeOffset="1975.113">20942 18709,'0'0,"0"0,0 0,0 0,0 0,0 0,0 0,0 0,0 0,0 0,0 0,0 0,0 0,0 0,0 0,0 0,0 0,0 0,0 0,0 0,0 0,0 0,0 0,0 0,0 0,0 0,0 0,0 0,0 0,0 0,0 0,0 0,0 0,0 0,0 0,0 0,0 0,0 0,0 0,0 0,0 0,0 0,0 0,0 0,0 0,0 0,0 0,0 0,0 0,0 0,0 0,0 0,0 0,0 0,0 0,0 0,0 0,0 0,0 0,0 0,0 0,0 0,0 0,0 0,0 0,0 0,0 0,0 0,0 0,0 0,0 0,0 0,0 0,0 0,0 0,0 0,0 0,0 0,0 0,0 0,0 0</inkml:trace>
  <inkml:trace contextRef="#ctx0" brushRef="#br0" timeOffset="83611.7821">15281 3979 92,'0'0'0,"6"0"20,10 0-20,10-2 11,12 2-11,3 0 2,-3 0-2,0-3 0,-3 0 0,-10 1-1,1-1 1,-7 0-47,0 1 47,0-3-51,-6 2 51,-1 3-25,-5-3 25</inkml:trace>
  <inkml:trace contextRef="#ctx0" brushRef="#br0" timeOffset="84025.806">15716 3829 36,'-3'-8'0,"-4"-3"16,-5-23-16,-1 5 4,-3 2-4,-3 6 14,0 0-14,-6 5 13,-7 8-13,-9 8 7,-7 5-7,-6 11 15,0 29-15,0-3 10,3 6-10,10 5 2,16-3-2,9 0 0,16-2 0,16-6 2,15-5-2,20-7-1,13-15 1,12-17 0,-13-14 0,7-11 1,-6-15-1,-10-13 2,-19-6-2,-10-21 10,-19 8-10,-9 10 2,-10 11-2,-6 14-1,-6 12 1,0 11-16,2 11 16,4 10-62,10 6 62,6 10-53</inkml:trace>
  <inkml:trace contextRef="#ctx0" brushRef="#br0" timeOffset="84407.8278">16268 3942 104,'13'-2'0,"12"-1"23,10 0-23,3 3 4,1 0-4,2-2 1,-6 2-1,-7 0-8,-2 0 8,-4-3-50,-6 6 50,-7-6-49,-2 0 49,-1-2-24,-6 0 24</inkml:trace>
  <inkml:trace contextRef="#ctx0" brushRef="#br0" timeOffset="84824.8517">16430 3664 78,'-9'-2'0,"-10"2"13,-7 2-13,-9 9 18,-3 5-18,3 26 8,-6 3-8,12 0 5,14 6-5,21-7 2,16 4-2,13-3-1,19-5 1,10-11 0,12-13 0,3-14 0,-6-10 0,-13-18-1,-12-11 1,-16-13 1,-16-9-1,-16-17 24,-10 7-24,-15 16 6,-13 16-6,-13 13 0,0 16 0,3 11-35,4 10 35,6 6-102</inkml:trace>
  <inkml:trace contextRef="#ctx0" brushRef="#br0" timeOffset="85305.8792">15633 3045 82,'0'0'0,"7"0"26,15 6-26,19 2 10,16-3-10,10 3 2,3-6-2,0-2 0,3 3 0,-13-6-7,-12 3 7,-10-2-60,-13 2 60,-6-5-52,-6-1 52</inkml:trace>
  <inkml:trace contextRef="#ctx0" brushRef="#br0" timeOffset="85677.9004">16186 2826 69,'-22'-6'0,"-4"-1"16,-6-1-16,-9 2 13,-7 6-13,-5 6 17,-5 4-17,-2 9 6,0 7-6,3 3 3,9 11-3,13 2 2,10 3-2,9 3 0,13-6 0,18 1 1,30-4-1,25-2 2,15-18-2,14-17-2,12-15 2,-9-11 2,-13-7-2,-23-17 6,-18-15-6,-26-4 13,-22 4-13,-22 5 5,-16 13-5,-26 16 0,-6 15 0,4 17-73,2 21 73,7 2-79</inkml:trace>
  <inkml:trace contextRef="#ctx0" brushRef="#br0" timeOffset="86404.9419">14989 3045 121,'32'-2'0,"12"-1"4,7 0-4,3-2-2,0 2 2,-10 1-2,-3-1 2,-2 1-50,-11-1 50,-9-2-56,-6 2 56,-10 0-14,-3 3 14</inkml:trace>
  <inkml:trace contextRef="#ctx0" brushRef="#br0" timeOffset="86727.9604">15354 2902 49,'-3'-10'0,"-4"-6"19,-5 0-19,-7 0 12,-7 6-12,-6 2 8,-15 5-8,-10 8 4,-13 6-4,-3 8 13,6 10-13,10 8 7,13 8-7,12 8 5,13-6-5,25-4 0,16-4 0,23-7 1,28-14-1,3-7 0,-3-16 0,-3-8 5,-13-14-5,-9-10 13,-17-16-13,-15-5 13,-19 0-13,-16 5 4,-19 10-4,-19 17-2,-26 23 2,1 17-81,2 15 81,7 0-69</inkml:trace>
  <inkml:trace contextRef="#ctx0" brushRef="#br0">14325 2955 34,'0'0'0,"0"0"8,0 0-8,0 0 0,0 0 0,0 0 2,0 0-2,0 0 3,0 0-3,0 0 15,0 0-15,0 0 22,-3-5-22,0-3 10,6 0-10,-3-2-1,0-1 1,0-5 3,-3 0-3,-3-5 9,-1 0-9,-6-8 10,-2 0-10,-4-3 7,-7-5-7,-2-13-1,-7 5 1,-7 8 0,-8 0 0,-8 2 0,-18 6 0,0 3-1,-3 5 1,-1 7 6,-5 6-6,-4 11 1,6 8-1,10 7 2,0 9-2,0 2-1,3 24 1,10-6 1,3 9-1,9-1 4,4 9-4,2-1 2,7-2-2,4 3 1,5-6-1,4-13 8,3-8-8,6-11 2,7-7-2,0-6 1,2-5-1,1-3 1,3-2-1,0-3-1,3-3 1,-3-2 2,4-3-2,-4-2 0,0 2 0,-4-6 1,4 1-1,-3-3-1,0 0 1,3-2 1,0-1-1,-3-2-1,3 0 1,-3 3 1,-13 2-1,3 0 1,4 5-1,-4 1-3,3 2 3,4 0 1,0 5-1,3 0 0,-1 3 0,4 0 0,-3 6 0,0 2 0,0 2 0,0 3-1,-1 1 1,1 2 0,3-1 0,0 4 0,0 2 0,3 0 3,-3 3-3,-3 0 5,3 0-5,0-3 1,3-3-1,-3-2 1,4-2-1,-1-7 0,0 1 0,-3-5 1,0 0-1,0-3 1,0 0-1,6 2 0,1-2 0,15-8 6,6 0-6,1-2 2,9-3-2,7-3 1,2-3-1,1-2 1,-1-3-1,-2 3 0,-10 3 0,-7 2-1,-5 8 1,-11 2 2,-5 1-2,-1 5-1,-3-2 1,-3 2-2,0 0 2,0 0 3,0 0-3,0 0 0,0 0 0,0 0 0,0 0 0,0 0-1,0 0 1,0 0-5,0 0 5,-6 5-1,0-3 1,-4 1 0,-3-3 0,-3-3-1,1-2 1,-11 0 0,1-3 0,-7 0-2,3-5 2,1 0-1,2-1 1,4-2-2,3 6 2,6-1 1,4 3-1,3 6 1,2-1-1,-2 0-1,3 1 1,-3 4 1,-1-2-1,4 3 0,3-3 0,-3 3-2,3 2 2,6 0 1,4 3-1,2 3-1,14-1 1,6 1 0,6 5 0,3-3 0,0 0 0,-6-2 0,0-3 0,-6 0 0,-4-3 0,-6 0 0,-6-2 0,-7-3 2,-6 0-2,-6 0-2,-4 3 2,-6 2 0,1-2 0,-5 2 1,1-2-1,-3 4-1,0 1 1,-3 0-1,-4 3 1,-6 0-1,3 2 1,1 0 3,2-2-3,7 2-1,3 0 1,6-2 2,4-1-2,-1 1-3,7-3 3,0 0 1,-1-3-1,-2 0 1,3 1-1,-7 4-1,7-5 1,-3 1 1,3-1-1,-10-2-1,3-3 1,4 0 1,0-8-1,6-3 2,9-5-2,1 0-2,-1-2 2,1 2-1,-4-3 1,1-4 2,-4-4-2,-3 1 0,0 2 0,-7 3-1,1 2 1,-13 9 0,6-1 0,7 6 0,0 5 0,2 2 0,-2 6 0,3 8-1,0 5 1,0 3 0,-4 5 0,1 0-1,0 0 1,-1 3 1,1 0-1,-1 0 1,1-8-1,6-3-1,-3-8 1,3-2 0,0-11 0,6-8 1,1-8-1,-1-8-6,0-3 6,-2 1 0,-1 2 0,0-2 1,-3-3-1,0 0 1,-3 5-1,-4 0 0,1 5 0,3 3-2,0 6 2,-1 5 1,4-1-1,-3 1 2,6 2-2,1 3-2,2 0 2,4 0-1,-4 3 1,-3 2 1,0-2-1,0 2-2,-6 1 2,3-4 1,0 1-1,0-1 0,0 1 0,0 0 0,3-1 0,1 1 1,15-3-1,-4-3 0,11-2 0,2 5-1,7-3 1,3 1-1,1-1 1,-4 1 2,-4-1-2,-2 0 1,-7 3-1,-6 0 0,-3-2 0,-7 2 1,-3 2-1,-3-2 1,-3 6-1,-7 1-1,1 1 1,-1 0 0,-9 3 0,0 0-3,-9 4 3,-7 7-96,-3 4 96,6-5-56</inkml:trace>
  <inkml:trace contextRef="#ctx1" brushRef="#br0" timeOffset="12276.7022">20193 18568,'0'0,"0"0,0 0,0 0,0 0,0 0,0 0,0 0,0 0,0 0,0 0,0 0,0 0,0 0,0 0,0 0,0 0,0 0,0 0,0 0,0 0,0 0,0 0,0 0,0 0,0 0,0 0,0 0,0 0,0 0,0 0,0 0,0 0,0 0,0 0,0 0,0 0,0 0,0 0,0 0,0 0,0 0,0 0,0 0,0 0,0 0,0 0,0 0,0 0,0 0,0 0,0 0,0 0,0 0,0 0,0 0,0 0,0 0,0 0,0 0,0 0,0 0,0 0,0 0,0 0,0 0,0 0,0 0,0 0,0 0,0 0,-7 11,7-11,0 0,0 0,0 0,0 0,0 0,0 0,0 0,0 0,0 0,-200 270,200-270,0 0,0 0,0 0,0 0,0 0,0 0,0 0,0 0,0 0,0 0,0 0,0 0,0 0,0 0,0 0,0 0,0 0,-16 0,16 0,0 0,0 0,0 0,0 0,0 0,0 0,-9-8,9 8,0 0,0 0,0 0,0 0,0 0,0 0,0 0,0 0,0 0,0 0,0 0,-7-8,7 8,0 0,0 0,0 0,-6-5,6 5,0 0,0 0,0 0,0 0,0 0,0 0,0 0</inkml:trace>
  <inkml:trace contextRef="#ctx0" brushRef="#br0" timeOffset="127383.2859">11404 6670 57,'0'0'0,"0"0"23,0 0-23,0 0 17,0 0-17,0 0 19,0 0-19,0 0 15,-6-5-15,3 0 2,0-3-2,3-6 1,3-9-1,3-12 1,4-4-1,2-9 3,1-2-3,6-9 5,3-1-5,20-7-5,2-9 5,13 7 5,13 3-5,9 2 0,17 1 0,5 5-5,20 5 5,12 5 6,13 6-6,26 7-1,5 6 1,8 11 1,-4 10-1,0 10 11,0 9-11,6 5 1,-9 2-1,-23-2 0,-12-3 0,-25-2 0,-20-3 0,-19-5 3,-12-3-3,-16 0 3,-13-3-3,-6 0 2,-13-5-2,-3 0 1,-7-2-1,-2-3 0,-1-1 0,-6 1 0,0 5 0,0-2 0,0 2 0,0 0-1,-3 5 1,3 0 0,-3-2 0,-4 0 0,4 0 0,-3-1-2,-4 4 2,4-4 0,-4-2 0,1-2 0,-4 2 0,-3-5 0,0-1 0,-3 4 0,0 2 0,0 0-1,3 0 1,7 0 1,-4 3-1,4 2 0,2 1 0,4 2-2,3 0 2,0 2 0,3 3 0,10-2 1,6 5-1,3 0 0,4 3 0,5-1 0,7 3 0,0 3 2,4 0-2,-4 0-1,0-3 1,-6-5 2,-10 3-2,-3-1-2,-9-7 2,-1 2 5,-9 1-5,-6 2 22,-10 2-22,-10 3 8,-2 1-8,-1 1 5,1-4-5,-1-3 0,4 3 0,-4-4 0,4 1 0,-4 3-31,4 5 31,-1 5-99,4 3 99,3-3-71</inkml:trace>
  <inkml:trace contextRef="#ctx0" brushRef="#br0" timeOffset="128345.3409">15456 5480 67,'0'0'0,"0"0"17,0 5-17,0 0 10,6 8-10,-3 6 13,3 7-13,-2 9 13,-1 4-13,0 6 7,0 3-7,0-6 3,0 3-3,-3-5 3,-3-3-3,0-5 3,0-11-3,3 0 2,-3-10-2,0-1 5,3-4-5,-4-1 0,1-2 0,-3-3 1,0-3-1,-1 3 1,-2-3-1,-1 3-2,-6-2 2,-3 4 0,0 1 0,0-3 0,0 0 0,0 3 0,9-1 0,1-2 1,9 5-1,9-2-1,17-3 1,6 0 2,9-3-2,3 3 0,1-5 0,-10 3 6,0-4-6,-4 1 3,-2 0-3,-7 2 2,-6-2-2,-6-1 0,-7 4 0,-3-4-28,-3 1 28,-4 0-62,1 2 62,0 1-65,2-4 65</inkml:trace>
  <inkml:trace contextRef="#ctx0" brushRef="#br0" timeOffset="128819.368">15255 5495 80,'0'0'0,"7"0"17,6 3-17,12 0 23,13-1-23,10 4 12,2-1-12,-2 0 17,-10-2-17,0 0 11,-3-3-11,-6 2 7,-7-4-7,-6-4 1,-7 6-1,-2-2-12,-1-1 12,-6 3-112,-6 5 112,-7-5-43</inkml:trace>
  <inkml:trace contextRef="#ctx0" brushRef="#br0" timeOffset="131422.5169">16951 7644 83,'3'5'0,"10"11"-1,6 5 1,6 6 15,13 2-15,13 8 16,6 18-16,16 14 5,4 10-5,2 6 5,3 0-5,4 21-2,6-3 2,0 0 4,4-2-4,5-1 10,4-7-10,0-6 9,6 6-9,-3 2 0,-7-8 0,-12-5 0,-6-10 0,-13-11 2,-4-11-2,-12-11 4,-6 1-4,-13-11 6,-7-5-6,-8-8-1,-8-5 1,-2-4-1,-4-1 1,-3-1 2,0-2-2,-3-3 1,0 0-1,0 0-1,0 0 1,0-3 0,0-2 0,0-16 1,-3 5-1,0 2-1,0-1 1,-3 4 0,-1-5 0,1 3-1,-4-3 1,4 0-1,0-2 1,-4-4 1,4 1-1,-4 3 1,1-3-1,2 5 0,1 3 0,0 5 2,3 2-2,-1 1-2,4 5 2,0 0-1,0-3 1,0 3-1,0 0 1,0 8-1,7 3 1,2 7 0,4 1 0,0 5 0,-1 0 0,1 5 0,0 0 0,-1 13 3,1-5-3,-3-2-3,-1-1 3,-2-5 2,-1 3-2,0-6 0,1-2 0,-4-8 0,-3 0 0,0-6 1,0-2-1,3-2 2,-3-6-2,-6-6 11,-1-4-11,-5-3 11,-4 2-11,0-5 2,-6 5-2,-4-2 5,1 3-5,-1 4-5,1 1 5,0-3-2,-1 5 2,1 6-57,-4 5 57,7 8-113,6 5 113,13 0-9</inkml:trace>
  <inkml:trace contextRef="#ctx0" brushRef="#br0" timeOffset="132248.5642">19015 10290 34,'3'-8'0,"0"-6"34,0-4-34,-3-3 22,0-3-22,0 0 12,-6 0-12,-4 3 8,-2-3-8,-7-2 11,-4 2-11,-2 0 5,-4 3-5,-2 5 4,-1 6-4,-9 10 0,-10 13 0,-10 8 1,-2 6-1,-10 2 2,6 16-2,4 10 2,6 6-2,9 8 8,10 0-8,9 2 3,7 16-3,9 1 0,10 2 0,10 0-2,8-6 2,14-7 3,3-14-3,12-15 0,20-11 0,9-16 7,9-21-7,4-16 12,-7-21-12,1-23 6,-14-22-6,-8-24 4,-17-5-4,-9-6 14,-13 6-14,-13 8 12,-9 16-12,-13 15 1,-16 22-1,-15 15-46,-23 17 46,-13 18-133</inkml:trace>
  <inkml:trace contextRef="#ctx0" brushRef="#br0" timeOffset="165640.4741">24428 8054 90,'0'0'0,"0"0"15,3-3-15,7 3 13,9-2-13,9 4 8,7-2-8,7 3 9,8-6-9,4 1 10,-3-4-10,-3 1 6,-1 2-6,-8-2 2,-11 2-2,-3 1 0,-12-1 0,-3 3 0,-4 3 0,-3 7 1,-3 1-1,0 10 4,-3 0-4,0 6 2,0 5-2,-4 5 6,7 5-6,-3 13 1,3 1-1,0 2 2,7 0-2,-1 1 0,3 2 0,1-3 0,-1 0 0,1-3 3,0-4-3,-1-6 0,-3-14 0,-6-7 2,4-5-2,-1-3 0,-3-8 0,0 0 2,3-3-2,-3-5-1,0 3 1,0-3-1,0 0 1,-10 0 0,7 2 0,0-4-1,-3-1 1,-4 0-4,4 1 4,-7 2-8,0-3 8,-6 3-8,0 0 8,0 0 0,0 0 0,-3 3 0,6-1 0,0 1-1,4 0 1,-1-1 0,3-2 0,7 3-1,0-3 1,3 0 0,9 2 0,11-2 2,11 0-2,7-2 5,10 2-5,-4-3 9,-2 1-9,-4-1 5,-3 0-5,-7 1 1,-5-1-1,-8 3 1,-5 0-1,-1 0-15,-5 0 15,-1 0-44,-3 0 44,0 0-57,0 0 57,0 0-57,0 0 57</inkml:trace>
  <inkml:trace contextRef="#ctx0" brushRef="#br0" timeOffset="166756.5379">24673 9006 102,'0'0'0,"6"-2"7,10 4-7,9 1 22,7 0-22,12-1 22,14-2-22,8-2 20,4 2-20,-3-3 16,-4 0-16,-6 1 9,-9-1-9,-10 0 2,-6 1-2,-4-1-1,-2 1 1,-10-1-30,-7-2 30,-6-1-61,-12 1 61,-1 0-87,-2 2 87,-4 3-20</inkml:trace>
  <inkml:trace contextRef="#ctx0" brushRef="#br0" timeOffset="167453.5778">24901 9210 115,'0'0'0,"6"-2"0,17-4 0,5 6 15,7-5-15,6 0 14,-2-1-14,-1-2 14,0 0-14,-3 1 0,-10 1 0,-3 1 0,-9 2 0,-3 3-2,-10 0 2,-7 0-3,-9 6 3,-3 4-1,-6-2 1,-4 0-4,4 3 4,-4-1-1,7-2 1,0 0 0,9-3 0,4-2 0,5 2 0,4 1-3,10-1 3,6 0 0,3 0 0,3 1 1,-3-1-1,0 0-1,-9 1 1,-1 2 1,-9 0-1,-9 7 7,-7-1-7,-3-1 8,3 0-8,3 0 2,4-2-2,2 2-1,11-2 1,5-1-1,7-4 1,3-4-26,3 1 26,-6 0-64,-6-1 64,-4 6-69</inkml:trace>
  <inkml:trace contextRef="#ctx0" brushRef="#br0" timeOffset="167968.6073">24898 9131 145,'6'0'0,"13"0"11,13-3-11,6 6 12,3-6-12,-2 0 5,-1 3-5,-3-2 2,-4 2-2,-5 0-29,-4 0 29,-3 2-110,3 1 110,-9-8-35</inkml:trace>
  <inkml:trace contextRef="#ctx0" brushRef="#br0" timeOffset="172046.8405">19329 4014 59,'0'0'0,"0"0"20,0 0-20,-6-3 10,-1 3-10,1 0 5,-4 3-5,1-3 12,-4 0-12,-3 0 7,-6 0-7,-6-3 11,-4 0-11,-3-2 7,3 0-7,0 0 2,1 2-2,-4 6 5,0-1-5,3 4 7,3 4-7,4 1 2,6-1-2,6-2-3,4 0 3,2 3 3,7-3-3,0 2-2,4 3 2,-1-2 0,3 5 0,-3 2 0,-3 4 0,0 1 3,0 4-3,0-1 0,3 1 0,1-1 0,-1 1 0,3 4 0,1 9 0,2 10 0,1 6 0,-1 7 1,-3 6-1,1 8-2,-1 26 2,4 0 2,-1 3-2,-2 5-2,2-2 2,-3-14 3,4 3-3,-1 5-1,-2-8 1,-1 1-1,1-4 1,-4 9 1,0-3-1,0-14 2,0-7-2,-3-16 0,3-11 0,-3-10 3,0-16-3,4-8-1,-4-6 1,0-5-1,0-5 1,-4-7-64,4-7 64,4 1-87,-1 2 87</inkml:trace>
  <inkml:trace contextRef="#ctx0" brushRef="#br0" timeOffset="173372.9163">18805 6414 91,'0'0'0,"3"2"4,7 3-4,12 1 23,10-1-23,3 3 10,6 5-10,-6 0 10,3 1-10,-3-1 9,-3-5-9,-7 0 1,-6-3-1,-3-2 3,-6-1-3,-1-2 0,-6 0 0,0-5-28,1 0 28,2-1-88,7-1 88,-1 7-34,-2-3 34</inkml:trace>
  <inkml:trace contextRef="#ctx0" brushRef="#br0" timeOffset="173879.9454">18519 6699 83,'16'0'0,"19"3"37,19 0-37,19-1 30,16 1-30,0-1 22,13 4-22,-1-1 17,-2 0-17,-10 1 9,-13-1-9,-13 3 0,-15-3 0,-13-2 0,-10-1 0,-9 1-45,-6-3 45,-10 0-111,0 0 111,-13 0-41,-6 3 41</inkml:trace>
  <inkml:trace contextRef="#ctx0" brushRef="#br0" timeOffset="174494.9803">19027 6797 76,'0'0'0,"0"0"4,0 0-4,0 0 8,0 0-8,0 0 4,0 0-4,0 0 6,0 3-6,0 5 10,0 8-10,4 7 7,-1 14-7,-3 11 7,3 13-7,3 24 5,1-1-5,-1 6 3,0 0-3,1 5 6,-1 9-6,-6-9 15,0 8-15,0 3 8,3-6-8,-3-4 1,3-12-1,1 4 1,2-20-1,-3-15 1,0-16-1,0-13 0,-3-8 0,4-8-6,-1-5 6,-3-9-42,3-23 42,3 3-70,4-1 70,3 4-43,-1-7 43</inkml:trace>
  <inkml:trace contextRef="#ctx0" brushRef="#br0" timeOffset="175109.0157">18754 8398 67,'0'0'0,"0"0"20,0 0-20,0 0 11,4-19-11,5 6 16,10 3-16,10 4 12,6 1-12,9 2 9,4 3-9,2 3 12,11 13-12,-1-6 9,0-2-9,-12-5 2,-7 2-2,-6 1 4,-9-4-4,-10-2 2,-4 3-2,-2-3 0,-7 3 0,3-3 1,-6 0-1,3 0-3,-3 0 3,0 0-18,0 0 18,0 0-58,0-24 58,0 3-70,4 2 70,-1-2-15</inkml:trace>
  <inkml:trace contextRef="#ctx0" brushRef="#br0" timeOffset="175590.0432">19015 8551 109,'3'3'0,"3"-3"11,7 3-11,6-1 2,3 1-2,0-3 2,1 3-2,-1-3 1,-3 0-1,-6 0 1,-4 2-1,-3-2 0,-6 0 0,-3 8 2,-6 8-2,-7 3-1,-3 4 1,3 1 2,3-5-2,4-6-1,2 0 1,7 0-1,7-2 1,5 0 0,4-4 0,3 4 1,-3 0-1,-3 2 1,-7 8-1,-6 8 15,-9 3-15,-4-6-1,0-4 1,7-7-57,3-12 57,12-14-85,4-7 85</inkml:trace>
  <inkml:trace contextRef="#ctx0" brushRef="#br0" timeOffset="176451.0924">19326 6109 136,'0'0'0,"6"0"14,10 3-14,9-3 30,7 0-30,3-5 19,-3 5-19,-7 0 6,-6 0-6,-3-3 2,-9 3-2,-1-3-31,0 3 31,-6 0-122,0 6 122,-3 9-53</inkml:trace>
  <inkml:trace contextRef="#ctx0" brushRef="#br0" timeOffset="176900.1181">19367 7170 121,'6'-2'0,"14"-1"22,2 0-22,6 3 14,4-2-14,-7-1 4,1 3-4,-4 3 1,-6-6-1,9 0 0,-6-2 0,-6 5-14,-3-3 14,-4 1-56,-3-1 56,-3 3-61,-13 0 61,4 0-30,-1 0 30</inkml:trace>
  <inkml:trace contextRef="#ctx0" brushRef="#br0" timeOffset="177198.1351">19478 7001 106,'0'0'0,"0"0"13,0 0-13,0 3 4,0 4-4,7 15 28,-4 7-28,0 10 18,-3 22-18,-3-5 9,3-1-9,-3-10 0,-1-5 0,4-13 1,-3-6-1,3-8-44,0-8 44,0-13-134,-3-2 134</inkml:trace>
  <inkml:trace contextRef="#ctx0" brushRef="#br0" timeOffset="177993.1806">18240 6882 120,'0'0'0,"3"2"3,4 12-3,5 10 14,4 10-14,6 11 15,-3 3-15,0-4 10,0 17-10,-3-10 4,0-9-4,-6-8 1,-1-10-1,-2-8 2,-4-8-2,0-3 0,-3-2 0,3-11 1,0-13-1,0-24 0,4 0 0,12 3 0,-3 4 0,0 4 2,3 0-2,-3 5 1,-1 2-1,1 9-2,0-1 2,-3 3-22,-4 6 22,4 2-77,0 2 77,0 1-71,-1-3 71</inkml:trace>
  <inkml:trace contextRef="#ctx0" brushRef="#br0" timeOffset="226068.9304">19970 3582 97,'0'0'0,"0"0"17,7 3-17,5 5 17,7 0-17,7 0 4,6-3-4,3-2 7,-7-3-7,4-3 1,0 1-1,-7-4 1,0 1-1,-6 0-20,-3-1 20,-3-2-46,-7 1 46,-2 1-44,-4-2 44,-7 6-33,-5-1 33</inkml:trace>
  <inkml:trace contextRef="#ctx0" brushRef="#br0" timeOffset="226482.9539">20189 3469 68,'-3'-11'0,"0"-2"17,-3-3-17,-7 3 23,4 2-23,-7 6 14,-3 8-14,-4 10 3,-5 8-3,2 5 8,-2 14-8,6 5 5,12 53 1,13-21-7,16-14 1,10-18 3,9-16-3,0-18-3,7-14 3,-1-13 3,4-66-3,-23 3 15,-15 5-15,-17 10 15,-9 9-15,-6 10 2,0 10-2,-7 17-19,1 10 19,-4 8-100,7 8 100,9-8-58</inkml:trace>
  <inkml:trace contextRef="#ctx0" brushRef="#br0" timeOffset="227056.9869">19358 3651 123,'3'0'0,"9"3"33,11-3-33,8 0 15,8-3-15,-1 1 7,9-4-7,-12 4 0,-3-4 0,-10 1-17,-6 0 17,0 2-66,-7 1 66,1-1-51,-7-2 51,-6 2-43,-7 0 43</inkml:trace>
  <inkml:trace contextRef="#ctx0" brushRef="#br0" timeOffset="227429.0082">19653 3511 51,'0'-8'0,"3"-5"16,-3 0-16,0-1 14,-3 1-14,-19 0 23,3 0-23,0 7 13,-4 4-13,-2 7 6,-4 6-6,-2 10 8,2 3-8,0 10 12,1 3-12,6 5 3,18 54 2,14-20-2,12-15-3,13-18-1,6-17 1,13-18 1,-3-16-1,-6-16 1,-10-31-1,-16-1 2,-13-7-2,-19-4 11,-22 4-11,0 10 3,-3 5-3,-3 11-25,-3 16 25,-7 24-136</inkml:trace>
  <inkml:trace contextRef="#ctx0" brushRef="#br0" timeOffset="229867.1476">23009 7112 94,'0'0'0,"0"0"17,6-3-17,23 3 13,6 0-13,6-2 19,3 2-19,-2 2 7,-4-4-7,-6 2 1,-1 0-1,-2-3 0,-4-2 0,-6 2-13,0-5 13,-3-2-30,-6 2 30,-1 0-60,-6 0 60,1 3-47,-1-1 47</inkml:trace>
  <inkml:trace contextRef="#ctx0" brushRef="#br0" timeOffset="230205.167">23431 6943 67,'-6'-8'0,"-1"-5"3,-5-3-3,-11 0 17,-2 3-17,-3 5 10,-4 10-10,-3 6 12,3 8-12,4 8 4,2 8-4,10 10 2,7-2-2,6 5 4,12 13-4,10-11 3,10-7-3,2-11 3,4-10-3,-3-14 2,0-5-2,-7-32 4,-6-2-4,-6-3 18,-7 0-18,-2 0 9,-8 0-9,1 5 4,-3 3-4,-4 5-14,1 3 14,-1 5-61,7 5 61,-3 4-86,12-7 86</inkml:trace>
  <inkml:trace contextRef="#ctx0" brushRef="#br0" timeOffset="230722.1966">23777 7078 131,'0'0'0,"13"2"4,9-2-4,13 6 8,0-9-8,0 3 3,-3 0-3,-4 0 0,-6-3 0,1 3-3,-11 0 3,-2-2-49,-4 2 49,1-6-58,-7 1 58,0 2-35,-7-5 35</inkml:trace>
  <inkml:trace contextRef="#ctx0" brushRef="#br0" timeOffset="231091.2177">24041 6961 72,'-7'-8'0,"4"-2"14,-3-1-14,-4-2 20,-2 0-20,-4 2 12,-3 6-12,-4 7 2,1-2-2,0 14 0,-3 4 0,2 11 2,8 6-2,2 4 2,10-2-2,12 6 2,7 12-2,9-10 0,4-10 0,3-12 1,-4-9-1,4-17 5,-3-26-5,-4-5 21,-9-6-21,0 0 9,-7-5-9,-2 3 4,-4 5-4,-3 5 0,-10 6 0,1 2-20,-13 11 20,-1 7-60,1 9 60,0 8-85,6-1 85</inkml:trace>
  <inkml:trace contextRef="#ctx0" brushRef="#br0" timeOffset="231500.2411">24457 7072 146,'6'0'0,"10"0"13,9 0-13,4 0 4,3-2-4,-1 2 1,-2-6-1,-7 4-2,0-1 2,-3 0-40,-3 1 40,-3 2-55,0-3 55,-4 1-42,-2 2 42,-4 0-24,-3 0 24</inkml:trace>
  <inkml:trace contextRef="#ctx0" brushRef="#br0" timeOffset="231811.2588">24714 6903 107,'-3'-8'0,"-7"-3"17,-3 1-17,-6 2 13,-6 3-13,-7 5-1,-3 13 1,-3 5 8,0 4-8,6 9 4,7 6-4,9 6 8,13-4-8,16 4 8,15 12-8,17-10 1,5-13-1,1-16 1,3-13-1,-13-27 0,-6-8 0,-9-5 10,-10-11-10,-13-7 24,-10 4-24,-12 4 3,-6 5-3,-7 7-11,-6 9 11,-3 10-78,-4 18 78,4 4-113</inkml:trace>
  <inkml:trace contextRef="#ctx0" brushRef="#br0" timeOffset="291613.6793">19681 3064 90,'0'0'0,"0"0"4,7-3-4,2 3 14,7-2-14,3 4 12,3 1-12,4 0 7,2 2-7,1 0 2,0-2-2,-1-3 4,-6 0-4,1-3 0,-4-2 0,-3 0-18,-1-1 18,-5 1-67,-1 0 67,-2 2-47,-1 3 47</inkml:trace>
  <inkml:trace contextRef="#ctx0" brushRef="#br0" timeOffset="292103.7074">19980 2942 55,'-6'-5'0,"-1"-3"16,-2 0-16,-1-3 17,-3 1-17,-2-1 17,-4 3-17,-4 8 8,-5 3-8,-7 2 5,-3 8-5,3 6 4,0 7-4,-6 6 2,6 3-2,6 4-1,10-2 1,9-5 1,7 0-1,10 0 1,15-3-1,6-8-2,4-8 2,9-8 4,1-10-4,-1-3 6,-6-2-6,-3-4 17,-4-2-17,-5 1 4,-1 1-4,-6-7 2,-7-3-2,-6-2-3,-3-3 3,-3 2 2,-3 1-2,-1 2 1,-2 6-1,-4 2-13,1 5 13,2 8-65,4 3 65,6 0-77,9 3 77</inkml:trace>
  <inkml:trace contextRef="#ctx0" brushRef="#br0" timeOffset="293454.7846">20078 2738 27,'0'0'0,"3"6"17,1 2-17,-4-6 28,3 4-28,0-1 22,-3-5-22,0 0 26,0 0-26,0 0 17,0-3-17,0-10 8,3-3-8,-3-8 6,3 1-6,4-22 2,-1-3-2,0 3 7,4-8-7,6 3-1,0-6 1,0 6-1,9-8 1,10 0 0,13 7 0,5 6 0,11 11 0,9 2 1,6 8-1,17 3-1,2 8 1,-9 10 0,-6 6 0,-4 5 0,-12 5 0,-4 11-1,-6 13 1,-12 3 1,-7-1-1,-6-7 0,-4-3 0,-9-5 0,0-6 0,-3-7 2,-3-3-2,-4-5 0,1-3 0,-4 0 0,1 0 0,-1 0 1,-3-3-1,-3 3 0,0 0 0,3 3-1,-3-3 1,0 0 2,0 0-2,3-6-1,-3 6 1,0 0 1,0-2-1,4-1-1,-4-5 1,0-2-2,3-1 2,0-2-2,0-3 2,0-3 1,0-2-1,1 0 2,-1 2-2,-3 4 0,0 4 0,0 0 5,0 4-5,0 1 10,0 1-10,0 5-1,0 0 1,0 0-3,3 8 3,-3 2 0,3 4 0,7 4 0,-4 3 0,0 6 0,1 2 0,2 0 2,-2 0-2,-1 3-1,0-3 1,1 0 1,-1 0-1,-3-2-2,0-6 2,1-5 0,-1-6 0,-3 1 2,3-6-2,-3-2 0,0-3 0,0 2 1,0-2-1,0 0 4,-3-5-4,-4-3 9,-5-2-9,-4-4 8,0-4-8,-10-1 10,1 1-10,0-1 12,-1 6-12,4 5 3,9 0-3,-3 3 0,7 0 0,3 5-3,2-3 3,4 6-54,0 5 54,0 7-119,0 1 119,4-8-43</inkml:trace>
  <inkml:trace contextRef="#ctx0" brushRef="#br0" timeOffset="317805.1774">22415 7456 62,'0'0'0,"0"0"28,0-5-28,3-3 19,-3 0-19,3-3 13,1 1-13,-1-6 10,-6-3-10,3-7 6,0-6-6,-4-21 7,-5-5-7,-4 2 8,-12-2-8,-10 3 5,-13-6-5,-15 5 0,-13 1 0,-20 4 2,-8 9-2,-4 10 2,-10 11-2,-3 10-1,7 17 1,-3 20 0,2 19 0,4 16 0,0 16 0,0 13 0,16 29 0,12 3 4,17-3-4,18-3 4,19-15-4,13-11 0,13-3 0,10-8 2,2-10-2,4-13 0,-4-14 0,-2-10 0,-1-14 0,-3-5 0,0-5 0,-3 0 3,0-8-3,0 0 0,-9-8 0,-1-2 1,-5-3-1,2-1 1,-3-4-1,-3-3-1,0-6 1,3 6-1,0-3 1,0 3 0,0 0 0,4 0-1,-1 5 1,0 3 0,4 5 0,2 0 1,4 5-1,3 3-3,0 0 3,0 0 1,3 8-1,1 8 2,2 2-2,0 9-3,4-1 3,-1 3 2,1 0-2,3-5 1,-4 0-1,1-8-1,-1 0 1,1-3 0,-7-5 0,3-3 1,4-2-1,2-14 1,7-12-1,13-17 4,3-5-4,0 3 10,3 7-10,-9 9 0,-7 5 0,-3 5-9,-6 5 9,-1 3-64,4 6 64,-3 4-89,0 6 89,-4 5-26</inkml:trace>
  <inkml:trace contextRef="#ctx0" brushRef="#br0" timeOffset="318839.2366">20888 8538 109,'0'0'0,"0"5"4,3 19-4,0 8 16,0 5-16,1 5 6,2 1-6,-3 4 10,4-4-10,-1-6 0,3-6 0,1-7 1,-1-5-1,-2-3 0,-4-3 0,0-5 1,0-3-1,-3 0 0,-3 1 0,-10 2-2,-6 0 2,-6-1 1,3 1-1,0-2 6,2-1-6,8-2 6,-1-1-6,7 1 1,6-3-1,3-3-1,10 3 1,6 0 0,6-2 0,0-1 0,7 3 0,-3 0 2,3-3-2,-10 1 1,0-1-1,-9 0-5,-1 1 5,-5-1-42,-4 3 42,3 0-68,-3 0 68,7-5-45</inkml:trace>
  <inkml:trace contextRef="#ctx0" brushRef="#br0" timeOffset="319202.2573">20790 8610 149,'0'0'0,"6"0"11,10-3-11,9 0 20,7 3-20,3 3 11,0 0-11,-7 2 3,-5-3-3,-8 4-21,-5-4 21,-4 4-102,-6 7 102,-6 0-70</inkml:trace>
  <inkml:trace contextRef="#ctx0" brushRef="#br0" timeOffset="329243.8317">16741 11650 56,'-3'-11'0,"-3"-5"20,0 0-20,-4 0 14,-3 3-14,-6 0 8,-3 10-8,-7 9 8,-2 7-8,-7 8-2,-4 13 2,1 6 7,0 5-7,-1 11 11,8 7-11,2 6 4,3 5-4,7 0 7,9 0-7,7-5 1,9-8-1,7-8 1,9-14-1,9-2 1,10-2-1,4-6 2,2-5-2,1-8 5,5-11-5,1-10 8,0-9-8,-3-7 2,-4-5-2,0-17 2,-2-20-2,-7-16 5,-10-14-5,-15 0 11,-14 6-11,-15 10 11,-12 16-11,-7 14 5,-7 15-5,-9 16-23,-3 11 23,3 10-89,3 6 89,13-9-74</inkml:trace>
  <inkml:trace contextRef="#ctx0" brushRef="#br0" timeOffset="336123.2251">21790 9438 44,'0'0'0,"3"8"7,0 0-7,0 5 9,0 13-9,1-2 12,2 3-12,-3-1 11,-3 8-11,-3 6 9,-3 10-9,-1 3 11,-2 5-11,-1 1 5,-3 2-5,-2-3 5,-1-5-5,-7 8 5,4 5-5,-6 2 5,0 1-5,-1 5-1,-6-8 1,1-2 1,-4 10-1,0-3 1,0-2-1,3-3 0,4 1 0,-4-7 0,-3-1 0,-3-4 1,-3-5-1,-4-5 1,1-5-1,-1-5 3,-2-6-3,-7-3 0,0-2 0,-4 2 0,-11 3 0,-1 1 0,0 1 0,-3 1 1,-3 0-1,-7-3-1,1 3 1,5-1 1,-5 1-1,-4 0 0,0 0 0,-3-3 1,-3-3-1,-6-2 4,0 0-4,5-3 11,8-2-11,-1-4 1,-3 7-1,7-7 3,5 4-3,1 0 0,-3-4 0,3 1-1,3 0 1,-7 0 0,1 0 0,-10 2 2,3-2-2,4 3-3,2-3 3,4 0 2,0-3-2,3-3-1,6 4 1,7-6-1,6 5 1,0-5 2,0 2-2,6 1 0,1-3 0,2 2 0,4-4 0,3-1 8,3-2-8,0-1 0,3 1 0,4-3 3,-1 0-3,4 0 1,6 0-1,0 0 0,3-3 0,-3 3 0,-7 0 0,10-2 0,1 2 0,2 0-1,0 2 1,4-2 1,2 0-1,7 0 0,-6 0 0,0 0 0,6 0 0,0 0-1,0 0 1,0 0 1,0 0-1,0 0-1,0 0 1,-4 0-1,4 0 1,0 0-1,0 0 1,0 0-1,0 0 1,7-2-2,-1-4 2,7 1 1,15-3-1,1-5 0,3 0 0,3-1-1,3 1 1,-3-3 1,-4 6-1,-5 2 0,-7-3 0,-3 6-1,-4 0 1,-8-1 1,2 6-1,-3-2-1,-3 2 1,0 0 1,0 0-1,-3 0-1,-3-3 1,-1 3 0,-5 3 0,-4 2 1,-7 6-1,-8-1-1,-1 6 1,-3-3-1,-9 6 1,5-6 2,1 6-2,3-6-1,7-3 1,2 1 0,7-3 0,7-3 0,2-2 0,4 2 1,-1-2-1,7-3-1,-3 2 1,3 4-2,3 2 2,1 0 1,5 2-1,4 1 2,6 2-2,6 0-3,10-2 3,-3 2 1,0 0-1,-4-2 0,-2-3 0,-4 0 1,-3 0-1,-6-3-3,-4-2 3,-2 2-6,-1-5 6,-6 0-1,0 0 1,0 0 1,-10-3-1,-5-2 0,-8 0 0,-2-6-1,-13 0 1,0-2 2,0 3-2,3-1-1,0 3 1,6 3-1,4 0 1,6-1 0,3 4 0,10-1 0,-1 0 0,7 3-1,0 0 1,10 6-2,6-1 2,3 3 1,3 0-1,3 2 1,7 1-1,12-1-1,-2-2 1,-1-2 1,-6-1-1,-7 0 0,-2 1 0,-10-4 0,-4-2 0,-5 3-1,-7-3 1,-3 5-9,-10-2 9,-6-1 0,-3 1 0,-4-3 1,-9 0-1,4-3-1,-1-2 1,6 0 2,4 0-2,10 2-1,2 0 1,7 6-1,3-3 1,3 0 0,7 0 0,5 0 0,11-3 0,2-5-2,4-8 2,0-2 2,-4-6-2,-5-5 0,-4 3 0,-3-4-2,-4 7 2,-5 4 0,-1 6 0,-3 8 0,0-1 0,-3 6-1,4 6 1,-1 10-2,0 7 2,-3 6 0,3 3 0,-3 5 2,0-2-2,3-1 0,-3-8 0,3-2-1,1-5 1,-4-9-3,0-2 3,3-2-1,-3-4 1,0-2 0,-3-2 0,3-6-3,-4-6 3,4-4 0,0-3 0,-3-8 2,3-3-2,-3 0 1,0 0-1,0 6 0,0-1 0,-1 9 0,4 2 0,0 8 0,0 0 0,0 6 2,0 2-2,0 2 0,0 9 0,4 10 0,-8 8 0,1 5 1,0 4-1,0-4 0,3-2 0,-3-9 0,-1-1 0,4-6 0,0-9 0,0-1 1,0-4-1,0-2 4,0-2-4,0-6-2,0-5 2,4-3 0,-1 0 0,0 0-1,-3 0 1,3 5 1,-3 1-1,3 2 0,-3 0 0,0 8 0,0-3 0,0-2 0,0 5 0,0 0-2,0 0 2,-3 5 0,-6 1 0,-4-1 1,-6-2-1,-7-1 1,-12 1-1,0-6 0,7 1 0,-1-1 3,10 0-3,6 1 0,3-1 0,7 3 0,2-3 0,4 3-1,10 0 1,3 0-21,6 8 21,12 0-113,1 0 113</inkml:trace>
  <inkml:trace contextRef="#ctx0" brushRef="#br0" timeOffset="386339.0973">16411 11991 66,'0'0'0,"0"0"17,0 0-17,0-5 15,0 5-15,0 0 8,0 0-8,0 0 6,0 0-6,3-3 13,-3 3-13,0 0 18,0 0-18,0-3 3,0 3-3,0 0-3,-6-2 3,0-1 1,2 0-1,-5 1 2,-4-1-2,1-2-1,-4 5 1,-10-3 1,1 3-1,-7-2-3,-9-1 3,3-2 7,-4-1-7,4-4 17,-3 2-17,3-3 4,-3 3-4,-1 0 1,-5 3-1,-4-3 2,-6 8-2,-3-3-1,6 6 1,0-3 1,-4 0-1,4-3 0,7 1 0,9-3 0,3 2 0,9-10-5,7 5 5,7 0-39,5 2 39,7 6-69,0 11 69,4 5-60</inkml:trace>
  <inkml:trace contextRef="#ctx0" brushRef="#br0" timeOffset="387044.1376">16364 12216 51,'0'0'0,"0"0"25,3-3-25,3 1 32,-6 2-32,0 0 17,0 0-17,0-6 10,0 6-10,-3-2 0,3-1 0,-6 0 1,-1-2-1,-5 0 2,-1 2-2,-6-5 9,-7 5-9,-5-2 4,-23 5-4,-4 0 5,-8 5-5,-7 3-3,-3 3 3,-1-3 9,4 0-9,10-5 11,12-3-11,10-3 18,6 0-18,3-2 5,10 0-5,3 2 1,3 0-1,6 1 0,1 2 0,-1 0-27,1 2 27,-1 6-91,4 3 91,6-1-78,10-7 78</inkml:trace>
  <inkml:trace contextRef="#ctx0" brushRef="#br0" timeOffset="388080.1969">15729 11210 106,'0'-5'0,"0"-3"18,3 0-18,-3 0 7,0 8-7,6 3 4,0 5-4,4 5 19,-1 6-19,-2 4 4,-1 9-4,1 13 3,-1 11-3,0 2 6,-3 5-6,1-2 4,-4-2-4,0-7 2,0-7-2,0-5-2,0 0 2,0-11 3,0-5-3,0-8 1,0-6-1,0-2 0,0-3 0,-4-5 1,-2 3-1,3-3-1,-7 0 1,4-5 1,-7 2-1,1-7 1,-1-6-1,-3 0-1,3-3 1,1 6 1,-1-6-1,0 4 1,4 1-1,-1 4 17,4 2-17,-1 3 8,4-1-8,3 4 2,0 2-2,0 0-1,0 5 1,7 3 0,-1 2 0,0-2 0,4 3 0,3 0 3,-4-1-3,1-2-3,2 0 3,-2 0 0,-1-5 0,1 2 1,-4-5-1,1 3 0,-1-3 0,0-3 2,4 0-2,3 3 1,2-5-1,1-3 1,7-3-1,2-4 3,3-1-3,-2-3 0,-1 3 0,1 3 0,-10 2 0,-4 1 0,-2 5 0,-4 2-30,-3 0 30,-3 9-72,0 2 72,0 7-93,-6 7 93,0-4-16</inkml:trace>
  <inkml:trace contextRef="#ctx0" brushRef="#br0" timeOffset="388620.2278">15802 12348 115,'0'0'0,"0"0"6,0 3-6,3 7 23,0 9-23,3 2 7,-3 13-7,4 9 16,-4 12-16,3 6 15,1 3-15,2 4 12,1 1-12,2 0 9,-2-5-9,3-6 8,-7-3-8,0-7 3,-2-11-3,-1-8-2,-3-10 2,0-6-14,-7-13 14,1-8-50,-4-11 50,1-2-42,3-5 42,-1-1-52,-2 1 52,-1-9-31,4 1 31,3 0-22,3 2 22</inkml:trace>
  <inkml:trace contextRef="#ctx0" brushRef="#br0" timeOffset="389176.2596">15811 12420 67,'0'0'0,"0"0"25,0 0-25,-3 2 16,-3 9-16,-4-1 6,-3 1-6,-3 2 1,1 3-1,-1-3 2,3 3-2,-3-5 8,0 2-8,4 3 3,-1-6-3,3 1 1,4-3-1,0-3 0,2-2 0,4-3 0,7-5 0,2-6-1,4-5 1,0-5 1,3-3-1,-4-2-2,1 5 2,-3-3 1,-1 8-1,-3 0 8,1 3-8,-4 5 21,0 5-21,-3 3 8,3 0-8,4 5 12,2 6-12,4 0 5,3 7-5,3 1 9,0-1-9,3 3 2,-3-5-2,0-3-2,-3-2 2,-3-3-42,-7-5 42,-3 2-98,-9 0 98,-4-5-50,-2-5 50</inkml:trace>
  <inkml:trace contextRef="#ctx0" brushRef="#br0" timeOffset="390181.3171">15287 12933 114,'0'0'0,"3"2"8,1 12-8,2 10 11,3 10-11,-2 3 11,-1 5-11,4 1 3,-1 2-3,1-3 1,-1-8-1,1-2 0,-7-8 0,0-6 2,-3-4-2,-6-1 1,-1-3-1,-2 4-2,-7-4 2,0-2 1,0-2-1,0 1 0,1-4 0,2 2 1,0-2-1,0-6 0,7 3 0,0 0 3,3-2-3,3 2 8,0 0-8,0 0 5,0 0-5,0 0 2,9-3-2,7 0 1,9-2-1,7-5 2,3-4-2,3 1 3,-3 0-3,-3 2 3,-10 1-3,-6 4-1,-7 4 1,-2 2-26,-1 2 26,-9 4-31,0 2 31,0 0-48,-1-3 48,1-8-58,0 1 58,3-4-13,0-4 13</inkml:trace>
  <inkml:trace contextRef="#ctx0" brushRef="#br0" timeOffset="390468.3335">15186 12938 155,'0'0'0,"9"-5"6,13 2-6,10 3 12,6 0-12,10 3 6,-4-1-6,-2-2 1,-7 0-1,-7 3-37,-6-3 37,-6 0-92,-6-3 92,-4 6-50,-6-3 50</inkml:trace>
  <inkml:trace contextRef="#ctx0" brushRef="#br0" timeOffset="390947.3607">15659 13438 110,'-3'3'0,"-1"10"7,1 0-7,3 6 14,7-1-14,2-2 5,7-3-5,6 1 12,4-12-12,5-2 7,1-5-7,-3-11 5,-10-16-5,-13-7 22,-6-1-22,-16 3 40,-9 11-40,-17 15 1,-2 16-1,0 14-2,9 18 2,3 5-90,13-5 90,13-5-130</inkml:trace>
  <inkml:trace contextRef="#ctx0" brushRef="#br0" timeOffset="445096.4581">6645 4138 67,'0'0'0,"0"0"15,-3-8-15,3-2 2,3 2-2,6-11 1,7 3-1,19-8 0,19-5 0,35-8 0,22 0 0,10-2 0,12 2 0,7-16 1,6 13-1,0 13 6,0 12-6,13 30 5,-10 7-5,-9 1 0,-7 9 0,-15 11-1,-10 4 1,-10 1 7,-9-6-7,-10-2-5,-15-8 5,-13-9 5,-13-1-5,-13-9 11,-6-5-11,-6-6 10,-4 4-10,-2-9 6,-4-2-6,0-6-1,0-2 1,-3-3 0,3 0 0,-3-2 0,0-1 0,-3-5 1,0 0-1,0 1-1,-4 1 1,-2-1-1,-1 1 1,1 1-1,-7 0 1,-3 3 2,0 2-2,0 0-2,-3 5 2,3 3 0,0 6 0,3-4 1,0 4-1,6 2 1,4 0-1,3 2 0,0-2 0,3 6 0,3 2 0,6 0 0,7 5 0,0 0 0,3 3 0,3-3-2,1 6 2,-1-3 0,0 5 0,-3-5 2,-6 2-2,-4-5 0,-2 3 0,-1-3 3,-3 6-3,-6-6 13,-10 6-13,-3-3 12,-15-1-12,-7-1 13,-7-1-13,-6 0 0,4-2 0,2-1-3,13 1 3,7-1-52,6 4 52,6 2-82,13-1 82,13-7-32</inkml:trace>
  <inkml:trace contextRef="#ctx0" brushRef="#br0" timeOffset="445820.4995">10899 3664 68,'-9'-10'0,"-4"-6"20,-6-5-20,-3 0 10,-10-3-10,-3 3-1,-9 0 1,-10 2 0,-13 3 0,-22 8-1,-3 8 1,0 6 0,0 7 0,0 8 2,-3 11-2,9 10 5,0 27-5,4 2 7,9 6-7,6-3 5,10 3-5,12-3 0,17-3 0,15-5 0,19-5 0,23 5 1,22-2-1,19 2 1,6-8-1,19-7 12,7-14-12,6-11 9,3-13-9,9-15 13,-5-12-13,-14-12 2,-15-14-2,-13-13 6,-13 0-6,-6-2 2,-9-9-2,-17-7 14,-9-1-14,-19-2 14,-12 8-14,-17 5-1,-18 11 1,-17 10-36,-22 11 36,-28 13-101</inkml:trace>
  <inkml:trace contextRef="#ctx0" brushRef="#br0" timeOffset="447632.6031">3819 4151 47,'0'0'0,"0"0"9,0 0-9,0 0 12,0 0-12,-3-5 9,3 0-9,-6-3 10,-4-3-10,-6 3 18,-6 3-18,-7 2 4,-12 6-4,-13 5 3,-16 8-3,7 2 6,6 3-6,12 6-1,13-1 1,10-2 1,16 0-1,9 0 0,16-3 0,16 3-2,19 2 2,6 3 0,4 3 0,-4 0 0,-6 0 0,-9-3-1,-10-5 1,-10-3 0,-9-3 0,-16 6 5,-10-5-5,-15 2 15,-13-5-15,-7 2 14,1-7-14,-13-1 2,3-4-2,9-4 0,7 1 0,10 0-2,12-3 2,6 0-57,10 0 57,10-3-50,12-5 50,32 0-41,-3-5 41</inkml:trace>
  <inkml:trace contextRef="#ctx0" brushRef="#br0" timeOffset="448787.6692">3965 4580 71,'0'0'0,"0"0"12,0 0-12,0 0 8,0-5-8,0 5 17,3-6-17,-3-2 6,-3 3-6,0-3 0,3 3 0,-3 0-1,-4-1 1,-2 4 1,-1-1-1,-5 8-3,-4 9 3,-7 4 3,4 6-3,3 2-3,6 1 3,7-1 1,6-5-1,6 3 0,13-8 0,7-5 2,5-11-2,4 0-1,3-11 1,0-5 2,-6-10-2,-3-9 0,-1-10 0,-2-8 1,-7 1-1,-3-1 0,-10 8 0,-3 5 2,-3 3-2,-6 5 14,3 6-14,-4 5 11,1 7-11,6 6 3,-3 3-3,3 10-1,0 9 1,3 9 2,3 1-2,-2 3-3,2 4 3,0 9 2,1 2-2,2 6-1,1-3 1,-1-5 1,-3-3-1,4-3 1,-4-10-1,1-5-1,-1-4 1,-3-7 1,0 0-1,1-2 1,-4-6-1,0-8 2,0-6-2,3-4 0,-3-11 0,3 0-2,3-3 2,4 3 1,-4 0-1,7 2 0,0 6 0,-1 5-1,1 6 1,0 4 0,-1 6 0,-2 8-1,-1 6 1,1 4-1,-1 3 1,-2 0 1,2 3-1,1-5-3,-4 2 3,1 0 2,-4-2-2,3-4 0,0-1 0,-2-1 0,-1-5 0,0 0 2,3-3-2,4-8 0,3-7 0,6-6-1,0-5 1,3-3 1,-6-5-1,0 5 1,-7 0-1,1 11-3,-7 2 3,0 4 0,-3 7 0,-6 13 0,-1 5 0,1 9-2,0-3 2,6-1 0,3 1 0,3-3 1,4-7-1,2-4 1,20-5-1,-6-2 1,-4-11-1,-6 0 1,-4-8-1,-9-2 1,1-3-1,-8-3-1,-2 0 1,0 5 0,-16-2 0,6 8-2,0 0 2,9 8 2,1-1-2,6 6-21,19 0 21,0-2-44,7 4 44,2-2-65,10-2 65,-3-6-17,3-6 17</inkml:trace>
  <inkml:trace contextRef="#ctx0" brushRef="#br0" timeOffset="449047.6841">4857 4175 60,'0'0'0,"0"0"16,0 11-16,4 13 12,-1 7-12,0 4 16,0 7-16,0 11 15,0 5-15,1 0 3,2-2-3,0-8 1,4-9-1,-4-4-1,4-12 1,-7-4-25,3-8 25,-6-9-40,3-4 40,-3-9-56,0-2 56</inkml:trace>
  <inkml:trace contextRef="#ctx0" brushRef="#br0" timeOffset="449449.707">4692 4368 86,'10'3'0,"12"0"3,13-1-3,9 1 3,4-3-3,-4-3-1,4-5 1,-7-2 1,-3-1-1,-9-5 0,-4-2 0,-9-6 0,-3 3 0,-3-6 6,-4 3-6,-6 6 14,3 5-14,-3-1 11,0 9-11,0 5-1,-3 19 1,-3 7 8,-1 9-8,1-1 2,3 6-2,3 2 1,3 3-1,3 0 2,1-8-2,-1-5-2,3-8 2,-2-6-21,-4-7 21,3-3-59,-6-6 59,0-2-52,0-5 52,-6-6 0,-10-5 0</inkml:trace>
  <inkml:trace contextRef="#ctx0" brushRef="#br0" timeOffset="450440.7637">4991 4384 72,'16'0'0,"15"0"2,11 0-2,2-2 0,-3-4 0,4-2-2,-4-2 2,-3-4-4,-9-7 4,-7-10 0,-13-4 0,-2-2 7,-7 3-7,-7 5 18,4 7-18,-3 9 23,3 5-23,0 14 2,-1 12-2,4 11 8,0 11-8,4 0 5,5-1-5,1 6 0,2 3 0,1-1-1,0-4 1,-1-9 1,-5-7-1,-1-6-1,-3-5 1,-3-6 1,0-2-1,-3-2 0,3-4 0,0-2 0,-3-5 0,6-8 1,4-6-1,2-2-1,1-5 1,5-4 0,8 1 0,-1 3-1,3 2 1,1 3-5,-7 8 5,3 2-1,-9 6 1,-4-3 0,-2 3 0,-1 5-1,-6 0 1,-3 5 1,-4 5-1,1 4-1,-4 7 1,4 3-1,3-1 1,6 4 1,3-6-1,7-2 0,3-6 0,9-11 0,4-9 0,3-4 1,15-13-1,-8 0 0,-8-2 0,-5 5 1,-7 2-1,-10 6 1,-2 2-1,-4 6 7,-3 5-7,-10 0-1,4 8 1,0 0-3,9 3 3,0-1 1,10-2-1,6-3 1,3-7-1,3-6 2,-3-3-2,1 1 0,-11 2 0,1 2 0,-7 4 0,-2 4-2,-1 17 2,-3 15 2,3 14-2,3 10 1,7 3-1,0 5 4,3 0-4,-1 22 5,1-9-5,-3-8-5,-3-10 5,-7-16 6,-6-5-6,-10-8 1,-13-11-1,-8-16 2,-11-13-2,1-18-1,9-14 1,9-8 5,20-23-5,16 2 5,15 6-5,13 2-1,13 5 1,6 6-25,0 8 25,-6 10-95,0 5 95,-10 4-34</inkml:trace>
  <inkml:trace contextRef="#ctx0" brushRef="#br0" timeOffset="451594.8297">4029 5342 79,'0'18'0,"3"12"24,3-1-24,-3 2 18,1 6-18,2 8 7,-3 3-7,3-6 1,-2-2-1,-1-6 3,-3-10-3,3-3-1,-3-5 1,3-5 0,-3-6 0,0 1 0,0-4 0,0-2 1,3-8-1,-3-8-9,0-2 9,3-1-27,-3-2 27,4 0-28,-1 2 28,-3 1-22,0-3 22,-3 2-7,-1 1 7,-2-1 4,-3 1-4,-1 2 24,1-3-24,-4 3 19,0-2-19,4-6 24,-1-2-24,7-6 13,6-3-13,0 1 6,10 0-6,9-3 1,7 2-1,15 1 0,10 2 0,3 8 1,-3 8-1,-6 8 1,-10 11-1,-13 2 1,-12 17-1,-22 7 18,-14 8-18,-12-3 3,-12 3-3,2-8 2,10 0-2,7-10 2,9-3-2,9 0-3,14-3 3,11 0-2,20-2 2,10-1 1,6 1-1,-1-1-3,-5 6 3,-7-2 0,-13 1 0,-12 4 1,-16 5-1,-19 2 19,-13 1-19,-10-9 18,-6-2-18,4-5 0,2-6 0,14-5 0,5-3 0,10 1-36,10-6 36,9-3-58,13-2 58,13 0-57,12 2 57,7 3-37,-1-2 37</inkml:trace>
  <inkml:trace contextRef="#ctx0" brushRef="#br0" timeOffset="452738.8952">4851 5556 71,'3'-2'0,"7"-1"9,-1-2-9,4 2 14,0-2-14,-4-1 12,1 1-12,-7-3 12,3 0-12,-3 3-1,1-8 1,-8 0 2,-2-3-2,-7 2 1,1-4-1,-7 5 3,0 5-3,-7 2 2,-2 12-2,-4 2 2,-19 8-2,7-1 4,9 4-4,9 2 0,10 0 0,13 0 0,10-2 0,24-3 2,1-11-2,3-8 0,3-10 0,0-3 0,0 1 0,-3-4-1,-6 6 1,-7 2 1,-9 6-1,-4 0 0,-2 5 0,-7 0-2,0 8 2,0 5 0,6 3 0,0 2 0,10-5 0,0-2 2,6-11-2,4-11 3,-4-4-3,-6-4 0,-7-10 0,-2-3 0,-7 0 0,0 6 13,-4 7-13,1 1 3,3 10-3,0 3-3,7 5 3,8 2 2,11 6-2,9-2 0,-7-1 0,4-3-1,0 6 1,-7 3 1,-6 0-1,-6 2-1,-7 5 1,-9 1 1,0-1-1,-3 4 0,3 1 0,3 1 0,3 0 0,3-6-3,0-2 3,4-8 2,6-13-2,0-14 2,-4-2-2,-2-5 0,-4 2 0,1-5-1,-1 2 1,0 1 2,1 5-2,-4 2-4,0 9 4,0 2 2,7 3-2,2 2-2,11 6 2,8 2 2,1 0-2,3 0-1,0 6 1,-6-6 0,-10 6 0,-4-1 2,-8 1-2,-4 5 5,-6-3-5,-7 3 3,4 0-3,0-3-2,2 3 2,8-3 3,2 0-3,7-2-1,-1-6 1,4-7-2,0-4 2,0-2-4,-7-2 4,1 2 0,-4 3 0,-2-1 1,-4 6-1,0 0-2,0 0 2,0 0-1,0 0 1,3 6-1,3-1 1,19 0 1,1 1-1,-4-4 3,0-2-3,1-2-3,-4-1 3,0-2-29,-3-1 29,-4 1-39,4 0 39,-6-3-60,-4-5 60,-6 2-23,-3-2 23</inkml:trace>
  <inkml:trace contextRef="#ctx0" brushRef="#br0" timeOffset="453036.9122">5781 5241 160,'0'0'0,"0"0"2,0 0-2,0 0-24,0 3 24,23 2-70,-1 9 70,6-4-67,4 3 67</inkml:trace>
  <inkml:trace contextRef="#ctx0" brushRef="#br0" timeOffset="453322.9286">6000 5495 122,'7'-2'0,"5"-4"2,14-1-2,2-7 2,1-4-2,-4-3-2,-6-1 2,-3-1 2,-6 4-2,-4 6 1,-6 5-1,-6 8-5,-7 5 5,-3 8 3,4 3-3,-1 6 0,6-1 0,7-3 2,7-5-2,9 1 1,9-9-1,7-5-8,3-3 8,3-5-5,-6-8 5,-7 1-1,-6-1 1,-6 3 1,-1 2-1,1 8-1,-3 3 1,2 14 12,-2 4-12,-1 1 27,1 2-27,0 0 20,5 0-20,-2 0 9,3-5-9,3-3 0,3-2 0,7-3-35,12-8 35,7-5-146</inkml:trace>
  <inkml:trace contextRef="#ctx0" brushRef="#br0" timeOffset="457377.1605">21298 15854 51,'-7'-3'0,"-9"1"0,-9 2 0,-7-6 6,-9 4-6,-10-1 14,-6-2-14,-13-6 7,-22 1-7,-10-4 11,-9-2-11,-13-7 16,-6-4-16,-9 1 9,-17-3-9,-12-1 6,-16 1-6,-4 8 5,1 3-5,-4 7 0,-5 16 0,-24 11 0,-2 16 0,0 13 2,9 11-2,1 2 0,-4 13 0,3 22 1,10 7-1,12 4 3,17 4-3,18-2 0,19 0 0,14 0 6,21-3-6,23-8 1,25-10-1,25-6 0,29 3 0,29 0 5,28 0-5,22-3 0,23-10 0,34-5 0,26-17 0,38-10 1,29-13-1,15-8 0,23-11 0,35-7 0,6-9 0,0-7-1,9-9 1,-9-2 1,-19-5-1,-29-6 2,-18-5-2,-11-8 5,-18-10-5,-35 2 7,-29-3-7,-34-15 14,-23-14-14,-26-18 22,-18-8-22,-29 0 20,-25 0-20,-36 3 4,-24 4-4,-36 12 0,-34 26 0,-14 10-11,-21 11 11,-4 22-80,-9 12 80,-16 14-126</inkml:trace>
  <inkml:trace contextRef="#ctx0" brushRef="#br0" timeOffset="458683.2352">18481 16081 62,'-12'-2'0,"5"2"36,14 0-36,-7 0 33,3 0-33,-3 0 30,3-6-30,0-1 11,-3-4-11,0-10 7,3-11-7,-3-8 1,7 1-1,2-9 11,4-10-11,3-8 2,0 2-2,-4 3-2,1 0 2,-3 6 0,-4 10 0,-3 8 1,0 10-1,0 9-1,1 5 1,-4 5 0,0 5 0,0 0-1,0 3 1,0 0-1,0 0 1,-4 3 1,1 0-1,0-1 0,-3 4 0,-1-4-1,-2 6 1,-4-2-1,0 4 1,-6 3 0,-12 3 0,-1 3-6,0-1 6,4 1 0,-1-3 0,7-3-2,6-3 2,3-2-3,4-2 3,5-4-2,4-2 2,-3 3-1,3-3 1,7-5-1,-1-3 1,7-3-6,3-2 6,-1 0-2,1-3 2,3-3 1,-3 3-1,-3 3-1,9 0 1,-9 5 2,0 3-2,-4-1 0,1 1 0,-1 5-3,1-2 3,-1-1 1,10 3-1,0 8 0,4 2 0,-1 6 2,6 3-2,-2 5 1,-1-1-1,1 1 1,-7-3-1,0 1 8,-3-4-8,-4-2 2,1-3-2,-4-2 2,-2-6-2,-4 0 6,0 1-6,-3-6 1,0 0-1,0 0-75,-3 5 75,-3 8-112,-1-2 112</inkml:trace>
  <inkml:trace contextRef="#ctx0" brushRef="#br0" timeOffset="678091.7844">10556 3641 36,'0'0'0,"0"0"1,4 0-1,2 0 2,4 0-2,5 2 9,8 1-9,8 0 7,4-3-7,13-3 13,6-2-13,9 2 7,1 0-7,6 1 2,3-1-2,3-2 0,0 2 0,7-2 0,-1-3 0,17 0 1,-1-3-1,-3 1 2,-3 5-2,-6-3 3,-6 5-3,-11-2 5,-5-1-5,-4 6 0,4-2 0,-4-1 2,-3-2-2,7 2-1,-1-5 1,4 6 1,15-1-1,-2-2 1,-4-1-1,-6 4-1,-3 2 1,-4 0-1,-9 0 1,0 2 7,-6 1-7,-7 0 1,-6-3-1,-7 2 6,1 1-6,-10 0-5,-3 2 5,-3 0 5,-4 3-5,-3 0-5,-2 0 5,-1 3 0,0-4 0,0 4 0,0 0 0,-3-1 0,0 3 0,4 6 5,-1-1-5,0 20 0,0-1 0,3 0 0,1-3 0,-4 3 5,0 3-5,3-1 4,-2 1-4,2 0 2,-3 2-2,0 0 1,-3 1-1,-3-6 2,-3 0-2,3-5 1,-1-6-1,-2-2 0,3-6 0,-3-2 3,-1-2-3,4-7 0,0 1 0,0 0 2,0-2-2,-1-1-1,1 0 1,0-2 0,-3 0 0,-1-3 2,-2 2-2,-1 1-1,-2-6 1,-4 3 0,-3-2 0,-4-1 0,-2 3 0,-7-3 1,0 3-1,-9 3-1,0-3 1,-7 3-1,-2-3 1,-4 0 2,-16 0-2,3 0 0,-6 0 0,-6 0 0,-4 0 0,-6 2 0,0 1 0,0-3-1,-3 2 1,0 1 2,0-3-2,-3 3 0,-13 2 0,6-2 0,4-1 0,9 6-1,6-2 1,4-1 4,6 3-4,3 0 2,10-6-2,6 4 3,3-4-3,3 1 0,4 2 0,3-2-1,-1 2 1,4 0 0,3-2 0,7 0 0,-1-1 0,7-2 1,3 0-1,3 0 2,7 3-2,2-3-1,4 0 1,0 0-1,3 0 1,0 0-5,0 0 5,-3 11-62,0 7 62,3 9-65,3-12 65</inkml:trace>
</inkml:ink>
</file>

<file path=ppt/ink/ink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30T19:27:11.281"/>
    </inkml:context>
    <inkml:brush xml:id="br0">
      <inkml:brushProperty name="width" value="0.05292" units="cm"/>
      <inkml:brushProperty name="height" value="0.05292" units="cm"/>
      <inkml:brushProperty name="color" value="#FF0000"/>
    </inkml:brush>
    <inkml:context xml:id="ctx1">
      <inkml:inkSource xml:id="inkSrc25">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2-11-30T19:28:30.380"/>
    </inkml:context>
  </inkml:definitions>
  <inkml:trace contextRef="#ctx0" brushRef="#br0">3270 13137 72,'0'0'0,"0"-6"20,3 4-20,7-4 1,5 1-1,4 2-1,13 1 1,10 2 14,21 2-14,10-2 10,10 6-10,9-4 14,9 1-14,4-6 16,6 6-16,10-3 14,3 3-14,22-3 10,-3 0-10,-13 0 7,-10 2-7,-8-4 11,-14-4-11,-12-2 2,-10 0-2,-3 1 0,-13-1 0,-6 2 1,-9 1-1,-7 0-26,-10 5 26,-5-6-85,-8 6 85,-8 6-79</inkml:trace>
  <inkml:trace contextRef="#ctx0" brushRef="#br0" timeOffset="769.044">3384 13197 71,'0'0'0,"0"3"16,0 2-16,0 1 31,-3 2-31,-3 5 15,-7 5-15,-6 4 15,0-1-15,-3 2 8,-1-1-8,1-1 3,-3 0-3,3-2 1,2-1-1,1 1-9,7-6 9,2-3-40,7-2 40,9-5-39,7-3 39,9-8-58,4-3 58,2-4-13,4-4 13</inkml:trace>
  <inkml:trace contextRef="#ctx0" brushRef="#br0" timeOffset="1010.0578">3638 13224 71,'0'0'0,"0"3"16,-3 4-16,-7 7 24,1 4-24,-7 3 9,-3 1-9,-16 1 4,-3 4-4,6-1 3,0 1-3,4-3-5,3-3 5,9-5-33,3-6 33,7-2-46,2-3 46,11-2-34,9-6 34,6-2-8,0-3 8</inkml:trace>
  <inkml:trace contextRef="#ctx0" brushRef="#br0" timeOffset="1266.0725">3952 13266 69,'-3'6'0,"-3"4"20,0 3-20,-4 6 20,-3-1-20,-2 6 7,-5-3-7,1 1-2,4-4 2,-5 1-1,5-6 1,2 0-24,7-5 24,6-3-34,6-2 34,3-6-48,7 1 48,7-9-6,-1 0 6</inkml:trace>
  <inkml:trace contextRef="#ctx0" brushRef="#br0" timeOffset="1485.085">4216 13332 79,'-10'11'0,"-9"5"6,-3 5-6,0 5 5,3-4-5,0 1 3,0-4-3,3-3-13,6-3 13,4-5-45,9-5 45,4-6-34,2-2 34</inkml:trace>
  <inkml:trace contextRef="#ctx0" brushRef="#br0" timeOffset="1732.0991">4613 13261 99,'-10'13'0,"-6"8"7,-3 3-7,-3 3 5,-3-4-5,3 1 0,3-3 0,3-2-22,6-6 22,4-2-38,3-6 38,6-2-31,9-9 31,11-2-19,2-2 19</inkml:trace>
  <inkml:trace contextRef="#ctx0" brushRef="#br0" timeOffset="1956.1119">5051 13261 98,'-6'11'0,"-7"2"0,-3 5 0,-6 3 5,0 1-5,-1-1 2,-2 0-2,3-3-34,6-2 34,3-2-36,7-4 36,9-5-29,7-2 29,12-6-5,3-7 5</inkml:trace>
  <inkml:trace contextRef="#ctx0" brushRef="#br0" timeOffset="2132.122">5242 13351 112,'-7'10'0,"-6"9"8,1 5-8,-1 2 0,4-2 0,-1-5-22,4-1 22,9 1-97</inkml:trace>
  <inkml:trace contextRef="#ctx0" brushRef="#br0" timeOffset="3634.2079">1682 12554 78,'0'8'0,"0"11"4,7 5-4,-4 8 12,0 2-12,0 3 14,0 0-14,-3 3 8,0-1-8,-3-2 6,0-2-6,0 2 3,3-11-3,-3-5-1,3-5 1,0-5 0,0-6 0,0-5 2,0 0-2,0-16 1,0 0-1,3-7-1,-3-6 1,0-6 1,0 1-1,0-3 0,0-3 0,-3 0 2,0 6-2,-1 0 0,1 4 0,0 4 3,0 5-3,0 5 11,3 3-11,0 2 2,0 6-2,0 5 1,0-5-1,0 5-2,6 2 2,0 3 1,1 3-1,5 3 1,1 2-1,3 6-1,0-1 1,0 1-1,0 2 1,6 5 3,-3-4-3,3-1-2,-3 0 2,3-3 1,-3-4-1,-3-1 1,0-3-1,-6-2 1,-1-2-1,-2-4 1,-4-2-1,3 0 0,-3-5 0,4 0 2,-1-6-2,4-5 0,-1 0 0,1-7-1,-1-6 1,4-9 0,-7 4 0,4 0-1,-4 2 1,0 8 0,-2 3 0,-4 8 4,3 2-4,0 6 5,-3 5-5,0 10 0,3 12 0,0 4 7,0 11-7,4 0 6,-4 0-6,3 3 0,1 0 0,-1-3 2,0-3-2,1-2 2,-4-6-2,0 1-9,-3-9 9,3 6-39,0-3 39,1-2-55,-1-3 55,3-6-65,4 1 65,-1-9-6</inkml:trace>
  <inkml:trace contextRef="#ctx0" brushRef="#br0" timeOffset="4023.2302">2219 12946 67,'0'5'0,"9"1"2,7-1-2,3-2 3,26-3-3,-4-3 3,-3-8-3,-3 1 2,-6-6-2,-7-5-2,-6-3 2,-10-3 1,-6-4-1,-6 4 1,-4 3-1,-9 9 20,0 7-20,-28 13 17,2 13-17,7 17 19,6 7-19,10 8 5,6-5-5,16-5 8,10-3-8,40-8 5,11-5-5,5-13 3,1-3-3,-3-8 1,-1-6-1,-6-4-6,-9-1 6,-7-2-96,-3 5 96,-12 0-52</inkml:trace>
  <inkml:trace contextRef="#ctx0" brushRef="#br0" timeOffset="6471.3702">5464 11665 37,'-3'6'0,"3"2"5,0 8-5,0 2 7,0 3-7,0 6 12,0 7-12,0 3 14,0 11-14,-4 2 5,4 8-5,0 0 5,4 3-5,-1 5 6,0 1-6,0-7 4,-3 1-4,3 11 12,-3 7-12,0 3 4,0 3-4,-3-6 11,3 6-11,0-3 8,3 3-8,0 2 14,-3 3-14,4 8 9,-1 0-9,0 2 0,-3 11 0,-3 3 2,-4 0-2,7 5 1,-3-8-1,3-8 0,0-2 0,3-6 0,1-2 0,2-11 1,0-14-1,1-9-1,-4-14 1,-3-8 1,3-11-1,-3-5-33,0-10 33,0-11-94,3-16 94,4-10-29</inkml:trace>
  <inkml:trace contextRef="#ctx0" brushRef="#br0" timeOffset="8783.5024">5454 11777 16,'0'0'0,"0"0"1,0 0-1,0 0 19,0 0-19,0 0 14,0 0-14,0 0 10,0 0-10,0 0 12,0 0-12,0 0 1,0 0-1,0 0 1,0 0-1,0 0-2,-3 2 2,3 4 0,3 1 0,-3 1 7,0 3-7,3 8 7,-3-1-7,0 3 4,4 3-4,-1 2 6,0 1-6,0 2 8,0-2-8,0-1 5,1 0-5,-1 1 2,0-3-2,0 0 2,0-1-2,1 1 1,-1-3-1,0 6-1,0-1 1,3 1 1,1-4-1,-4 1 2,3-3-2,1-2 5,-1 0-5,0-4 1,1 1-1,-1 3 1,-3-3-1,7 0 1,-4 5-1,0-3 0,1 1 0,-1 2 3,0 0-3,4 0 1,-4 0-1,1-2 1,-1-1-1,0 1 1,1-6-1,2 3 0,-2 0 0,2 0 0,-2-3 0,-1 3 2,0-3-2,4 3 0,-4-3 0,4 0 0,-4 1 0,3-1 0,-2-2 0,-1-1 0,4 3 0,-1 3 1,-2-3-1,15 1 1,-3-1-1,-3 0 1,0-2-1,-4 7 8,1-5-8,0-2 2,-4 2-2,4-2 0,0-1 0,-1 1 3,4 2-3,0 0-1,0 1 1,0-4 1,0 4-1,0-4 1,-1 1-1,1-3-1,0 0 1,-3 0 1,3-1-1,-4 1-1,4 0 1,0 0 0,0 0 0,0 0 0,0 0 0,0 0 1,3 3-1,0-6-1,0 0 1,3 3 2,0-3-2,-3 1-2,0-4 2,-3 1 1,3 0-1,0-3 2,0 2-2,4 1-2,-1 0 2,3-1 1,-2 1-1,2 2 1,0 0-1,1 1-1,-4-1 1,7-2 1,-4 2-1,4-2 0,2-1 0,1 4 0,-3-6 0,2 2-1,-2 1 1,3 2-2,15-5 2,-5 5 3,-4-5-3,0 0 1,0 0-1,-3 0-2,0 0 2,-4 3 2,1-6-2,0 3-1,3 3 1,3-3 0,3-3 0,4 1-1,-1-1 1,-3-2 1,7 2-1,3-2 0,0 2 0,6 1 0,0-1 0,0 0-1,3 1 1,1-4 0,15 4 0,-6 2 0,-7 0 0,1 2 1,-4-2-1,-6 3 0,0 2 0,0-5-2,3 3 2,-3-3 2,-3 0-2,-7 0-2,4 0 2,0 0 2,-4 0-2,1 3 1,-4-6-1,-9 3-21,-4-3 21,-6 3-54,-9 3 54,-10 5-76,-15 2 76</inkml:trace>
  <inkml:trace contextRef="#ctx0" brushRef="#br0" timeOffset="18152.0383">5505 14809 38,'0'-6'0,"0"6"10,0 0-10,0 0 10,0 0-10,0 0 11,0 0-11,0 0 0,0 0 0,3 0 3,4 0-3,-1 3 3,0 0-3,1 2 5,-1 0-5,4 1 3,-1-1-3,1 3 2,-4 0-2,3 2 3,1 1-3,3 2 4,-4-2-4,1 2 6,-1 0-6,4-2 5,-4-1-5,1 6 2,0-5-2,5 2 2,-2 0-2,0 1 3,-1-4-3,1 3 5,-3-2-5,2 2 1,17-2-1,-10 2 1,0-2-1,-3 2 1,0 0-1,0 0 0,0 0 0,-1 3 2,8-2-2,-4-1 0,0 0 0,0-2-2,0-1 2,3 3 2,-3-2-2,0 5 0,0-8 0,0 13 2,0-2-2,4-4-1,-4-1 1,6-1 0,-6-3 0,3-2 2,-3 3-2,0-3 1,0 0-1,-3-3-2,3 3 2,0-3 2,-3-2-2,0 2 1,0 1-1,0-4 1,3 1-1,0 0 3,3 2-3,4 0 0,-4 0 0,0-2 0,0 0 0,1-1 1,-1 4-1,-3-6-1,3 2 1,3 1 2,1 2-2,-1-5 0,1 3 0,5-3 0,-5 0 0,2 0 0,1 2 0,12-2 0,1 3 0,-8-3 0,-2 3 0,0-1 1,0 4-1,-4-4-1,1 6 1,-1-5-1,1-3 1,0-3 1,-1 6-1,1-3 2,2 0-2,1 3-2,0 2 2,-3-2 0,2-1 0,-2-2 0,-4 5 0,-3-2 3,1 2-3,5-2-5,1 0 5,-1-1 2,4 4-2,-3-4 1,3 4-1,-4-4-1,1 4 1,2-6 1,1 0-1,3-3 0,-3 0 0,3 3-2,0-2 2,-4 2 4,-5 2-4,15 1-3,-3 2 3,-6-2 0,0-1 0,3 4 1,-4-1-1,1-2 0,0 2 0,0-2-2,-4-1 2,1-2 3,-1 3-3,-2 0-2,-1-3 2,1-3 3,-1 3-3,0-3-3,4 3 3,0-2 0,-4 2 0,-3 0 1,4 0-1,2-3 1,1 6-1,2-3-1,-2 0 1,-4 0 0,1-3 0,-7 3-1,0 0 1,-3 0 2,-4 3-2,-2-3-2,-4 0 2,1-3-46,-10 8 46,-4 11-84</inkml:trace>
  <inkml:trace contextRef="#ctx0" brushRef="#br0" timeOffset="19816.1334">4543 16211 90,'10'-5'0,"12"-1"8,35 1-8,6-5 9,4 7-9,-3 0 5,-4 3-5,-3 0 8,-3 3-8,-6-6 2,-4 6-2,-3 0 1,-6-1-1,-6 1 0,-1-3 0,1 0 1,-4-3-1,-2 3-2,-7 0 2,-4 0 0,-5 0 0,2 0 2,-9 0-2,0 0 2,0 0-2,0 0-1,0-5 1,-3-3 0,0-3 0,-4 1-2,1-1 2,-3 1 3,-4-1-3,3-2 0,-2 2 0,2-2-2,-3 5 2,7 3 2,0 0-2,-1-1 1,4 4-1,0-4-3,0 6 3,-4 0 0,7 0 0,0 0 0,0 0 0,0 0 2,0 0-2,0 0-1,4 8 1,-1 0-1,0 3 1,3 2 0,4 3 0,3 2 1,-1 1-1,4 5-1,0 0 1,3-3 0,0 0 0,-6-5 3,0 0-3,-4-3 8,-6-3-8,-3 1 9,-6 2-9,-10 3 7,-13 0-7,-2 0 1,-4 0-1,0 2-22,6-2 22,4 8-109,19 0 109,15-6-20</inkml:trace>
  <inkml:trace contextRef="#ctx0" brushRef="#br0" timeOffset="20552.1756">5934 16298 60,'0'0'0,"3"-2"14,6-4-14,10 6 2,4-2-2,8 4 4,8-2-4,2 0 12,6 3-12,1 2 11,0 1-11,-4-4 3,-6 4-3,-3-4 2,-3 4-2,0-6 1,-7 2-1,-3 3-2,-6-5 2,-3 0-35,-7 0 35,-6 0-71,-6 3 71</inkml:trace>
  <inkml:trace contextRef="#ctx0" brushRef="#br0" timeOffset="21275.2169">6077 16251 44,'3'-6'0,"3"4"15,0-4-15,-2 4 16,2-3-16,-3 2 3,-3 3-3,0 0 5,0 0-5,0 0 0,0 0 0,0 0 7,0 0-7,-3 3 4,-7 2-4,-5 0 1,-11 8-1,-2 1 4,-1 1-4,-3 1 5,4 0-5,-1 0 5,7-3-5,6 1 1,10-4-1,9 1 1,13-1-1,12-2 10,7 3-10,0-1 6,0-4-6,-3-1 3,-7 0-3,-6 9 2,-3-1-2,-6 0-77,-7 11 77,0 2-54</inkml:trace>
  <inkml:trace contextRef="#ctx0" brushRef="#br0" timeOffset="22444.2838">5429 16846 80,'0'-5'0,"0"2"23,-3 0-23,3 3 6,0 0-6,0 0 4,0 6-4,0 2 0,-3 10 0,-1 9 4,4 7-4,0-2 7,4 2-7,2 3 5,3 11-5,1-1 0,6 4 0,3-12 1,-3-4-1,0-9 0,-1-5 0,-2-13 1,0-2-1,0-12 2,-4-9-2,1-17 0,-4-8 0,-3-10 0,0 2 0,4 6 3,-1 5-3,0 2 11,-2 12-11,-1 4 7,-3 9-7,6 4 2,0 12-2,7 9 0,3 7 0,6 1-1,4 9 1,18 10 1,1 3-1,2 0-1,-6-5 1,-2-11 1,-11-8-1,-6-5 2,-3-8-2,-9-10 6,-1-14-6,-9-13 5,-3-14-5,-3-7 7,-4 8-7,1 2 3,-1 3-3,4 2 0,-4 9 0,4 2-3,0 6 3,3 4-57,-1 7 57,4 7-118,10 5 118</inkml:trace>
  <inkml:trace contextRef="#ctx0" brushRef="#br0" timeOffset="26709.5277">6759 17203 66,'0'-5'0,"3"-6"17,1-2-17,2-3 9,3-5-9,4 0 13,0-3-13,3 0 5,-4 3-5,4 0 3,0 0-3,0 2 0,0 3 0,-3 6 1,12-1-1,-6 9 0,-3-1 0,0 8-2,0 6 2,-7-1 2,4 6-2,-4 3 2,4 2-2,0 8 3,0 5-3,2 6 3,1-3-3,-3 0 2,6-5-2,-6-3 0,-1-8 0,1-5-1,0-8 1,-7-3 3,4-7-3,-4-4 0,-3-7 0,0-3 1,1-10-1,-8-6 0,1-5 0,-6-5 1,2 7-1,-2 6-1,2 5 1,1 6 1,3 2-1,0 5-2,3 6 2,0 0 1,6 7-1,7 4-1,0-1 1,6 3 1,0 3-1,3-3 0,6-1 0,-2-1 1,2-1-1,1-2-1,3-6 1,-4 0 0,-2-2 0,-4-3 1,-3 0-1,-6-2-1,-1-4 1,-5 1 3,-4-5-3,-3-3 0,-3-1 0,-4 1-1,-2 5 1,-4 6 1,4 7-1,-4 6-2,3 10 2,1 11 1,-1 5-1,7 0 0,3 0 0,7 8 0,5 3 0,1-1 1,6-4-1,-3-6-1,0-8 1,0-8 1,-1-7-1,5-12 3,-8-9-3,4-9-2,-6-5 2,2-3 0,4 3 0,0 2 0,0 3 0,3 1 1,-3 4-1,3 3-1,-3 3 1,0 2 1,-7 6-1,1 3-2,-1 2 2,-2 5 3,-1 5-3,-3 4-2,0 1 2,0 1 1,1 6-1,2 1-1,4 1 1,5 0 0,4-6 0,0-7 2,4-6-2,2-13 0,-3-5 0,1-8-1,-4-3 1,0 0 3,-7-7-3,-2-4-2,-4 1 2,-3 2 1,-3 8-1,4 8-1,-4 3 1,0 13 0,0 13 0,0 9-1,6 7 1,3 0 1,17 0-1,-4-3 0,3 3 0,-2 1 2,-1-4-2,0-7-1,-6-9 1,0-2-1,-3-5 1,-7-1 2,0-2-2,-3-8 2,1-2-2,-4-1 9,3-5-9,-3-2 1,3 5-1,0-3 3,0 3-3,4-1 2,2 1-2,-6 2 3,4 4-3,-4-1 6,-3 8-6,3-3-1,0 6 1,0 5 0,4 7 0,-4 7 1,3 9-1,4 14 1,3 11-1,2 5 0,1 0 0,0-3 3,0 0-3,0-5 1,0 2-1,-7-7-1,1-8 1,-4-3 1,-9-11-1,-3-5 1,-10-5-1,-10-13 1,-5-8-1,-11-14 1,4-13-1,0-2 0,6 0 0,10-3 9,19-6-9,9 1 2,17-6-2,8 3 1,7-2-1,7 2-13,-4 8 13,0 10-76,-9 9 76,3 10-91,-9 2 91</inkml:trace>
  <inkml:trace contextRef="#ctx0" brushRef="#br0" timeOffset="28886.6523">8940 17259 88,'4'-8'0,"2"-5"4,0-6-4,4-2 6,-4-8-6,4 0 8,-4-3-8,0 0 3,1 3-3,-1 0-2,4 3 2,2 4 0,1 1 0,6 8 2,0 5-2,3 11-1,-3 5 1,4 8-1,-4 5 1,-3-3 1,-4 1-1,1-1 6,-10 3-6,0-2 8,-12-1-8,-4-2 2,-6-2-2,0-4 6,0-2-6,3-3 1,3-5-1,7 0 2,3-2-2,6-9 1,10 1-1,6-6-1,3-3 1,7 3 0,9-2 0,0-6 0,-7 0 0,1-2 0,-6 2 0,-7 0-1,0 8 1,-10 3 1,1 5-1,-4 5 0,0 3 0,-2 8 0,2 6 0,0 1-1,4 4 1,-4-1 1,4 1-1,-1-1 4,1-2-4,3 0 1,-1-5-1,-2 2-1,-1-5 1,4 0 1,-7-3-1,1-2 5,-4 0-5,-3-3-5,6 0 5,-3-8 6,1-3-6,2-2 1,3 0-1,1-6 0,-1-2 0,1 0 1,0 0-1,-1-1-2,-3 6 2,1 3 1,-4 5-1,0 3-1,3 2 1,1 9 1,-1 4-1,0 6 0,1 5 0,-1 3 1,4-5-1,-1 2 3,1-3-3,-1 1-1,1-6 1,-1 0 2,1-5-2,-1-5 1,1-8-1,3-3 0,-1-3 0,1-2 1,-3-3-1,2-5 0,1 0 0,-4 5-2,1 3 2,0 5 3,-4 5-3,0 8 3,1 3-3,-4 5 8,3 1-8,4-4 1,-4 1-1,3-1 0,4-2 0,0 3-29,3-3 29,3 0-52,-3 0 52,6-3-50,-3 3 50,0-3-13,0-2 13,-3-3 5,-3 0-5,-4-3 44,1 1-44,-1-6 14,4-3-14,3 0 1,-4-2-1,1-5 0,0-1 0,0-2 2,-7-5-2,-3-1 16,-6 1-16,-3 4 9,-4 4-9,-6 5 6,-3 5-6,-3 13 8,0 8-8,-1 8 5,1 6-5,10 2 4,2 0-4,10-8 1,10 0-1,2-5 1,7-8-1,4-2 0,-1-6 0,3-6-1,-3-4 1,-3-1-1,-3 1 1,-6-1 0,-1 8 0,-5 1 1,-1 10-1,3 2-1,7 9 1,6 5 1,6-1-1,16 1 1,1-8-1,-1-11 1,0-13-1,-6-7 0,-3-7 0,-13-7 0,-3-13 0,-13-8-4,-3-11 4,-6 0-12,-4 3 12,1 7 0,-4 9 0,3 13 0,1 5 0,-1 14 2,4 7-2,0 11 2,3 16-2,3 5 8,0 8-8,3 5 4,0 8-4,0 3 12,7 0-12,5-5-2,8-8 2,2-3 1,7-3-1,3-7 1,3-4-1,0-12-1,-3-11 1,3-8-15,-3-8 15,-3-8-6,-1-2 6,-8-14 1,-4-10-1,-10-6-2,-6-5 2,1-2 0,-8 5 0,1 10 0,-6 8 0,-1 14-2,-3 10 2,1 16 1,2 16-1,1 18 9,2 19-9,7 19 23,10-1-23,9-7 2,9-9-2,11-2 2,8-5-2,4-9 0,-3-4 0,-7-9-10,-6-5 10,-13-5-95,-12-2 95,-7-4-56,-16-12 56</inkml:trace>
  <inkml:trace contextRef="#ctx0" brushRef="#br0" timeOffset="44473.5438">4079 12589 114,'0'0'0,"0"0"9,4-3-9,2-2 21,10 5-21,9-3 7,4 1-7,6-1 6,0 0-6,0 1 2,-4-1-2,-5-2 1,-4-1-1,-6 4-10,-3 2 10,-4-3-60,-3 3 60,1-2-59,2-6 59,-2-3-30,-4 0 30</inkml:trace>
  <inkml:trace contextRef="#ctx0" brushRef="#br0" timeOffset="44875.5668">4384 12401 53,'-6'-5'0,"-7"-3"16,-6-3-16,-3 3 17,-3 3-17,-10 2 2,-3 9-2,-4 2 6,7 7-6,0 1 10,4 13-10,2 8 11,10 11-11,10 5 7,2 0-7,14 2 0,8-7 0,8-6 4,12-12-4,9-17 3,10-19-3,0-12 15,-3-16-15,-13-14 10,-10-13-10,-5-2 13,-14 7-13,-9 8 7,-6 11-7,-10 6-2,-9 9 2,-4 9-39,-6 11 39,-3 10-132</inkml:trace>
  <inkml:trace contextRef="#ctx0" brushRef="#br0" timeOffset="45689.6133">6686 12586 68,'0'0'0,"3"3"19,7 2-19,6 0 23,3 1-23,9-4 12,1 1-12,3-3 9,-1-3-9,14-2 2,-7-3-2,-9 0 0,-4 3 0,-3-3-15,-6 3 15,-6 2-65,-1-2 65,1 2-52,-4-2 52</inkml:trace>
  <inkml:trace contextRef="#ctx0" brushRef="#br0" timeOffset="46152.6398">7108 12388 81,'-9'-5'0,"-4"-1"15,-6 1-15,-3 2 10,-23 6-10,4 8 5,-3 2-5,2 11 7,1 10-7,6 8 2,7 9-2,5-1 5,4-3-5,10 4 1,6-6-1,9-3 3,10-8-3,9-4 0,10-9 0,7-11 2,18-7-2,-3-14 4,3-10-4,-6-13 10,-3-11-10,-13-16 6,-9-5-6,-10 5 12,-10 8-12,-9 11 1,-9 10-1,-17 11-7,-2 8 7,-17 13-75,-18 13 75,-4 3-81</inkml:trace>
  <inkml:trace contextRef="#ctx0" brushRef="#br0" timeOffset="47907.7402">4549 12451 62,'10'0'0,"12"0"21,38 3-21,10-3 23,16 0-23,9 3 19,10-3-19,-7 0 8,14-3-8,-4-2 12,-4-1-12,-2-2 7,6-2-7,-16-1 6,-16 3-6,-19 0 4,-12 3-4,-20 0 0,-3 2 0,-9 1 3,-7 2-3,1 0 0,-4 0 0,-3 0 1,3 0-1,0 0-1,-3 0 1,0 0 0,0 0 0,0 0 1,0 0-1,0 0-1,0-6 1,-3 4 0,0-4 0,-3 4-1,-4-4 1,-6-2-2,0 0 2,-3 1 1,0-1-1,-13 2 0,4-2 0,6 3 0,3 0 0,9-1-1,1 6 1,5-2 1,4 2-1,-6 2-1,6-2 1,0 0 1,0 0-1,6 0 2,-2 3-2,21 2 1,4 3-1,-1-2 4,4 4-4,0 1 2,3-1-2,-4 1 3,-2 0-3,-7-3 2,-6-1-2,-3 4 4,-7-11-4,-3 0 17,-3 0-17,-16 5 3,-6 1-3,-10-1-8,1 3 8,-7 8-88,-16 13 88,6-3-104</inkml:trace>
  <inkml:trace contextRef="#ctx0" brushRef="#br0" timeOffset="49411.8262">6404 12819 84,'0'0'0,"0"0"10,3-3-10,-3 3 18,0 0-18,0-2 10,0 2-10,0 0 2,-7-6-2,1 4 0,-10-3 0,-3 5-1,-9-3 1,-7 3 1,-7 0-1,-8 0 2,-8 3-2,-8 2-1,-7-3 1,-23 1 1,-2 2-1,3 3 1,0-2-1,-1 2 0,1 0 0,12 2 0,4-2 0,6 0 2,10-3-2,9 1-2,9-1 2,10-2 2,10-1-2,3 1 0,6-1 0,3 1-2,7 0 2,-1-1 2,1-2-2,3 3 0,0-3 0,-4 3-1,7-3 1,0 0-2,0 0 2,-3 0-8,3 0 8,0 0-23,0 0 23,0 0 2,0 0-2,0 0-2,0-3 2,0 3 0,0 0 0,6-5 2,1-1-2,2-1 0,4-4 0,3 0-1,0 1 1,3-1-2,0 1 2,-3-1 3,3 0-3,-3 3-2,-4 1 2,-5 1 2,-1 1-2,-3 0 12,0 2-12,-3 3 2,-6-3-2,3 3-2,-3 0 2,-1 3 0,-2-3 0,-4 3 0,-3 2 0,-6 0 3,0 1-3,-7 4 3,1-2-3,-1 3 2,7-3-2,3 0 2,6-3-2,3 5 3,7-2-3,6 6 3,10-1-3,6 0 5,10 0-5,-4-2 3,7-3-3,-4 2 5,1-2-5,-7-2 5,1-4-5,-8 1 2,-2 0-2,-3-3-1,-4 0 1,-3 2-59,-3 9 59,-3 5-84</inkml:trace>
  <inkml:trace contextRef="#ctx1" brushRef="#br0">10366 19047,'698'0,"-698"0,489 0,-489 0,0 0,464 0,104 0</inkml:trace>
  <inkml:trace contextRef="#ctx1" brushRef="#br0" timeOffset="166.0094">13760 19047,'384'0,"-127"0,-257 0,315 0,-80 0,-235 0,289 0,-289 0</inkml:trace>
  <inkml:trace contextRef="#ctx1" brushRef="#br0" timeOffset="587.0336">16535 19047,'429'0,"-429"0,400 0,-400 0,285 0,-285 0,299 0,-299 0,232 0,-232 0,187 0,-187 0,190 0,-190 0,232 0,-232 0,238 0,-44-39,-194 39,187 39,-187-39,318 0,-318 0,0 0,327 0,-327 0,257 0,-257 0,213 0,-213 0,184 0,32 0</inkml:trace>
  <inkml:trace contextRef="#ctx0" brushRef="#br0" timeOffset="94327.3953">8293 12544 60,'0'0'0,"9"0"23,4 0-23,3 0 7,3-3-7,0 1 13,6-4-13,-2-4 8,2-3-8,-3-1 4,-3-2-4,0 1 0,-6 1 0,-4 4 2,-2-4-2,-7 4 1,-3-1-1,-1 1 2,-2-1-2,0 3 0,-7 6 0,-3-1-1,0 6 1,0-1-1,4 6 1,-4 5 1,3 1-1,4 1-1,2 7 1,4 1 0,6 7 0,4-1 2,9 0-2,3-5 1,6-6-1,4-2-1,5-8 1,5-8 2,2-8-2,-6-11 2,0-4-2,3-9-1,0-2 1,-3-1 2,-3-2-2,-7-8-1,-6-5 1,-3-8 0,-7 2 0,-2 3 3,-4 8-3,-6 8-3,-4 8 3,1 5 0,-3 11 0,-4 2 2,-3 14-2,0 5-2,0 8 2,0 16 0,0 5 0,1 5 1,2 8-1,3 1-1,4-4 1,3-5 2,0-2-2,6 0 0,6 5 0,10-5-2,4-3 2,2-3 1,4-8-1,-1-4 1,4-9-1,3-8 1,-3-8-1,6-7 0,-3-9 0,-4-7 0,-2-3 0,-4-3 2,-2 0-2,-8 6-2,-5 2 2,-7 5 0,-6 1 0,-3 5 0,-7 5 0,-6 5-1,-3 8 1,-1 6 1,-2 8-1,9 12 9,3 6-9,10 0 10,3-2-10,10-1 6,3-5-6,6-8-1,3-7 1,0-4-3,0-7 3,-3-6-44,4-2 44,-4-3-65,16 0 65,-4 3-38,-2-3 38</inkml:trace>
  <inkml:trace contextRef="#ctx0" brushRef="#br0" timeOffset="94911.4287">9569 12446 78,'0'0'0,"-3"-5"7,0 2-7,0 0 8,-1-2-8,-5 5 5,-1 0-5,-2 3 11,-4 2-11,0 6 2,0 2-2,0 5 7,7 1-7,5-1 1,4 4-1,7-1 1,2-8-1,10 0 2,0-2-2,4-3 0,2-6 0,0-2-1,4-5 1,0-8 0,-1 0 0,1-6-1,-4-7 1,1-6 1,-4-5-1,-3-11 0,-3-13 0,-4-7-3,-2-4 3,-7 3 1,-3 16-1,0 14 0,-6 12 0,-1 9 3,1 15-3,0 19 7,-1 16-7,4 13 5,6 8-5,0 2 4,4 3-4,2-5 6,1-2-6,3 2 0,2-6 0,5-2-6,-5-8 6,1-5-25,0-8 25,-3-8-45,-7-6 45,1-4-61,-7-6 61,-13-11-6,-3-2 6</inkml:trace>
  <inkml:trace contextRef="#ctx0" brushRef="#br0" timeOffset="95377.4553">9563 12322 114,'22'-6'0,"22"-2"8,7 0-8,3 3 4,-3 0-4,6-3 7,-6 0-7,-3 5 4,-7 1-4,-13 4 0,-2 1 0,-7 8 6,-6 4-6,-4 9 3,-3 3-3,1-3 2,-4 2-2,3 0 0,-3 1 0,4-6-1,-4-2 1,0-9 0,0-2 0,-3-3-1,0-2 1,0-3 0,-3-10 0,-3-6 0,-4-6 0,1-1-1,2 1 1,1-4 2,6 2-2,6-2 4,4-1-4,6 3 6,3 3-6,3 0 0,3 3 0,4-1 2,-7 3-2,7 3-32,-4 2 32,-3 3-56,1 3 56,-7 3-70,-7 9 70</inkml:trace>
  <inkml:trace contextRef="#ctx0" brushRef="#br0" timeOffset="95693.4734">10474 12290 90,'0'0'0,"-6"3"5,-4 2-5,-15 8 14,2 3-14,8 0 11,-1 2-11,9 1 5,7-1-5,7-2 2,21-3-2,4-2 1,3-8-1,0-9-1,-7 1 1,-5-5 2,-11-6-2,-8-3 0,-11 1 0,-9-1 0,-6 6 0,0 2 1,0 9-1,-16 4-11,9 4 11,10 7-60,9-3 60,7 6-58</inkml:trace>
  <inkml:trace contextRef="#ctx0" brushRef="#br0" timeOffset="96113.4972">10664 12295 98,'0'0'0,"4"3"-1,2 5 1,3 0 18,1 5-18,0 0 9,-1 3-9,1-3 5,-1 3-5,1-3 0,-1-2 0,-2 0 1,-1-1-1,0-2 3,-3-3-3,1 1-3,-4-6 3,6-6 2,3 1-2,1-6 0,6-2 0,0-5 0,3-3 0,0-1 1,0 1-1,-3 5 0,0 3 0,-1 5 14,-2 8-14,-3 5 19,2 9-19,1 4 2,3-2-2,0 0-11,6 3 11,0-6-121,-3-3 121,-9-4-35</inkml:trace>
  <inkml:trace contextRef="#ctx0" brushRef="#br0" timeOffset="97223.5609">11734 11718 79,'0'0'0,"-3"-5"17,3 5-17,0 0 15,0 11-15,-6 10 18,0 16-18,-1 8 14,-2 10-14,-4 4 9,0 2-9,4-6 8,2-2-8,4-8 0,10 0 0,-1-3 2,13-7-2,0-6-1,3-8 1,4-5-1,-1-6 1,-3-2-11,0-5 11,-6-3-38,0 0 38,-6-3-58,-1 1 58,-9-1-52,0 3 52</inkml:trace>
  <inkml:trace contextRef="#ctx0" brushRef="#br0" timeOffset="97719.5893">11465 12152 91,'12'-2'0,"33"2"14,9-3-14,3 0 2,0 3-2,0-8 5,-6 1-5,-7-4 4,-2 0-4,-11-2 2,-5 0-2,-7 2-1,-10 6 1,1 0 5,-4 5-5,-6 0 2,0 8-2,-3 8 0,3 10 0,0 6 3,0 2-3,6-2-1,4 0 1,6-9-1,0-1 1,3-12 1,3-5-1,-3-10 1,0-11-1,-3-10 0,-3-9 0,-1-2 0,1 6 0,-7 2-1,-2 7 1,2 9 1,-6 5-1,0 14 4,0 9-4,-3 7 16,3 7-16,0 0 1,3 0-1,0-5-2,3-6 2,4-5-37,3-7 37,-1-9-77,1-5 77,-3-5-31,-10 0 31</inkml:trace>
  <inkml:trace contextRef="#ctx0" brushRef="#br0" timeOffset="98199.6167">12341 12065 88,'3'5'0,"3"9"21,1 4-21,2 6 12,4 5-12,0 0 8,-1 3-8,1-3 0,3-3 0,-7-4 2,1-7-2,-1-4 0,-2 0 0,-4-3 1,0-6-1,-3 1 0,0-3 0,0 0 2,0-5-2,3-9-1,4-4 1,2-9 0,1 1 0,2-1-1,-2 4 1,3-1 1,-4 5-1,4 3 0,-4 6 0,1 2-1,-1 5 1,1 9-1,0 1 1,2 9 7,-5 5-7,2-2 5,1 2-5,-1 0 1,1-2-1,15-3-21,-6-3 21,3-5-55,-3-3 55,0 0-67,-3-2 67</inkml:trace>
  <inkml:trace contextRef="#ctx0" brushRef="#br0" timeOffset="99191.6735">12874 12089 78,'3'8'0,"4"5"9,2 3-9,1 0 16,-4 0-16,4 2 6,-1 1-6,-2-3 0,2-3 0,-6-3 1,4 1-1,-4-6 1,-3 1-1,3-4 3,-3-2-3,0 0-2,3-8 2,0-2 3,4-9-3,2-2-1,1-6 1,2 1-1,4-3 1,-3-3 1,3 8-1,-7 3 1,1 8-1,-4 0-1,1 7 1,-1 6 1,3 6-1,1 7 4,0 5-4,2 4 1,4 4-1,0 1 2,6-1-2,0-2 0,1-8 0,-1-3 0,0-5 0,0-3 1,1-7-1,-4-4 0,0-2 0,-3-5-1,-7-3 1,1 0-2,-4-5 2,-3-3-5,0 1 5,-3 4-2,-3 3 2,0 3 2,-3 5-2,-4 5-1,1 11 1,-1 5 0,4 14 0,9 2 0,10 0 0,15 0 3,10-10-3,16-11-1,3-8 1,4-14 1,-7-9-1,0-20 0,-13-7 0,3-11-2,-9-8 2,-13 1 0,-9-4 0,-26 14-4,-2 8 4,-8 13-1,-2 13 1,-4 16 5,1 16-5,-1 18 12,7 14-12,3 10 3,9 16-3,7 3 2,10 3-2,9-4-2,6-12 2,9-11 1,4-16-1,16-10 0,-6-19 0,-4-16-2,-3-13 2,-6-11-12,-7-2 12,-6-1-2,-3 9 2,-10 7 1,-2 9-1,-4 7 7,-4 14-7,1 10 8,6 14-8,7-1 2,3 6-2,6-3-1,0-5 1,3-6-22,0-7 22,-3-8-76,0-9 76,-6-7-33</inkml:trace>
  <inkml:trace contextRef="#ctx0" brushRef="#br0" timeOffset="99343.6822">14033 11668 94,'3'0'0,"7"0"-82,3 3 82,2 5-11,11-3 11</inkml:trace>
  <inkml:trace contextRef="#ctx0" brushRef="#br0" timeOffset="99912.7147">14363 11938 107,'0'8'0,"0"5"3,7 6-3,-1-1 5,0 1-5,4-3 0,-1-3 0,1-5 2,-1-8-2,1-6 1,3-9-1,3-7 2,-4-4-2,1 0 2,0 4-2,-7 4 24,0 7-24,-6 6 11,4 2-11,-1 3-1,6 8 1,7 3 0,6 5 0,4-8 2,2 0-2,4-8-4,-7-6 4,1-7-1,-10-5 1,-4-6 3,-2 3-3,-7 5 0,-3 2 0,-3 7 3,3 7-3,0 21-1,3 10 1,7 17 2,6 8-2,3 4-1,6 7 1,0 4 0,1-2 0,-4-6 0,-3 1 0,-3 5 0,-7 5 0,-9-5 0,-12-9 0,-10-7-4,-17-8 4,-2-18-7,-6-22 7,-1-18 3,10-19-3,12-13 13,20-16-13,22-8 1,19 11-1,22-3-13,16-5 13,25 5-98,1 11 98,-10 8-53</inkml:trace>
  <inkml:trace contextRef="#ctx0" brushRef="#br0" timeOffset="100707.7601">11233 13851 98,'12'-11'0,"14"-5"20,2-7-20,7-17 12,3-10-12,-3-1 7,-6-4-7,-4-14 16,-9-10-16,-3-6 3,-7-2-3,1 13 0,-7 15 0,0 14 2,0 19-2,3 10 5,-6 13-5,3 27 6,-4 19-6,4 12 7,7 9-7,2 4-2,20-1 2,-4-9 2,4-11-2,-4-9-1,1-4 1,-1-5-26,-6-3 26,0-2-62,-6-3 62,-10 1-86,-9-7 86</inkml:trace>
  <inkml:trace contextRef="#ctx0" brushRef="#br0" timeOffset="101743.8195">11299 13502 131,'29'-8'0,"25"-5"1,29-11-1,5-8 0,1-8 0,-9-2 1,-7-11-1,-16-5 0,-13-6 0,-12 9 0,-10 2 0,-9 13 1,-7 11-1,-9 13 15,-6 11-15,-4 21 6,0 13-6,-3 16 7,4 13-7,9 8 3,-1 3-3,11 0-1,5-6 1,4-10 1,0-13-1,0-8-1,-3-11 1,-7-5 0,-3-14 0,-3-2 1,0-2-1,-6-6 0,0-5 0,-1-3 0,7-6 0,3-1 1,4-4-1,5 1-1,1 5 1,3 5-1,0 5 1,0 3-1,0 8 1,3 5 1,-3 9-1,-4 2-1,1 5 1,0 3 1,3-1-1,-4 4 0,7-3 0,0-8 1,4-1-1,2-9-1,4-1 1,2-8-8,-5-7 8,2-6-3,-6-11 3,-6-4 0,-6-6 0,-1 2 2,-2 1-2,-1 5-3,0 8 3,-2 5 1,-1 2-1,-3 9 0,3 3 0,6 7-2,1 8 2,0 0 0,2 6 0,1-1 1,0 3-1,-1 1 0,1 1 0,3 4-1,0-6 1,3 0 2,0-2-2,3-3-2,16-11 2,-6-2 4,6-14-4,-3-10-2,-3-11 2,-4-5 0,-2-3 0,-10 1 0,-4 4 0,-5 6 1,-1 11-1,-6 4 2,0 6-2,0 8 2,0 16-2,3 8-1,7 5 1,2 0 1,11 0-1,-1-5-1,3-8 1,1-11 2,-1-7-2,0-11-3,-6-14 3,1-5 0,-11-2 0,1 8-1,-4 2 1,-3 10 1,0 4-1,-3 10-1,3 13 1,4 8 1,2 8-1,4 3-35,0 0 35,-4-3-109,4-5 109,0-14-11</inkml:trace>
  <inkml:trace contextRef="#ctx0" brushRef="#br0" timeOffset="104594.9823">13109 13377 73,'0'0'0,"3"-5"7,4-3-7,-4 0 12,3 0-12,-3-2 12,1-4-12,-1 1 4,-3-3-4,0-2 3,-3-3-3,-4-3 1,-2-3-1,-1 4 1,-6 1-1,-3 4 4,0 5-4,0 5 3,3 10-3,0 6 3,4 8-3,2 3-1,4 2 1,9 3-2,3-1 2,1 1 1,5-5-1,1-6 1,0-5-1,3-5 2,0-6-2,-4-2 2,4-1-2,-3-2 2,0 1-2,-1-4 2,-5 0-2,-1 3 5,0 0-5,1 3 11,-4-3-11,-3 3 2,3 0-2,-3 5 0,0 0 0,0 0 1,0 0-1,0 2 2,0 12-2,3 1-3,0 7 3,4 4 1,2 0-1,4 1 2,3-1-2,3-2-1,-3-3 1,0-10 1,-1-3-1,1-11 1,3-7-1,-3-9 0,-3-10 0,0-5 2,-4-6-2,1-2-9,-4 5 9,-3 5-7,4 13 7,-4 6-1,-3 8 1,0 10 6,3 8-6,-3 8-5,3 3 5,0 0 5,4 0-5,-1-6-1,4-2 1,5-2-33,1-7 33,3-4-39,0-3 39,4 0-15,-8 0 15,-2 3 0,0-1 0,0 4 22,-7-4-22,3 1 13,1 0-13,3-9 6,-1-4-6,7-6 0,0-5 0,1-6 1,-8-4-1,1-1 0,-7 0 0,-6 0 8,-6 11-8,-4 8 9,-9 8-9,0 13 8,0 7-8,0 9 4,3 3-4,7-1 0,6-2 0,6-3 1,6-5-1,10-8 2,4-8-2,-1-3-2,3-5 2,1-2 0,-1 2 0,-6 5 0,0 3 0,-3 13 2,0 11-2,12 13 7,1 11-7,-7 7 9,0-4-9,-2 2 4,-5 5-4,-5 8 3,-7-3-3,-6 1-1,-10-6 1,-22-2 1,-3-11-1,-6-8-8,-1-19 8,1-12-6,-1-17 6,10-13 0,7-15 0,9-14-2,12-11 2,14-2 1,9 0-1,6-8 1,7-8-1,2-6-1,4-4 1,-3-6 0,12 0 0,-12 8-1,-6 8 1,-14 16 0,-2 13 0,-7 13 12,-6 9-12,0 9 14,-1 6-14,-11 9 4,2 7-4,6 10 0,17 11 0,0 8-1,2 8 1,-2 3 0,-1 0 0,1 7 0,3 4 0,-4 2 1,4-3-1,-1-2-1,1-9 1,3 1 1,-3-11-1,-1-8 1,1-2-1,-3-11-1,2-3 1,1-10 1,0-11-1,3-11 0,-1-2 0,1 3-1,0 5 1,0 7 1,0 4-1,-3 7 12,3 8-12,3 6 9,3 5-9,3 5 1,-3-2-1,4-4-62,-1 1 62,-3 0-126</inkml:trace>
  <inkml:trace contextRef="#ctx0" brushRef="#br0" timeOffset="105258.0205">15405 13279 103,'3'-2'0,"10"-3"19,6-11-19,6-6 13,4-12-13,-1-8 16,-2-19-16,-4-5 11,0-8-11,-9-11 5,-4-10-5,-2-3 0,-4 13 0,-3 19 0,-7 13 0,4 16 0,-6 13 0,2 8 4,-2 16-4,-1 14 5,-2 23-5,-1 24 4,10 10-4,3 0 1,9 1-1,4-3 1,9-11-1,4 0 0,-1-10 0,0-9-24,-2-2 24,-4-8-60,-7 1 60,-8-9-88,-14-3 88,-12-12-9</inkml:trace>
  <inkml:trace contextRef="#ctx0" brushRef="#br0" timeOffset="105918.0582">15392 12835 138,'19'-5'0,"19"-3"6,7-8-6,9-5 2,6-8-2,0-8-1,-3-3 1,-9-8 1,-7-5-1,-9 3 2,-10 5-2,-6 5-1,-6 11 1,-4 8 2,-6 11-2,-3 4 5,-4 14-5,-2 8 8,3 13-8,-1 13 0,7 6 0,3 5 3,1-3-3,5 1-1,4-4 1,0-2 1,-1-8-1,1-5-1,0-6 1,-7-4 0,0-4 0,1-5 0,-4-5 0,0 0 0,0-5 0,4-1 0,-4-7 0,6-5-2,1-9 2,2 1 1,1-1-1,3-2 2,-6 5-2,-1 3-3,1 5 3,-4 0 0,0 8 0,4 3 0,3 4 0,15 4-1,1 0 1,2 2 1,4-5-1,7-6 0,-7-4 0,0-6-2,-7-8 2,-3-8 1,-9-5-1,-6 0-1,-7 3 1,-6 7 0,-3 6 0,-10 10 9,-3 11-9,-4 16 9,11 8-9,9 7 0,15 1 0,17-6 2,15-10-2,10-8-24,7-13 24,2-9-103,-12-9 103,-7-17-52</inkml:trace>
  <inkml:trace contextRef="#ctx0" brushRef="#br0" timeOffset="107853.1689">17284 12758 89,'16'0'0,"6"-2"24,7-6-24,9-6 10,3-9-10,7-12 10,3-10-10,-4-8 12,-5 3-12,-4 0 3,-10-8-3,-9-9 0,-9 1 0,-10 3-1,-6 10 1,-10 5 0,-3 16 0,-4 14 0,-5 15 0,-4 17-1,-3 17 1,7 14 0,5 11 0,8 2 0,15-5 0,9 3 2,16 2-2,10 0-1,7-5 1,-1-13 1,-3-11-1,-3-11-1,-10-10 1,-2-13 3,-14-16-3,-6-14-2,-9-7 2,0 2 3,-4 6-3,1 7 0,2 9 0,1 2 9,3 3-9,6 2 1,13 3-1,3-2 1,9 4-1,-2 1-9,-1 0 9,4-1-35,-1-1 35,1 1-37,-4 4 37,1-1-24,-4 3 24,-3 0-14,-3 3 14,-4-1-6,-2 4 6,0-1 5,-7 0-5,0-2 31,-3-3-31,0 0 23,3-6-23,0 1 0,0-5 0,1-1 1,-1 3-1,-6-3 8,3 4-8,-4-1 8,-2 5-8,-10 11 3,-3 8-3,-6 10 15,-1 3-15,10 0 2,7 6-2,9-1 2,6-5-2,10-10 2,6-9-2,7-15 1,0-13-1,-4-6 6,-6-3-6,-6-4-6,-4-4 6,-6 6-3,1 5 3,-4 11 1,-4 2-1,1 17 0,-3 15 0,3 11 7,3 2-7,9 6 1,10-1-1,7-7-1,2-13 1,1-14 1,3-16-1,-4-12 1,-6-9-1,-9-3 1,-7-4-1,-2-4 0,-4 4 0,0 7 0,-4 8 0,4 8 0,0 8 0,10 6 0,6 7 0,6 8-2,13-2 2,0-1-1,-3 4 1,-7-4 1,-3 6-1,-3 0 0,-6 5 0,-3 0 0,-1 1 0,4-4-1,3 3 1,3-2 0,3-11 0,3-6 1,1-7-1,-1-6-6,-9-4 6,-3-12 0,-7-10 0,-3-3 0,-3 1 0,-3 4 5,3 11-5,0 3 1,0 8-1,0 5-1,10 3 1,9 0 0,12 5 0,1 0 1,3 2-1,-3 1 0,-10 2 0,-3 3-6,-3 5 6,-7 6 6,-2 5-6,-4 2 3,3 3-3,1 0 1,-1-5-1,7-3 0,6-5 0,6-11 1,4-2-1,-1-11 2,-2-16-2,-4-7-2,-9-6 2,-4 2 0,-6 3 0,1 11 0,-4 3 0,3 10 11,-3 5-11,0 11 2,3 11-2,3 4 0,10 7 0,3-4 1,7-5-1,2-5-15,-2-5 15,-1-11-68,0-11 68,-12-5-79,-10-8 79</inkml:trace>
  <inkml:trace contextRef="#ctx0" brushRef="#br0" timeOffset="108012.178">19135 11904 151,'0'0'0,"0"0"-39,7 5 39,5 3-71,7 10 71,7 6-40,-1 5 40</inkml:trace>
  <inkml:trace contextRef="#ctx0" brushRef="#br0" timeOffset="108424.2016">19478 12282 119,'10'0'0,"9"-3"11,6-2-11,20-8 1,-4-11-1,-3-5-1,-9-8 1,-10-8 0,-10 3 0,-9 4 2,-3 9-2,-7 8-2,1 8 2,-7 13 16,-12 19-16,5 12 13,7 12-13,10 4 1,3-2-1,22-8 1,3-8-1,4-10 1,5-11-1,-2-13 0,3-17 0,-4-12 0,-2-11 0,-4-8-4,-3-3 4,3 9-5,-3 7 5,0 14 0,0 7 0,0 9-1,4 12 1,-1 11-1,0 6 1,0 2 2,-3 3-2,0 0 6,4 2-6,-1-5-1,0-2 1,3-6-12,4 0 12,9-5-100,0-2 100,-3-4-45</inkml:trace>
  <inkml:trace contextRef="#ctx0" brushRef="#br0" timeOffset="109100.2401">14446 14751 91,'0'0'0,"0"0"12,0 0-12,0 0 17,3 0-17,7 0 14,2-6-14,10 1 10,10-8-10,3-14 0,0-7 0,0-11 0,-3-8 0,-4 0 1,-2 5-1,-10 6 0,-4 10 0,-2 11 6,-7 11-6,0 7 6,-3 8-6,3 14 2,1 5-2,8-1-1,1-1 1,0-4-10,6-5 10,3-5-63,3-5 63,-2-3-84,-11-5 84</inkml:trace>
  <inkml:trace contextRef="#ctx0" brushRef="#br0" timeOffset="109282.2506">14728 14108 126,'0'0'0,"0"0"-33,0-6 33,4 6-41,5 3 41,4 5-29,0 16 29,2-6-22,-2-5 22</inkml:trace>
  <inkml:trace contextRef="#ctx0" brushRef="#br0" timeOffset="109985.2907">14967 14295 111,'3'14'0,"19"4"17,-3 11-17,0-2 8,0-1-8,-3-5 12,-3-2-12,-4-6 0,1-2 0,-4-9 0,4-7 0,-7-13 1,3-4-1,0-7 0,7 3 0,0-1-1,3 6 1,-4 5 0,-2 6 0,0 7 0,-4 11 0,0 5 0,1 6 0,-4 5 0,3-1 0,4-1 2,2-9-2,4-5-1,6-8 1,1-8 0,2-8 0,-3-8 1,0-8-1,1-2 0,-4 2 0,-3 3 1,-4 8-1,4 2 0,0 9 0,6 5-3,1 7 3,2 9 0,-3 5 0,0 2 2,-3 6-2,-6-5 1,-10 4-1,-9-4 1,-7-1-1,-3-4-1,-3-1 1,0 0 0,0-8 0,7 1 2,5-6-2,7 0 3,13-14-3,9-12 0,7-8 0,6-9-2,6-18 2,-6 1-6,-7-7 6,-5-4-2,-14-1 2,-6 1-1,-6 5 1,-3 18 1,-7 14-1,-6 15 7,3 19-7,0 22 13,7 15-13,9 13 8,6 8-8,7 6 2,12-4-2,10 4 0,6-3 0,1-19-2,-1-10 2,-3-16-36,-6-11 36,-7-10-58,-12-3 58,-19-19-79,-13 6 79</inkml:trace>
  <inkml:trace contextRef="#ctx0" brushRef="#br0" timeOffset="110331.3106">15649 13983 187,'32'-8'0,"22"-5"-5,6 0 5,10-6 0,-6-2 0,-7 0 0,-6-3 0,-1 0-4,-15-5 4,-13-5-9,-18 2 9,-8 8 0,-5 8 0,-7 14-2,-9 12 2,-4 17 8,1 15-8,2 14 21,4 2-21,16 3 7,9-11-7,13-8-1,9 1 1,7-17-3,9-7 3,-3-25-70,3-4 70,-6-3-116,-6-1 116,-7-4-12,0-1 12</inkml:trace>
  <inkml:trace contextRef="#ctx0" brushRef="#br0" timeOffset="110677.3304">16525 14044 77,'7'-3'0,"2"-2"0,1-8 0,-4-3 0,-3-5 0,-3-6 1,-6-4-1,-7 4 10,-3 3-10,-9 14 28,-3 7-28,-4 16 22,-3 9-22,3 9 23,7 6-23,12 0 1,16-5-1,13-11 0,9-7 0,7-17 0,6-8 0,0-2 1,-6-5-1,-3 2 4,-13 8-4,-4 5 34,1 6-34,0 10 12,3 6-12,6-1-4,3-5 4,1-5-130,-1-13 130,4-27-78</inkml:trace>
  <inkml:trace contextRef="#ctx0" brushRef="#br0" timeOffset="111577.3819">17065 13848 87,'0'-8'0,"0"-8"-2,-3 1 2,0-4 2,-3-5-2,-7-2 1,-3 5-1,-6 7 7,0 6-7,-10 16 14,0 11-14,-6 15 15,6 11-15,7 3 5,9 0-5,16-6 2,16-13-2,9-13 0,10-13 0,3-19-4,0-16 4,-6-13-6,-7-8 6,-9-10 0,-3 2 0,-10 5-15,0 6 15,-3 2-2,-3 11 2,3 13 10,-3 11-10,-3 18 13,-1 17-13,7 12 26,3 22-26,10 18 12,9 0-12,13-13 1,7-11-1,5-18 0,20-19 0,0-13-79,-4-13 79,-6-17-86</inkml:trace>
  <inkml:trace contextRef="#ctx0" brushRef="#br0" timeOffset="112356.4264">17891 13928 109,'9'-16'0,"17"-5"1,9-11-1,6-8-1,0-5 1,-3 3 1,-3 0-1,-13 7 10,-3 9-10,-3 7 11,-9 6-11,-4 5 14,-3 5-14,-3 6 3,-1 16-3,4 7 0,7 6 0,9-1 1,3-1-1,6-9 0,-3-13 0,1-11-5,-8-10 5,-8-11-12,-7-8 12,-10 6 0,-6 5 0,1 5 1,-4 8-1,3 5 15,0 8-15,9 9 0,11 2 0,11-1 2,20-7-2,13-13-1,19-11 1,-1-8-21,-5-2 21,-11-8-17,-8-11 17,-14-8-15,-12-6 15,-6 7-13,-7 7 13,0 15 11,-3 12-11,-3 18 24,-3 18-24,-4 27 32,4 14-32,-1 7 12,4 5-12,3 17 8,13 1-8,3-1 3,6-4-3,3-7 1,1 5-1,2-13 0,1-3 0,-1-2 0,1-6 0,-10-8-5,0-8 5,-6-10-40,-4-8 40,-5-5-63,-4-6 63,-13-8-65,-9-13 65</inkml:trace>
  <inkml:trace contextRef="#ctx0" brushRef="#br0" timeOffset="112537.4367">18418 13978 188,'38'-8'0,"22"-3"-6,16 1 6,4-3-24,2-1 24,-2-1-131,-14-7 131,-8-9-26</inkml:trace>
  <inkml:trace contextRef="#ctx0" brushRef="#br0" timeOffset="114579.5536">19329 13785 114,'6'-8'0,"17"-11"9,8-7-9,17-11 8,6-3-8,16-5 12,-4-10-12,-8-12 1,-11-9-1,-9-6 0,-6-8 0,-13-3-6,-6 14 6,-7 10 4,-3 16-4,-9 13-5,-4 14 5,1 13 0,-7 15 0,-6 25 6,3 12-6,6 17 6,4 10-6,9 0 1,9 3-1,7-3 1,3-2-1,3-9 2,0-12-2,-2-9-1,-1-7 1,-7-6 0,1-8 0,-3-2 1,-4-6-1,-3 0-1,0-2 1,-3-3 4,-3-6-4,3-7-2,0-11 2,6-5-1,4-2 1,6-6 0,6 5 0,0 3-2,-3 2 2,0 9 1,-6 10-1,0 5-2,-4 8 2,-2 11 0,-4 8 0,3 3 0,0-1 0,7 0 1,6-2-1,3-5 0,-2-11 0,5-6-6,0-7 6,-2-6-7,-1-10 7,-6-2 0,-7 1 0,1 1 5,-7 8-5,0 0 6,0 7-6,-3 1 1,0 8-1,7 7 0,5 9 0,4-1-1,6 1 1,10-6 2,0-10-2,-4-3-3,-5-5 3,-7-6-1,-10-10 1,-6-6-1,-13 1 1,-9 2-3,-7 8 3,-6 6-5,-3 7 5,7 8-1,8 1 1,8-1-1,15 3 1,12-3 2,14-5-2,12-8-3,6-8 3,-3-2 1,-2-3-1,-5-1-1,-11 6 1,-4 6-2,-3 5 2,-4 7 0,1 11 0,0 14 1,3 10-1,3 11 1,3 10-1,3 3 9,13-6-9,-6 3 0,0 3 0,-7 5 0,-3-7 0,-2-6 1,-5-11-1,-2-8-1,-7-10 1,1-5 1,-7-9-1,-10-4-1,-2-9 1,-11-10 1,1-14-1,-19-10 1,3-10-1,3-12-3,0 4 3,6-1 3,10-7-3,10-1 0,6 1 0,9 7-1,7 3 1,6 8 0,3 8 0,16 11 1,-3 10-1,-6 5-1,-1 11 1,-9 3 3,-3 10-3,-6 3-3,-7 0 3,-10 5 2,1 0-2,0 0-1,-1-2 1,1-3-2,6-6 2,0 4-7,6-9 7,10 0-1,6 0 1,7-2 0,0 2 0,-1 3 2,-2 3-2,-4 10-1,0 8 1,-3 8 6,0 0-6,0 3 6,-3 8-6,0 2 0,-3-3 0,-1-4-1,1-11 1,-7-6 1,1-10-1,-4-3-16,0-8 16,-9-7-4,-7-14 4,-3-11-3,-6-15 3,-4-8 3,1 0-3,3-11 3,3-13-3,3-3 1,6 5-1,7 9 2,6 5-2,4 7 0,9 9 0,6 10 1,6 11-1,1 5 1,-4 14-1,-2 4-2,-11 9 2,-5 5 3,-10 8-3,-10 2 0,-3 1 0,3-1 0,1-7 0,2-1-7,4-7 7,6-3-11,6-3 11,7-8-10,9-10 10,3-8-18,4-6 18,3-7 0,-4 0 0,-6-1 1,-2 6-1,-11 8 22,1 5-22,-4 8 15,-3 3-15,-3 7 13,0 14-13,0 8 7,3 5-7,0-2 1,7-1-1,3-7-18,6-11 18,3-11-54,0-10 54,-6-11-78,-10-8 78</inkml:trace>
  <inkml:trace contextRef="#ctx0" brushRef="#br0" timeOffset="114779.5651">21288 12795 177,'0'-5'0,"0"2"-21,0 3 21,3 0-74,7 3 74,-1 8-62,4 4 62,0 4-19,2 5 19</inkml:trace>
  <inkml:trace contextRef="#ctx0" brushRef="#br0" timeOffset="115285.594">21583 13023 117,'0'5'0,"7"8"18,-4 3-18,0 0 10,3 3-10,1-9 3,-1 1-3,4-9 2,5-10-2,4-10 1,1-9-1,2-7 0,-6 8 0,-1 2-1,-5 11 1,-7 5 12,0 2-12,4 6-2,-4 6 2,3 12 0,4-2 0,12 0 1,3-5-1,17-6-5,-1-3 5,0-9-7,-9-12 7,-7-5 0,-9-8 0,-6 6 6,-7 0-6,-3 2 9,-6 8-9,-1 5 7,1 9-7,-4 15-3,7 11 3,3 18 1,10 8-1,6 6-1,6 7 1,3 9-3,4-1 3,-7 1-12,-6 2 12,-3-8-16,-7-11 16,-9 1 6,-7-6-6,-9-7 15,-13-12-15,-2-17 8,-1-25-8,3-15 11,19-12-11,16-12 0,23-19 0,12-5-6,9 0 6,7-2-65,0 4 65,-3 14-105</inkml:trace>
  <inkml:trace contextRef="#ctx0" brushRef="#br0" timeOffset="116787.6799">15992 15613 131,'16'-18'0,"13"-9"2,5-13-2,17-5 5,-3-2-5,-4-11 7,-2 2-7,-11 3 6,-2 5-6,-10 9 0,-6 7 0,-4 11 1,-2 8-1,-4 5-1,0 2 1,-3 14 0,0 3 0,0 13 0,3 2 0,7 6-1,2 8 1,4-3 1,3-6-1,3-7-2,4-8 2,-7-8-13,0 0 13,-6-8-1,-7-5 1,-6-3-1,-6-21 1,-7 2 1,-3-10-1,0 0 1,-6-5-1,3 5 1,0 2-1,3 9-2,3 2 2,4 11 8,6 2-8,3 11 4,6 3-4,10 5-2,3 2 2,6 1-1,4 0 1,-1-6 2,7-5-2,-3-3-1,3-10 1,-3-3-1,-10-2 1,-6 2 1,-3-3-1,-4 9 0,-6-1 0,-3 6 1,0 5-1,-3 5 0,0 6 0,0 7 7,6 6-7,0 5 5,7 5-5,2 1 0,1-1 0,9-2 0,0-8 0,1-8-2,2-8 2,-6-8-1,-6-8 1,-7-8 1,-9-11-1,-3-2-1,-7-2 1,-3 1-1,0 1 1,0 11 1,4-1-1,2 6-1,4 5 1,6 3 1,6 0-1,10 5-2,9-3 2,7 0 1,3-5-1,3-2 2,3-4-2,4-1-12,-7-4 12,-3-5 0,-6 0 0,-10 3 0,-7 3 0,-5 2-1,-14 3 1,-5 7 0,-4 9 0,-3 5 0,-4 8 0,8 8 2,2 5-2,10 3 1,3-1-1,6 1 0,10-8 0,3-3-2,6-8 2,10-7-10,0-12 10,0-4-8,6-9 8,1-2-2,-7-8 2,-4 2 4,-2 4-4,-7 4 23,-6 8-23,0 6 22,-3 8-22,-1 7 23,1 6-23,0 3 4,3-3-4,-1 0-4,8-9 4,5 1-84,7-8 84,0-8-111,0-10 111</inkml:trace>
  <inkml:trace contextRef="#ctx0" brushRef="#br0" timeOffset="117297.7091">18434 15065 114,'3'-10'0,"16"-9"0,-3-12 0,-4-12 0,-2-2 0,-4 0 6,1 11-6,-4 7 11,0 9-11,-6 7 22,3 3-22,-3 11 5,0 10-5,6 14 4,3 4-4,7-1-1,6-7 1,6-1-4,1-9 4,-1-8-63,-3-8 63,-3-7-80,-6-11 80,-7-1-13</inkml:trace>
  <inkml:trace contextRef="#ctx0" brushRef="#br0" timeOffset="117494.7204">18510 14494 165,'0'0'0,"0"0"-7,0 0 7,0 0-51,13 5 51,9 3-68,0 0 68,7 0-38,-1-3 38</inkml:trace>
  <inkml:trace contextRef="#ctx0" brushRef="#br0" timeOffset="117712.7327">18767 14504 120,'3'11'0,"0"13"32,4 8-32,-1 2 17,0 0-17,-2-2 10,5 0-10,-3 0 2,7-1-2,3-1-1,6-1 1,7-8 0,3-3 0,-1-7-14,-2-3 14,-4 0-21,1-6 21,-10 4-29,-4-4 29,-5-2-48,-7 0 48,-10 3-67,-6-3 67</inkml:trace>
  <inkml:trace contextRef="#ctx0" brushRef="#br0" timeOffset="117915.7444">18764 14713 208,'13'-2'0,"15"-9"6,17-2-6,5 0 1,-2 0-1,0-6-24,2 6 24,1 0-117,-9 7 117,-17-2-73</inkml:trace>
  <inkml:trace contextRef="#ctx0" brushRef="#br0" timeOffset="118559.7813">14474 13899 62,'-9'18'0,"-7"24"27,-6 30-27,-4 26 26,1 29-26,0 16 16,9 2-16,16 14 20,16 5-20,15 0 19,20-5-19,19-11 23,16-13-23,15-21 13,17-22-13,-1-20 6,-6-22-6,-19-13 2,-15-13-2,-20-8-33,-13-6 33,-12-7-107,-10-3 107,-3 0-73</inkml:trace>
  <inkml:trace contextRef="#ctx0" brushRef="#br0" timeOffset="119233.8198">21961 12390 87,'16'8'0,"25"11"30,16 31-30,13 35 14,6 23-14,4 27 20,-10 16-20,-10 13 13,-6-16-13,-16 8 11,-13 8-11,-18 3 3,-23 5-3,-13 3-1,-15-6 1,-13-18 1,-4-21-1,1-14-1,0-13 1,3-13-2,-1-13 2,8-16-51,8-11 51,-5-10-110,12-6 110,0-26-13</inkml:trace>
  <inkml:trace contextRef="#ctx0" brushRef="#br0" timeOffset="122239.9918">11950 17021 120,'0'-6'0,"7"-2"7,2-5-7,10-5 0,7-1 0,2-2 2,1 2-2,-7 12 7,3 7-7,1 10 11,2 6-11,4 3 2,6-4-2,7-1 3,-1-4-3,4-7 3,-4-6-3,-3-5-1,-12-5 1,-10-5-2,-6 2 2,-7 2-34,-6 6 34,3 6-98,-3 2 98,0 5-19</inkml:trace>
  <inkml:trace contextRef="#ctx0" brushRef="#br0" timeOffset="123424.0595">13093 16888 104,'0'0'0,"7"6"13,2 7-13,1 8 18,2 8-18,4 0 19,3 6-19,4 7 12,2 6-12,0-1 1,-2 1-1,2-1 4,-3-7-4,4-8 0,-7-3 0,-3-8-1,-4-8 1,-2-2 0,-4-6 0,-3-5 4,0-18-4,-3-19 0,0-24 0,-3-16 0,-3 0 0,3-23-2,-4-14 2,-2-16-8,-4 3 8,4 8-3,-1 16 3,1 11 0,-1 4 0,4 12 0,3 9 0,6 12 0,9 13 0,14 7 1,15 14-1,16 5 5,13 11-5,9 5 10,23 5-10,0 0 15,-4 6-15,-9 0 8,-13-4-8,-12-1 4,-17-1-4,-12-2-1,-9-1 1,-14 1-3,-8-3 3,-11 0-55,-9 3 55,-3 5-77,-3 2 77,-3 6-67,6-3 67</inkml:trace>
  <inkml:trace contextRef="#ctx0" brushRef="#br0" timeOffset="123832.0828">13722 16306 114,'0'0'0,"0"0"21,0-5-21,6 10 13,4 16-13,-1 11 21,1 11-21,-1 4 20,-2 3-20,-4-5 7,-3-8-7,0-5 0,0-8 0,-3-8-7,0-6 7,-1-4-69,1-4 69,3-2-107,7-10 107,-1 2-12</inkml:trace>
  <inkml:trace contextRef="#ctx0" brushRef="#br0" timeOffset="124148.1009">14176 16579 125,'-10'18'0,"-9"14"22,-3 16-22,-10 2 23,-2 8-23,-11 6 26,-12-9-26,6-4 7,3-1-7,4-3-1,9-7 1,10-11-28,9-8 28,6-2-79,10-14 79,13-10-94,3-14 94</inkml:trace>
  <inkml:trace contextRef="#ctx0" brushRef="#br0" timeOffset="124803.1384">14068 17013 157,'0'8'0,"0"8"11,0 10-11,-6 6 8,3 2-8,-1 3 1,1-2-1,0-4 0,3-2 0,-3-5 1,3-8-1,0 0 0,3-5 0,-3-3-2,0-6 2,0-7 1,6-6-1,-2-10-2,-4-8 2,-4-8 1,1-5-1,0-3 1,0 2-1,3 9-1,-3 7 1,3 4 1,0 4-1,0 9 1,0 4-1,3 4 0,3 7 0,7 3 0,0 0 0,2 5 2,4 3-2,7 5 7,2 3-7,4 2 0,6 9 0,0 2 2,1-5-2,-5 2 0,-5-8 0,-7 1 1,-6-14-1,-6-2 1,-1-3-1,-6-8 12,1-11-12,-4-10 5,0-14-5,-4-10 4,4-5-4,-3 3 5,3 7-5,0 5 4,0 6-4,0 8 3,-3 8-3,3 5 3,-3 5-3,3 9-46,-3 4 46,3 3-136,0 1 136,0-4-44</inkml:trace>
  <inkml:trace contextRef="#ctx0" brushRef="#br0" timeOffset="125734.1916">14767 17312 83,'0'0'0,"0"0"8,0 0-8,0-8 13,0 0-13,0 3 15,0-3-15,-4 0 16,-8 5-16,-4 3 14,-6 3-14,-4 5 8,-2 2-8,5 6 4,1 0-4,9 0-1,10 5 1,6 0 2,13-2-2,10-1-2,9 1 2,3 2-1,-3 0 1,0 0-1,-13 3 1,-6-3 3,-13 6-3,-13-1 18,-9-2-18,-12-6 16,-8-4-16,-2-4-1,-3-2 1,2 3-67,8-1 67,2 4-126</inkml:trace>
  <inkml:trace contextRef="#ctx0" brushRef="#br0" timeOffset="217043.4142">3114 4297 66,'0'0'0,"0"0"9,0 0-9,0 2 1,3 6-1,1 3 13,-1 2-13,-3 8 9,0 6-9,-3 5 0,3 5 0,-7 0 0,7-6 0,0-1 6,0-7-6,3-4 1,1-6-1,-1-5-3,0-3 3,-3-5 4,6-16-4,-2-10 3,-1-8-3,-6-6 5,3-2-5,0 2 3,3 6-3,3 7-1,4 1 1,-1 2 0,4 8 0,-1 3 0,4 7 0,0 14 8,0 6-8,0 4 14,3 11-14,-6 8 12,6 6-12,-3-1-1,0-5 1,-4-3 1,1-10-1,-4-3-15,-2-5 15,-1-8-55,-3-3 55,4-5-78,-1-5 78,-3 0-1</inkml:trace>
  <inkml:trace contextRef="#ctx0" brushRef="#br0" timeOffset="217341.4313">3581 4485 143,'13'0'0,"6"2"5,9-4-5,1 2 0,-1-6 0,1 1-65,0-3 65,-1 0-82,1-2 82</inkml:trace>
  <inkml:trace contextRef="#ctx0" brushRef="#br0" timeOffset="217642.4485">4124 4003 129,'0'3'0,"3"5"6,0 13-6,-3 8 27,3 11-27,-3 5 9,0 5-9,0-5 5,0-5-5,4 2-1,2-2 1,0-1 2,7-4-2,3-4-13,0-4 13,3-9-38,-3-4 38,0-6-58,-1-8 58,5-11-67,-11-5 67</inkml:trace>
  <inkml:trace contextRef="#ctx0" brushRef="#br0" timeOffset="219022.5274">3981 4299 116,'13'-2'0,"15"2"11,4 0-11,6 0 5,10 0-5,-1 0 6,-2 0-6,-4-3 8,-12-2-8,-4 2 1,-9-2-1,-3 0 4,-7 2-4,4-2 0,-10 5 0,3-3 0,-3 3 0,3 0 0,0 5 0,-3 9 1,-3-1-1,3 3 1,6 0-1,1-3-1,2 0 1,4-2 0,0-6 0,6-5 1,0-8-1,0 0 0,-3 0 0,-1 0 2,-5 3-2,0 0-2,-4 2 2,0 6-1,1 5 1,2 10 1,-3 16-1,7 14 0,0 10 0,22 11 0,-7 5 0,-9 27 0,0-6 0,-6-2 1,-7-3-1,-6-8-1,0-14 1,-28-15 1,3-13-1,2-16 1,-8-19-1,2-21-2,-3-16 2,10-18-3,3-13 3,6-4-1,10-17 1,6 10-1,10 5 1,3 8 1,6 6-1,10 4-1,19 4 1,-10 7-23,0 3 23,-9 8-28,-4 2 28,-2 9-20,-1 2 20,-3 0-19,1 3 19,-4 5-4,-3 0 4,-4 0 0,-2 5 0,3 9 7,-4 7-7,1 11 24,-1 7-24,1 9 28,-4 8-28,0 10 13,1 3-13,-1 26 12,-3-5-12,0-10 0,4-6 0,-1-13 5,-3-8-5,0-16-5,1-8 5,-1-8-17,0-15 17,0-17-31,-3-5 31,0-10-33,0-3 33,-3-21-37,-3 5 37,-1 0-8,-2 5 8,-1 0 0,1 1 0,2-1 4,1-5-4,0 0 15,6 0-15,3 3 21,6 8-21,4 7 25,3 6-25,6 6 26,4 4-26,-1 8 17,-3 6-17,-3 5 16,-3 5-16,-6 1 17,-10 4-17,-10 4 7,-12 1-7,-7-1 0,1 2 0,-1-1 2,-3 4-2,4-1-1,2-2 1,7-2-2,7-7 2,9-4-3,12-3 3,16-8-2,10-2 2,10-1-9,-1-2 9,1 2-7,-7 1 7,-3-1 0,-4-2 0,4 0-1,-3-1 1,-3-2 6,-4-2-6,-3-6 10,-9-2-10,-3 2 3,-7 0-3,-6 8 3,-7 8-3,-12 11 3,-4 15-3,4 9 16,6 5-16,7-1 16,12 4-16,10 2 2,9-3-2,10-5-1,3-8 1,0-10-89,-4-8 89,-9-17-105</inkml:trace>
  <inkml:trace contextRef="#ctx0" brushRef="#br0" timeOffset="220044.5859">6340 3961 112,'-3'-8'0,"-3"-8"16,-1 0-16,-2-5 17,-4 2-17,-6 6 6,-3 5-6,-7 11 2,-3 5-2,-3 5 0,4 8 0,2 6 0,10 2 0,6 5 0,13 6 0,10 0 0,15 7 0,7 1-1,13-3 1,-1-5-4,-3-3 4,-12-3 0,-7 0 0,-16 1 1,-12-4-1,-16 1 20,-10-13-20,-3-9 7,-3-10-7,3 0 0,7-5 0,8-3-10,5 3 10,11-6-47,11-2 47,12 2-58,16-4 58,9-4-60,7 1 60</inkml:trace>
  <inkml:trace contextRef="#ctx0" brushRef="#br0" timeOffset="220300.6005">6518 4337 181,'-6'5'0,"2"8"16,4 6-16,4 2 2,2 3-2,0-6-2,1-2 2,2-5-35,4-4 35,0-7-84,-1-15 84,4-9-77</inkml:trace>
  <inkml:trace contextRef="#ctx0" brushRef="#br0" timeOffset="220527.6135">6524 4075 202,'0'0'0,"0"0"-23,0 0 23,3 2-90,13 4 90,10 1-88,-1 1 88</inkml:trace>
  <inkml:trace contextRef="#ctx0" brushRef="#br0" timeOffset="220763.627">7086 4236 201,'0'0'0,"0"0"-2,10 3 2,6 2-96,3 0 96,3 3-102</inkml:trace>
  <inkml:trace contextRef="#ctx0" brushRef="#br0" timeOffset="220788.6284">7210 4551 211,'0'-8'0,"13"-11"-210</inkml:trace>
  <inkml:trace contextRef="#ctx0" brushRef="#br0" timeOffset="223841.8031">8769 4225 67,'0'0'0,"0"0"8,0 0-8,0 0 4,0 0-4,0-5 10,-3 0-10,0-3 3,-1 0-3,-5-3 2,-4 3-2,-3 3 1,4 5-1,-4 8-1,-3 8 1,-4 10 0,4 6 0,4 0-1,5 0 1,10-3-1,16 0 1,6-13 3,19-14-3,13-12 0,7-6 0,-4-8 11,-3-10-11,-7-11 9,-5-8-9,-7-3 6,-10 1-6,-3-6 4,-9 0-4,-3 3 4,-7-22 5,-3 30 5,0 16-14,3 13 1,-3 63-1,6 3 1,-3 8-1,1 2-1,2 4 1,0 1 0,4 4 0,-4-6 0,0-8 0,4-13 0,0-5 0,-4-8 0,0-8 0,1-6-1,-4-2 1,0-2-1,-3-6 1,0-8 3,0-3-3,3 1 0,0-12 0,7-4-1,18 0 1,-2-4 0,6 4 0,-7 2-2,0 6 2,-2 4 0,-8 6 0,1 3 0,-3 10 0,-3 9 0,-4 4 0,-3 6 2,0 5-2,0-2-2,1-1 2,5-5 0,1 0 0,2-2-2,1-3 2,0-8-3,3-6 3,3-7-2,0 0 2,0-8 0,-3-3 0,-4-6-1,1-4 1,0 0 1,-7 4-1,0 7 0,1 7 0,-7 2 0,0 6 0,3 6 0,3 9 0,-3 4 0,7 2 0,0-2-1,5-3 1,4-1-5,1-7 5,-5-5 0,1-3 0,-6-3 0,2-2 0,-5-6-1,-4-4 1,-6-4 1,-4-2-1,1-6-2,-7 4 2,-2-1 0,-1 8 0,-3 3 1,6 5-1,7 3-1,-1 2 1,7 3-3,3 8 3,10 0 2,6 0-2,3-6-1,1 1 1,-4-6-1,-3 3 1,-1-8 1,-2 0-1,0-2 0,-4 2 0,4-3-1,-7 6 1,-2 0 2,-1 5-2,-3 0 0,3 2 0,-3 6 0,0 8 0,-3 3 0,6 5 0,0 2 0,7-2 0,-1 0 1,4-1-1,3-4-1,0-6 1,-4-5-3,4-3 3,-3-2 1,0-8-1,-7-3-1,-3-5 1,-3-6 1,-6-2-1,-4 0-1,1 0 1,-7-3 1,3 8-1,4 0-1,-1 3 1,4 5 1,-1 5-1,11-2-3,5 5 3,10-3 0,7 1 0,2 2 2,1-3-2,-1 0 1,1 1-1,-1 4-2,-2 6 2,-4 3 0,-3 2 0,0 6 2,-6-1-2,-4 1-1,-2-3 1,-10-1 1,-4-1-1,-9-1 0,0-3 0,-3-2-3,0-2 3,10-4 3,-1 1-3,7-3-2,3-3 2,13-5-2,9 0 2,3-5 0,7-3 0,3-2 2,0-1-2,13-5 0,-7 1 0,-6-4-1,-10 6 1,-6-5 0,-9 7 0,-7 3 6,-6 6-6,-10 7 2,-25 11-2,6 10 7,4 6-7,9 3 8,6 2-8,16 0 3,10-3-3,28-7 2,10-3-2,0-8-24,-7-11 24,-3-5-99,-2-2 99,-14 4-34</inkml:trace>
  <inkml:trace contextRef="#ctx0" brushRef="#br0" timeOffset="224728.8538">11693 4048 72,'0'0'0,"-9"-10"8,-1 2-8,-6 0 9,0 0-9,-19 5 1,4 3-1,-1 8 1,-3 11-1,-3 4 3,6 14-3,7 8 5,9 0-5,10-5-1,15-6 1,13-7 7,16-9-7,20-10-2,-1-5 2,-7-6 9,-8-5-9,-14-7 17,-9-9-17,-15-5 18,-8-6-18,-12 1 11,-9 2-11,-19-2 4,-1 10-4,4 5-1,0 6 1,6 5-10,12 3 10,11 2-70,9-2 70,12-6-71,13-4 71,4-9-9,18-3 9</inkml:trace>
  <inkml:trace contextRef="#ctx0" brushRef="#br0" timeOffset="225001.8693">11490 3633 133,'-10'16'0,"4"42"20,-7 13-20,7 11 17,0 14-17,-1 7 4,10-8-4,4-5 1,2-3-1,4-5 0,-3-16 0,-1-10-17,-3-16 17,1-6-74,-1-15 74,4-6-83,21-5 83</inkml:trace>
  <inkml:trace contextRef="#ctx0" brushRef="#br0" timeOffset="225595.9034">11849 4572 130,'-3'11'0,"-1"7"3,1-2-3,3 0 5,0-6-5,-3 1 0,6-8 0,-3 2 6,0-10-6,3-9 3,-3-4-3,0-6 6,-3-5-6,0-5 2,3-1-2,-3 3 3,0 3-3,3 6 1,-4 1-1,4 9 1,0 0-1,-3 2 9,3 6-9,0 0 6,0 5-6,0 0 0,0 0 0,0 0 0,7 0 0,-1 0-2,4 2 2,-1 1 2,1 8-2,2-1 1,4 3-1,-3 3 0,3-2 0,0 1 0,3-1 0,-3-4 0,-4-2 0,4-5 2,-3-3-2,0-5 0,-1-6 0,1-2-1,0-6 1,2 1 0,-5 4 0,-4 4 1,1 2-1,-4 5-1,3 3 1,1 8 0,-4 13 0,3 3 2,-3 8-2,0 0-1,4-1 1,-4-4-8,3-3 8,-2-6-88,-1 1 88,3-9-81</inkml:trace>
  <inkml:trace contextRef="#ctx0" brushRef="#br0" timeOffset="227232.997">13306 3778 90,'-6'6'0,"-7"1"3,-9 7-3,-13 4 12,-10 6-12,-12 3 5,-3 2-5,0 0 8,2-3-8,8-5 8,12-5-8,12-5 4,13 2-4,10-2 3,19 2-3,13 0 11,12 3-11,10 0 6,3 0-6,0-3 4,0 0-4,-13-2 2,-6-1-2,-13-4 0,-6-1 0,-3 0-67,-7-5 67,-3 0-88,0 0 88</inkml:trace>
  <inkml:trace contextRef="#ctx0" brushRef="#br0" timeOffset="227552.0153">12754 4299 97,'6'-2'0,"13"-3"20,10 5-20,5 5 20,8 3-20,-4 5 23,0-2-23,3 2 13,-3-3-13,0-4-1,4-12 1,-7-4-28,0-3 28,-10-9-95,-3 7 95,-3 4-48</inkml:trace>
  <inkml:trace contextRef="#ctx0" brushRef="#br0" timeOffset="228781.0856">14100 3696 84,'-3'-5'0,"3"5"21,0 0-21,0 0 7,0 0-7,-10 11 1,1 31-1,-1-5 6,-3 13-6,1-2 5,8 2-5,4-8 0,7 1 0,6-9 1,12-5-1,7-13 1,6-5-1,-3-14 0,3-5 0,-6-5-1,-4-6 1,-6-7-1,-6-1 1,-3 1 3,-7 2-3,1 6 0,-7 2 0,0 10 9,-4 12-9,-2 18 11,-3 10-11,2 6 13,-2 5-13,6-6 1,-1 4-1,1-9 1,0-5-1,6-8-24,-3-5 24,3-5-85,4-9 85,2-2-52,1-2 52</inkml:trace>
  <inkml:trace contextRef="#ctx0" brushRef="#br0" timeOffset="229058.1014">14586 4212 113,'0'3'0,"0"5"2,3-6-2,0 4 2,-3-6-2,3-3-1,0 0 1,-3-5 5,-3 1-5,0-4-3,0 3 3,0 0-67,3 8 67,-4 0-50</inkml:trace>
  <inkml:trace contextRef="#ctx0" brushRef="#br0" timeOffset="233075.3312">14862 3897 56,'0'0'0,"0"0"18,0 0-18,-3 3 9,-4 13-9,1 5 10,3 8-10,0 3 6,3 5-6,3-3 4,6 1-4,1-6 1,2-3-1,8-7-1,-1-9 1,3-4 3,13-9-3,-4-5 11,1-3-11,-10-4 8,-2-4-8,-5-7 19,-5-3-19,-10-3 11,-6 0-11,-4-5 5,-6 5-5,-9 3 4,-1 3-4,4 5 0,3 7 0,3 6-1,-3 8 1,3 0 0,4 11 0,-1 2-36,7 6 36,6 2-48,3 3 48,3-1-59,4-1 59,5-1-19,-2-3 19</inkml:trace>
  <inkml:trace contextRef="#ctx0" brushRef="#br0" timeOffset="233449.3526">15322 3815 129,'0'0'0,"-3"6"-2,6 7 2,4 5 1,5 11-1,7 1 3,3 7-3,10-6-1,-3 6 1,-1-5 4,-2 0-4,-7 0 11,-10-1-11,-5 1 15,-11-3-15,-12 0 10,0-5-10,-6-5-1,2-6 1,1-5-3,6-3 3,0-5-48,4-5 48,5-3-76,4-11 76,3-4-41,0-7 41</inkml:trace>
  <inkml:trace contextRef="#ctx0" brushRef="#br0" timeOffset="233707.3673">15370 3839 137,'9'0'0,"17"-5"28,12 0-28,0-6 1,0 6-1,-6-6-2,0-18 2,-4 8-71,-6 5 71,1 8-92</inkml:trace>
  <inkml:trace contextRef="#ctx0" brushRef="#br0" timeOffset="234561.4162">16192 4244 88,'0'0'0,"0"0"10,6-3-10,4 1 5,6-1-5,3-2 8,9-1-8,1-4 0,0-1 0,-1-2 1,1 0-1,-7-6 1,-3 3-1,-3-2 0,-7-1 0,-5 1 3,-8 5-3,-5-1-1,-4 9 1,-3 2 0,-3 14 0,-3 5 6,0 8-6,6 2 11,6 6-11,10 0 2,13-6-2,9-2 1,10-8-1,3-3-1,3-8 1,-3-5-49,0-2 49,-6-6-63,-4 0 63,0-3-21,-6 1 21</inkml:trace>
  <inkml:trace contextRef="#ctx0" brushRef="#br0" timeOffset="234921.4368">16630 3826 127,'-3'10'0,"3"9"18,3 13-18,4 5 8,-1 2-8,7 6 3,-1-2-3,1 2 1,0-3-1,-1-2 1,1-6-1,-3-7 0,-1-6 0,4-8 2,-4-2-2,1-6 0,-1-5 0,1-11 12,6-10-12,0-13 17,3-11-17,6-8 6,-3-5-6,1 2 6,-4 11-6,-3 5-1,-7 14 1,-3 2 0,1 11 0,-7 2-41,3 6 41,-3 5-125,0 8 125,-3 3-33</inkml:trace>
  <inkml:trace contextRef="#ctx0" brushRef="#br0" timeOffset="237156.5646">18583 3400 92,'-6'0'0,"-14"8"14,-18 18-14,-6 22 14,-7 21-14,4 44 14,2 14-14,4 8 14,12-8-14,10-15 3,16-4-3,13-10 0,12-11 0,16-10-19,3-19 19,19-13-77,-6-21 77,-3-13-54,-6-17 54</inkml:trace>
  <inkml:trace contextRef="#ctx0" brushRef="#br0" timeOffset="238449.6386">18656 4244 106,'6'-5'0,"13"-6"5,13-10-5,9-11 1,4-2-1,-1-9 1,-2-4-1,-4-9 4,-10-2-4,-2-21 9,-11 7-9,-5 6 10,-7 8-10,0 18 17,-9 6-17,0 10 3,-7 13-3,-6 14 1,-3 21-1,-4 16 1,-2 34-1,2 5-1,7 0 1,3-2-1,13-3 1,10-8-5,8-7 5,11-15-20,2-12 20,1-13-7,-4-9 7,-2-12-2,-4-12 2,-3-9 0,-1-4 0,-2-5 1,3-2-1,-3-3 0,-4 11 0,-2 4 0,-1 9 0,-3 3 4,-3 10-4,-3 8 1,-3 13-1,-1 8 0,1 5 0,-1 3 1,7 0-1,0 0-2,10-5 2,0-8-5,5-8 5,1-6-5,7-7 5,-1-11-2,-3-5 2,-3-11 1,-7-2-1,-2-9 4,-4 1-4,-3-6 6,-3 6-6,-7-3 3,0 10-3,-2 3 7,-4 11-7,0 8 1,-6 10-1,6 8-1,3 6 1,4 2-1,9 3 1,3 0 0,6-6 0,4-2-4,6-3 4,7-7-6,-1-9 6,4-5-1,-4-3 1,0-2-1,-2 0 1,-4 2 1,-7-2-1,-2 3 4,-4 2-4,1 2 2,-7 6-2,0 0 7,0 3-7,0 5-2,0 8 2,0 0 1,0 5-1,6 0 0,0 3 0,4-3-4,-1 3 4,7-6-9,-3-2 9,3-5-3,-4-6 3,-2-5-2,-1-3 2,1-7 2,0-6-2,-7-5-1,3-3 1,0 0 2,-2 3-2,2 2 3,-3 12-3,0-1 3,-3 8-3,7 8 4,2 7-4,1 9 1,6 0-1,3 0-2,12-3 2,-5-8-1,-4-2 1,-6-9 2,-3-9-2,-7-9-1,-6-6 1,-3-7 3,0 3-3,-4-3 16,1 5-16,3 3 10,3 5-10,-3 3 6,9 2-6,3 1-2,17 2 2,6 0-19,2 2 19,1 1-52,0 0 52,-3-3-71,-3 0 71,-4-11-20</inkml:trace>
  <inkml:trace contextRef="#ctx0" brushRef="#br0" timeOffset="238720.6541">20101 3588 143,'12'24'0,"4"44"19,3 14-19,-6 14 6,-4 7-6,-15 8 1,-23-11-1,-12 9 0,-10-3 0,1-14-57,5-7 57,7-3-111</inkml:trace>
  <inkml:trace contextRef="#ctx0" brushRef="#br0" timeOffset="240943.7812">3254 5929 85,'3'21'0,"4"35"24,-1 13-24,3 13 18,1 8-18,3 2 10,-4-4-10,4-14 6,-4-8-6,1-5 1,-4-8-1,1-8-1,-4-14 1,0-1-7,0-12 7,-3-5-39,3-5 39,0-2-61,-3-6 61,7-6-35,-7-10 35</inkml:trace>
  <inkml:trace contextRef="#ctx0" brushRef="#br0" timeOffset="241242.7983">3283 5974 89,'3'-2'0,"6"-6"10,10 0-10,10 5 8,9 3-8,13 8 3,0 3-3,-13 2 1,-7 3-1,-15 16 6,-13-3-6,-31 2 3,-10-2-3,-7-2 0,4-6 0,3 0-15,6-8 15,7-2-49,9-6 49,6 1-55,14-1 55</inkml:trace>
  <inkml:trace contextRef="#ctx0" brushRef="#br0" timeOffset="241523.8143">3911 6191 124,'10'0'0,"9"-2"3,6 2-3,1-3-10,-1 3 10,-3 0-70,-6 3 70,0 5-46,-3-6 46</inkml:trace>
  <inkml:trace contextRef="#ctx0" brushRef="#br0" timeOffset="241963.8396">4460 6160 112,'7'-16'0,"6"-24"8,-1-5-8,4-3 13,-3-2-13,-4-3 11,4 0-11,-3 3 6,-7 5-6,3 8 5,-6 5-5,0 8 3,0 6-3,0 5 2,-3 5-2,0 5 2,0 3-2,3 8-1,-7 8 1,1 8 0,6 2 0,0 1 0,0 4 0,0 4 1,0-1-1,0 3-2,3-5 2,0 2-4,4-5 4,-1 16-12,3-8 12,1-5-26,-1-5 26,4-9-34,0-2 34,15-5-41,-5-9 41,-4-2-42,-3-2 42</inkml:trace>
  <inkml:trace contextRef="#ctx0" brushRef="#br0" timeOffset="243239.9126">4321 5898 91,'9'2'0,"10"6"16,13-3-16,6 1 2,3-4-2,4-2 2,-4-2-2,16-4 4,-6-4-4,-10-1 0,-6-2 0,-6 2 0,-4-2 0,-9 3 2,-3 4-2,-4 4 16,-5-1-16,-4 3 14,0 3-14,-4 10 1,-2 3-1,3 5-2,3-2 2,3-1-2,7-2 2,-4 0 1,3-8-1,1 0-7,0-3 7,-1-2 0,1-3 0,-4 2 6,0 1-6,4 5-6,-1 5 6,1 21-2,3 3 2,-1 6 1,1 4-1,0 4 0,-1 4 0,1 3 1,-3 3-1,-1-2 0,-3-9 0,-6-5 0,4-11 0,-11-5 5,-5-2-5,-1-6 0,0-3 0,-3-4-9,4-12 9,-1-7-9,-6-8 9,-3-11 0,-1-8 0,-2-10-1,6-8 1,0-1-3,13-4 3,12-3-7,7-3 7,12 0-9,4-8 9,6 14-7,-1 12 7,1 9 1,0 7-1,-3 11-1,-3 6 1,-4 5 0,-3 2 0,-3 8 7,-3 3-7,-3 3-1,-4 21 1,1-3 1,-4 2-1,1 6-1,-1 3 1,-3 5 1,0 0-1,0 0 0,1 0 0,-4-3-1,0-5 1,-4-5 2,1-11-2,3-5-1,-3-5 1,0-6-7,3-2 7,0-3-2,0 2 2,0-2 0,0 0 0,-3-2-3,3-9 3,-3-5 0,-1-13 0,1-5 0,-3-11 0,3-13 3,0-6-3,6-15-2,3 13 2,4 15 0,-1 12 0,-3 12 4,7 3-4,6 11 0,3 8 0,-2 5-1,-5 0 1,-5 5 1,-4 3-1,-6 8 6,-12-3-6,-1 22-7,-6-4 7,3-2 5,6-5-5,4-5 2,0-3-2,6-8-7,6-6 7,13-10 0,13-8 0,6-23-1,0-1 1,3-2 1,-3-3-1,-3-3 0,-9 3 0,-7 8 1,-6 11-1,-7 4 23,-9 12-23,-10 15 17,-6 19-17,0 13 22,-3 8-22,9 3 6,7 12-6,9-9-1,6-12 1,10-10-17,0-15 17,7-14-139</inkml:trace>
  <inkml:trace contextRef="#ctx0" brushRef="#br0" timeOffset="244126.9633">6619 5583 61,'4'-6'0,"-1"1"26,0-3-26,0 0 25,-3-2-25,-6-1 13,-1 1-13,-8-1 4,-11-2-4,-9 5 4,-6 8-4,-3 2-1,-1 9 1,1 10 0,6 6 0,9 4-1,10 4 1,16 7 0,15-2 0,14-1-2,6 1 2,9 2 0,13-2 0,-3 3 1,-10-9-1,-16-2 1,-12 15-1,-13-10 6,-13-5-6,-6-11 9,0-2-9,0-6 0,6-8 0,4-5-16,9-2 16,9-12-36,11-17 36,5 2-41,10 2 41,0 3-14,-3 11 14,-1 2 4,-2 6-4,-7 8 34,-6 2-34,0 6 17,-7 18-17,4-8 0,-3 0 0,2-5-52,1-8 52,3-8-41</inkml:trace>
  <inkml:trace contextRef="#ctx0" brushRef="#br0" timeOffset="244421.9802">6858 5712 170,'-10'8'0,"-3"3"2,1 2-2,2 0-40,4 1 40,9 1-116,10-1 116,3-12-15</inkml:trace>
  <inkml:trace contextRef="#ctx0" brushRef="#br0" timeOffset="244704.9963">7359 5911 166,'0'0'0,"0"0"-22,0 0 22,0 0-93,0 2 93,3 12-50,4 2 50</inkml:trace>
  <inkml:trace contextRef="#ctx0" brushRef="#br0" timeOffset="244734.9981">7391 6228 133,'0'3'0,"0"-3"11,0 0-11,0 0-117</inkml:trace>
  <inkml:trace contextRef="#ctx0" brushRef="#br0" timeOffset="246798.1161">8874 5884 84,'0'0'0,"0"0"3,3 3-3,0-3 10,3 3-10,4-6 7,-1 0-7,1 1 1,-4-6-1,-2 0 2,-4-5-2,-4-3 0,-2-3 0,-4 9-2,-2 2 2,-4 10 1,-6 14-1,-1 11-1,1 7 1,6 3-1,13 3 1,10 13 0,18-11 0,10-13 1,6-8-1,4-18-1,-1-30 1,4-7 0,-7-11 0,-6-5 1,-10-3-1,-6-5 0,-9-11 0,-10 0 1,-3 3-1,-1 13 2,-2 11-2,0 7 12,-1 12-12,1 9 24,3 6-24,0 11 0,0 10 0,3 16 0,3 14 0,3 10-1,4 5 1,2 0 1,4 0-1,0 0 0,0-7 0,13-6-1,-7-8 1,-6 5 1,-4-8-1,-2-12 0,-4-7 0,-3-7-1,4-2 1,-7-6 0,9-27 0,4-4 0,3-4 0,6 1-5,0-3 5,4 5 0,-4 3 0,0 5 5,-3 5-5,-3 6-5,-3 5 5,-1 8-1,-2 8 1,-1 13 6,-5 6-6,-1 10 0,3-3 0,4-2-5,12 18 3,0-18 1,16-48 1,-3-8 0,-9-7 0,-4-4 0,-6 4 0,-4-1 2,-2 5-2,-4 9-2,1 7 2,-4 1 3,-3 7-3,0 6 0,0 12 0,0 7-2,3 1 2,6 4 1,1-1-1,0-4-6,2-4 6,1-7-7,0-3 7,-1-6 1,1-7-1,0 0-2,-4-6 2,-6-2 1,1-8-1,-4 0-1,-4-3 1,-2-5 0,-7-1 0,1 4 1,-1 0-1,-3 7 0,3 3 0,-2 6 1,5 2-1,4 8-1,6 5 1,0 8 0,9 0 0,1 3-9,-1 0 9,10-3 1,0-2-1,4-8 0,2-3 0,4-6-1,-1 1 1,-2-8 2,-1 5-2,-6 3 0,-6-3 0,-4 5 2,-2 0-2,-4 1 1,-3 4-1,-7 9 0,1 7 0,3 6 1,3 3-1,0 2-1,6-3 1,1 1 0,5-9 0,1 1 0,-4-11 0,4-6 0,0-7 0,-4-3 2,-2-8-2,-7-8-4,-3-2 4,-4 0 0,-2 2 0,-4 3 0,-3-1 0,7 4 2,-1 5-2,4 2-2,6 11 2,0-3 0,9 1 0,10 2 1,4-6-1,2 1 2,3 0-2,4 0-1,-3-1 1,-4 6 2,1-2-2,-4 7 0,0 3 0,-3 5 2,16 6-2,-13-1 0,-3 3 0,-9-2-1,-7 2 1,-25 3 1,-7-6-1,1-2-4,-4-3 4,3-7-13,7-4 13,6-2 1,7 0-1,9 0-2,6-8 2,16-2 0,7-3 0,25-6 1,0 3-1,3-8 0,-6 3 0,-4-5-1,-5-1 1,-14-4 4,-6-4-4,-9 3 1,-7 6-1,-9 5 20,-9 10-20,-7 11 16,-7 19-16,1 10 12,3 5-12,9 6 6,13-6-6,16 1 0,9-9 0,10-7-16,3-11 16,3-11-104,1-5 104,-11-10-44</inkml:trace>
  <inkml:trace contextRef="#ctx0" brushRef="#br0" timeOffset="247895.1788">11534 5654 92,'-6'0'0,"-3"11"1,-4 10-1,3 5 0,1 9 0,12-1 2,6-2-2,30-6 3,5-7-3,7-11 10,0-13-10,-1-9 21,-8-7-21,-14-8 22,-9-8-22,-12-8 16,-11-3-16,-8 6 7,-4 8-7,-9 7 6,-7 11-6,-6 16-1,-19 14 1,6 15-2,6 2 2,14 1-26,11-3 26,14-2-73,16-14 73,25-18-57,3-17 57,0-12-20,-6-8 20</inkml:trace>
  <inkml:trace contextRef="#ctx0" brushRef="#br0" timeOffset="248222.1975">11607 5400 115,'-22'24'0,"3"16"18,6 28-18,1 20 12,-1 12-12,7 3 2,6 11-2,0-8 1,6-8-1,13-13-5,-3-14 5,-3-10-28,-4-13 28,1-9-70,-1-12 70,4-6-44,3-11 44</inkml:trace>
  <inkml:trace contextRef="#ctx0" brushRef="#br0" timeOffset="248660.2226">11839 6017 120,'-3'29'0,"0"8"11,-4 2-11,4-1 14,0-1-14,0-11 0,3-7 0,0-4-1,0-4 1,0-8 0,3-9 0,-3-12 1,0-6-1,0-5 4,-3-3-4,0-18 11,0 8-11,3 7 1,0 9-1,-4 5 4,1 5-4,3 8 1,0 5-1,0-2 1,0 5-1,3 2-1,1 4 1,2 2 1,3 2-1,4 1-1,9 36 1,1-12 1,-4-6-1,0-8-1,3-8 1,0-13 1,7-5-1,-4-27 2,4 3-2,-7 3-1,0 2 1,-6 5 2,-6 4-2,-1 9 1,-3 4-1,1 12 18,-1 25-18,4-1 7,-4 6-7,4-1-2,-1-4 2,4-6-56,-4 0 56,4-8-118,0 0 118,-4-7-19</inkml:trace>
  <inkml:trace contextRef="#ctx0" brushRef="#br0" timeOffset="249169.2517">12754 5458 157,'0'0'0,"0"0"0,3 3 0,13 8 1,6-1-1,6 1 3,14 5-3,-1 0 5,0 5-5,-3 0 5,-3 0-5,-3 0 7,-7-2-7,1-3 0,-7-3 0,-6-3 2,-4-2-2,-3-2 16,-9 7-16,-6 3 8,-13 5-8,-10 3 13,-3-6-13,-6 3 1,-1-2-1,1-3-1,3-6 1,3 1-43,10-3 43,9-3-121,13 3 121,9-11-52</inkml:trace>
  <inkml:trace contextRef="#ctx0" brushRef="#br0" timeOffset="249519.2717">12823 6003 174,'16'-5'0,"16"-5"14,13-4-14,5-4-8,4-3 8,0-3-129,7-3 129,-14-10-50</inkml:trace>
  <inkml:trace contextRef="#ctx0" brushRef="#br0" timeOffset="251391.3788">13989 5390 114,'0'0'0,"0"0"15,0 0-15,0 0 6,0 0-6,-4 5 3,1 11-3,-3 2 10,0 6-10,-1 0 5,4 8-5,-3 2 5,6 0-5,3 1-1,3-6 1,1-3 1,8-4-1,5-1 1,2-8-1,3-2-1,-3-6 1,1-3 0,2-4 0,-3-11 1,0-1-1,-2-2-1,-5-2 1,-5 2 0,-4 6 0,1 2 8,-4 0-8,-3 5 10,0 3-10,0 8 4,-3 10-4,-4 6 7,4 3-7,0-1 3,0 3-3,3-2 1,3-6-1,-3-3-27,6-4 27,1-6-94,2-6 94,4 1-69,0-8 69</inkml:trace>
  <inkml:trace contextRef="#ctx0" brushRef="#br0" timeOffset="251717.3975">14443 5805 131,'0'0'0,"0"0"-35,0 0 35,0 3-52,3-3 52,3 5-43,1 0 43</inkml:trace>
  <inkml:trace contextRef="#ctx0" brushRef="#br0" timeOffset="252054.4167">14697 5646 134,'0'11'0,"0"10"1,6 5-1,7-2 2,9 0-2,7-5 1,2-14-1,1-8-1,0-7 1,-4-9 12,-5-13-12,-11-13 17,-9-2-17,-6 4 11,-6 6-11,-7 6 3,-3 9-3,-7 9 2,-2 8-2,-7 8-2,0 7 2,6 1-18,4 7 18,9 6-51,10-3 51,9-2-64,10-3 64,9 0-46,3-9 46</inkml:trace>
  <inkml:trace contextRef="#ctx0" brushRef="#br0" timeOffset="252375.4351">15163 5458 151,'0'0'0,"4"6"2,2 2-2,3 2 1,7 6-1,7 3 1,-1 4-1,6 1 2,-2 3-2,-1 4 10,-3-1-10,-3 1 20,-9 4-20,-13-6 19,-7 3-19,-9-1 9,0-7-9,-6-3 0,-1-10 0,4-3-28,0-11 28,0-7-98,6-14 98,0-5-88,3-14 88</inkml:trace>
  <inkml:trace contextRef="#ctx0" brushRef="#br0" timeOffset="252415.4374">15214 5442 195,'10'0'0,"6"-2"8,6-1-8,6-2-7,4-6 7,6-2-83,4 0 83,5 2-112,-6 3 112</inkml:trace>
  <inkml:trace contextRef="#ctx0" brushRef="#br0" timeOffset="252730.4554">15852 5630 199,'10'-2'0,"12"-1"6,4 0-6,8 3 2,-2 0-2,3 3-2,-6-3 2,-1 0-5,-5 0 5,-4 0-26,9-3 26,-9 1-39,-3-4 39,-3 1-49,-7 0 49,-3 0-48,-3 2 48,-19 6-37,0-1 37</inkml:trace>
  <inkml:trace contextRef="#ctx0" brushRef="#br0" timeOffset="253047.4735">15929 5495 213,'0'11'0,"0"13"22,3 10-22,3 3 8,0 0-8,4-2 0,0-6 0,-4-3-14,0-7 14,1-6-78,-4 0 78,-3 3-139,0-5 139,-7-14-11</inkml:trace>
  <inkml:trace contextRef="#ctx0" brushRef="#br0" timeOffset="253679.5097">16608 5424 136,'0'0'0,"0"8"11,0 8-11,0 5 9,0 5-9,3 6 6,0 3-6,-3-1-1,4 0 1,-1-5-38,3 1 38,4-1-75,2 0 75,1 3-47,3-6 47</inkml:trace>
  <inkml:trace contextRef="#ctx0" brushRef="#br0" timeOffset="254013.5288">16884 5829 155,'0'0'0,"0"0"-46,0 0 46,0-6-95,3-1 95,4-4-13,-1-2 13</inkml:trace>
  <inkml:trace contextRef="#ctx0" brushRef="#br0" timeOffset="254051.531">17094 5583 143,'-3'10'0,"3"11"1,0 6-1,0-1-13,3 3 13,3-5-60,-3 3 60,1-3-70,2-1 70</inkml:trace>
  <inkml:trace contextRef="#ctx0" brushRef="#br0" timeOffset="254382.5499">17551 5707 145,'3'-8'0,"7"-5"4,2-3-4,1-5 2,0 0-2,-4 2 0,-2 1 0,-7 2 0,0 3 0,-3 5 3,-4 5-3,-2 6 3,-4 7-3,3 6 3,4 3-3,6 7 4,10-2-4,9 2-2,6-5 2,10-5-38,3-5 38,0-6-68,0-7 68,-3-6-55,-9-11 55</inkml:trace>
  <inkml:trace contextRef="#ctx0" brushRef="#br0" timeOffset="254719.5692">17872 5342 148,'0'0'0,"0"3"10,0 15-10,0 11 5,3 3-5,0 2 3,0 9-3,7 2 5,6 0-5,6-3-1,0-10 1,3-8 1,-2-11-1,-4-8 0,3-10 0,-3-16 22,3-14-22,-3-10 15,0 6-15,-3 2 8,-3 2-8,0 1 2,-4 7-2,-3 3 1,-2 9-1,-1-1-3,0 2 3,0 7-67,-3 1 67,-3 9-148,-10 5 148</inkml:trace>
  <inkml:trace contextRef="#ctx0" brushRef="#br0" timeOffset="256405.6656">19046 5662 83,'0'0'0,"0"0"22,-3-5-22,3 0 3,3-3-3,4-6 3,2-2-3,10-5 0,7 0 0,6 3 2,-1 4-2,-2 4 2,-4 5-2,-3 10 20,-2 8-20,2 8 14,3 6-14,-3-1 0,4-5 0,2-5 2,-2-11-2,-1-12 1,1-9-1,-4-6-3,-6-4 3,-4 2-40,-5 3 40,-1 3-108</inkml:trace>
  <inkml:trace contextRef="#ctx0" brushRef="#br0" timeOffset="257398.7224">20380 5241 99,'-6'6'0,"-10"7"3,-10 8-3,-2 3 17,-1 2-17,7 1 5,9-6-5,10-2 0,13 2 0,15-3 0,10 1 0,6-3-2,4 7 2,-7 4 1,-7 2-1,-5 3 7,-10-6-7,-7 1 25,-12-6-25,-6-3 8,-7-2-8,0-5 2,0-3-2,0-6 2,0-2-2,-3 0-16,3 0 16,0-5-69,1 0 69,-1-6-81,3-5 81</inkml:trace>
  <inkml:trace contextRef="#ctx0" brushRef="#br0" timeOffset="257720.7408">20396 5273 167,'9'0'0,"7"-5"-1,6 5 1,-3-3-18,4 3 18,-4 0-61,-3 6 61,0 1-72,-4 12 72,-5-1-14</inkml:trace>
  <inkml:trace contextRef="#ctx0" brushRef="#br0" timeOffset="257760.7431">20796 5652 188,'0'0'0,"0"0"-14,0 0 14,0 0-65,3-6 65,7-2-72,-1 0 72,1-2-36,-1-3 36</inkml:trace>
  <inkml:trace contextRef="#ctx0" brushRef="#br0" timeOffset="258090.762">21075 5241 131,'0'19'0,"3"7"22,-3 11-22,4 0 12,-4-2-12,0-3 1,3-6-1,0-5 1,0-5-1,0-3-40,0-2 40,4-6-78,2-5 78,4 0-48</inkml:trace>
  <inkml:trace contextRef="#ctx0" brushRef="#br0" timeOffset="258429.7814">21390 5353 144,'0'0'0,"-4"5"-6,4 8 6,0 6 0,0 4 0,7-1 7,5 1-7,4 1 7,3 0-7,0 0 5,-6-6-5,-3-4 8,-7-1-8,-13 0 5,-9 0-5,-6 0 2,-1 1-2,4-1-5,3-2 5,3-6-44,7 3 44,-1-11-79,7-2 79,3-14-43,6-10 43</inkml:trace>
  <inkml:trace contextRef="#ctx0" brushRef="#br0" timeOffset="258468.7836">21434 5331 190,'3'0'0,"7"-2"-1,-1-1 1,10 0-27,0-2 27,10 2-75,0 1 75,-1-3-72,4 7 72,-4 1-14,1 2 14</inkml:trace>
  <inkml:trace contextRef="#ctx0" brushRef="#br0" timeOffset="258836.8047">21958 5506 150,'9'-3'0,"10"1"1,7-6-1,2 2 1,4-4-1,3-3 1,0-6-1,-10-5-3,-5-2 3,-8 2 0,-9 3 0,-6 8 0,-9 5 0,-8 8-1,-8 13 1,-1 8 1,4 6-1,6-1 2,9 0-2,10-4 4,13 1-4,16-4 1,9-3-1,3-8-35,3-3 35,-2-8-52,-1 1 52,-9-6-69,-4 0 69</inkml:trace>
  <inkml:trace contextRef="#ctx0" brushRef="#br0" timeOffset="259195.8252">22441 5093 193,'0'0'0,"0"0"4,0 6-4,3 12 0,0 16 0,3 3 2,1 11-2,2 0-1,1-3 1,5-6 2,1-4-2,3-6 2,0-8-2,1-8 1,-5-5-1,4-5 7,-3-11-7,3-13 12,4-14-12,-1-7 15,3-6-15,-3-4 2,1-1-2,-1 8 0,-3 2 0,-3 4-2,-3 12 2,-4 3-8,-3 8 8,-2 3-68,-1 8 68,-3 5-154</inkml:trace>
  <inkml:trace contextRef="#ctx0" brushRef="#br0" timeOffset="260789.9164">20434 6122 94,'-16'27'0,"-9"26"24,-7 13-24,-3 11 24,3 5-24,7-8 11,9-3-11,10-5-1,12-2 1,7-6-7,9-10 7,10-6-66,6-5 66,0-8-78,3 3 78</inkml:trace>
  <inkml:trace contextRef="#ctx0" brushRef="#br0" timeOffset="261572.9612">20666 6644 106,'3'-6'0,"13"1"5,3-5-5,19-6 3,0-11-3,-3-5 3,0-7-3,-7-9 5,-2-2-5,-10-3 3,-4-3-3,-5 6 1,-1 10-1,-3 9 5,-3 10-5,0 5 12,0 8-12,-6 10-5,-4 20 5,1 7 5,3 13-5,2 8-5,4 3 5,0 0-1,4 0 1,5-3-1,1-10 1,-1-8-1,1-9 1,-4-7 0,-3-5 0,0-3-4,0 0 4,-3-8 1,0 0-1,0 0-1,10-3 1,0-5-1,2 0 1,4-5-2,3-3 2,0-2-4,3-3 4,1-1-7,-1 6 7,-6 1-1,-4 7 1,-2 0-5,0 5 5,-4 6-2,-3 2 2,-3 8 2,3 6-2,0 2-1,1 0 1,5 0-1,1-5 1,2-3 0,7-5 0,-3-2-1,6-12 1,-2-2 2,-1-13-2,-4-5-1,1-3 1,-3 2 0,-3 9 0,-4 4 10,-3 6-10,0 6 15,-3 7-15,0 11 13,0 5-13,0 8 3,7-5-3,-1-3-4,0-2 4,4-6-61,3-5 61,2-3-84</inkml:trace>
  <inkml:trace contextRef="#ctx0" brushRef="#br0" timeOffset="261924.9813">21488 6223 158,'0'0'0,"0"0"-32,0 0 32,6 5-51,10 6 51,3 7-50,4 4 50,-1 4-24,-3 3 24</inkml:trace>
  <inkml:trace contextRef="#ctx0" brushRef="#br0" timeOffset="262473.0126">21694 6485 77,'4'-5'0,"2"-3"9,0 2-9,1-2 11,-4 1-11,-3 1 25,0-2-25,-7 3 28,-2 2-28,-1 3 3,-9 6-3,3-1-7,4 3 7,5 0-26,4 2 26,6 4-10,7-4 10,3 6-1,6 0 1,3 5 0,-3 3 0,6 2 1,-6 4-1,0 9 4,-6 9-4,-3 2 10,-4 0-10,-6 1 3,-3-1-3,0-8 0,-7-7 0,1-6-2,-7-11 2,0-7-27,-3-11 27,0-13-4,9-14 4,7-10 1,6-16-1,16-8-2,7-7 2,9-1 4,15-11-4,1-12 7,-3-6-7,-1-5 2,-2-8-2,-10 18 8,-13 24-8,-6 22 17,-3 12-17,-10 14 23,-10 18-23,-8 19-1,-4 29 1,-4 8 3,4 11-3,7-1 0,-1 1 0,10-6-2,3 0 2,3-8-3,0-10 3,0-11-8,7-10 8,-1-11-6,7-16 6,0-14 1,6-4-1,-3 0 0,0 2 0,-3 8 0,-6 3 0,-7 5 13,0 5-13,3 11 9,-2 3-9,2 4 2,7 4-2,-1-3-9,11-3 9,5-10-66,7-9 66,0-12-86,0-9 86</inkml:trace>
  <inkml:trace contextRef="#ctx0" brushRef="#br0" timeOffset="262813.0321">22628 6210 216,'16'37'0,"6"13"19,0 14-19,-6 4 4,-10-1-4,-15-9 2,-26 8-2,-19 3-85,-10-1 85,1-23-155</inkml:trace>
</inkml:ink>
</file>

<file path=ppt/ink/ink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2-03T19:10:23.787"/>
    </inkml:context>
    <inkml:brush xml:id="br0">
      <inkml:brushProperty name="width" value="0.05292" units="cm"/>
      <inkml:brushProperty name="height" value="0.05292" units="cm"/>
      <inkml:brushProperty name="color" value="#FF0000"/>
    </inkml:brush>
  </inkml:definitions>
  <inkml:trace contextRef="#ctx0" brushRef="#br0">7642 5411 60,'-3'-11'0,"-1"-10"6,-2-11-6,-3-5 0,-4-5 0,-3-3 3,-3-8-3,-6-3 5,-14 1-5,-11-19 7,-11 5-7,-8 3 8,-11 2-8,-28 1 5,0 5-5,-3-1 3,-6 1-3,-7 0 8,0 5-8,-13 11 4,-5 2-4,-36-2 1,0 5-1,-3 0-1,0 8 1,-9 2-1,-10 9 1,-26 7-2,-6 11 2,7 8 0,-4 8 0,-6 8 1,-12 7-1,-1 4-4,13 4 4,-6 17 2,-26 13-2,23 13 0,9 10 0,19 30 0,13 13 0,-1 5-1,-18 11 1,13-11 1,9 16-1,22 8-2,9 22 2,20 7 0,10 3 0,-8-11-5,20 13 5,20 6 5,14 26-5,14 3 2,9-19-2,13 9-1,16-1 1,9 19-1,16-1 1,16-15 1,13 3-1,12 7 1,13 1-1,13-6 4,13-24-4,34-5 5,10-5-5,6 5 4,10-2-4,6-11 2,20-14-2,15-20-2,41-6 2,0-11 2,1-7-2,6-11 4,6-5-4,44-11 3,13-13-3,-3-13 3,-3-11-3,29-13-1,-7-11 1,-3-10 2,0-14-2,25-12 7,-16-14-7,-2-13 0,15-19 0,-9-13 13,-14-13-13,-2-16 7,6-16-7,-6-16 2,-16-10-2,-19 2 1,-13-15-1,10-14 2,-23-29-2,-16 3 2,-21-11-2,-7 5 1,-16-15-1,-13-22 1,7-18-1,-16-3-1,-16 11 1,-19-11 1,-19-21-1,-16 3 0,-19 5 0,-16 8 1,-19-5-1,-16-19 9,-19 5-9,-19 19 13,-22 0-13,-22-13 10,-36 10-10,-12 6 8,-25 20-8,-7 6 5,-25 6-5,-44-12 3,-14 25-3,-15 15-1,-19 33 1,-42 17-9,-18 20 9,-23 17-58,-51 28 58,-15 33-112,-64 32 112,-22 33-35</inkml:trace>
  <inkml:trace contextRef="#ctx0" brushRef="#br0" timeOffset="26876.5373">3225 8599 40,'0'0'0,"0"-5"4,7-1-4,-1 4 11,0-1-11,4-2 2,0 2-2,-1 1 2,4-1-2,-1 3-3,1 0 3,3 3-5,0 2 5,3-3-19,0 1 19,3 0-31,4 2 31</inkml:trace>
  <inkml:trace contextRef="#ctx0" brushRef="#br0" timeOffset="27151.553">4045 8596 17,'9'-2'0,"4"-1"0,6-2 0,6 5-10,1-3 10,5 3-6,1 0 6</inkml:trace>
  <inkml:trace contextRef="#ctx0" brushRef="#br0" timeOffset="27386.5665">4622 8594 21,'26'-6'0,"2"1"11,4 0-11,-3 0 0,2-1 0,1 1 1,-3 2-1,3 1 0,-4-1 0,1 3-6,-1 0 6,1 0-7,-1 0 7,1 0-19,6 3 19</inkml:trace>
  <inkml:trace contextRef="#ctx0" brushRef="#br0" timeOffset="27743.5869">5356 8541 67,'9'0'0,"7"0"2,6 0-2,1 0 1,2 0-1,0 2-10,1 1 10,2 0-16,4 2 16,0-2-19,3-1 19,0 1-11,0-3 11,16 3 0,-7-3 0,-3 0-1,-3 2 1,0-2 7,-3 0-7,3-2 15,1-1-15,-1 3 13,-3-3-13,3 3 5,0 3-5,0-3 0,0 0 0,-3 0 0,0 0 0,-7 3 0,7-3 0,0 2-17,0 1 17,-3 5-26,0-3 26,-1 6-9,1-3 9</inkml:trace>
  <inkml:trace contextRef="#ctx0" brushRef="#br0" timeOffset="27940.5982">7140 8620 35,'16'0'0,"9"0"1,4 0-1,6 0 0,0 0 0,3 0-5,3 3 5,-3-3-9,0 2 9,-3 1-13,3-3 13,-3 3-8,4-1 8</inkml:trace>
  <inkml:trace contextRef="#ctx0" brushRef="#br0" timeOffset="28122.6086">7915 8652 12,'13'0'0,"12"-3"3,10 3-3,22 0 11,-3 0-11,3 0 13,-3 3-13,0-3 6,-3 3-6,-3-1 1,-7-2-1,-3 0 1,-3 3-1,-3-1-14,-4-2 14,-2 3-32,-4 0 32</inkml:trace>
  <inkml:trace contextRef="#ctx0" brushRef="#br0" timeOffset="29634.695">4353 7594 54,'0'0'0,"3"0"-1,3 0 1,-3 7 1,4 4-1,-4 8 14,-3 7-14,0 6 9,-3 5-9,-4 3 10,-2 12-10,-1 9 8,-3 11-8,4-3 9,-1-1-9,7-2 2,0-7-2,6 7-2,0-5 2,1-11 1,-1-5-1,0-11 1,0-7-1,0-6 1,-3-3-1,0-7 1,0-3-1,3-5 1,-3 2-1,-3-8 2,-3 1-2,-4-1-2,-2-5 2,-1-3 1,-3-2-1,-3 0-1,-3-6 1,0 1-2,-1 2 2,1 0-3,3 3 3,0-13 1,6 4-1,4 6 1,-1 3-1,4 3 2,0 2-2,2 5-1,1 0 1,3 3-2,0 0 2,0 0 0,0 0 0,7 6 1,2 18-1,1-6 3,-1 1-3,4-1-3,3 3 3,0-2 1,0 2-1,-4-3 1,4 1-1,0-3 1,-3-3-1,3-2 0,-4-3 0,4-8 5,0-3-5,0-5 13,-3-5-13,2-3 5,1-3-5,0 1 0,0 2 0,3-2 1,-6 4-1,0 4 1,-4-17-1,1 14-2,-7 2 2,0 3 0,0 1 0,3 4-8,1-2 8,2-1-44,1 1 44,6 2-55,0-2 55,3-3-24</inkml:trace>
  <inkml:trace contextRef="#ctx0" brushRef="#br0" timeOffset="30385.738">4362 7596 36,'0'0'0,"0"0"6,0 0-6,0 0 3,-3 5-3,0 6 6,-4 2-6,1 3 4,-7 3-4,-6-1 7,-3 6-7,0-3 5,-4-2-5,1-1 0,6-5 0,0 1-1,6-6 1,4-3 2,-1 0-2,7-2 0,3-3 0,0 0-2,6 0 2,4-3 2,3-2-2,2-3 0,4-8 0,1-2-1,-1-6 1,0-5 1,-3 2-1,3 1 0,-7 2 0,1 8 4,-4 0-4,-2 8 10,-1 6-10,1 4 5,-1 6-5,7 5 17,-1 6-17,4 2 8,3 0-8,3 0 3,1 1-3,-4-4 2,0-5-2,-7-5 1,-2-2-1,-4-1-20,-2-2 20,-1-1-66,-3-2 66,0 0-31</inkml:trace>
  <inkml:trace contextRef="#ctx0" brushRef="#br0" timeOffset="32457.8565">5216 7927 48,'0'0'0,"0"-5"8,3-1-8,-3-2 12,-3 0-12,0 1 4,-7-4-4,1 3-2,-7 3 2,-6-3 2,-4 0-2,-2 5 0,-4 3 0,-3 0 0,0 5 0,0 3 2,4 3-2,2 10 0,7 0 0,3 3 0,6 5 0,7 0 1,2-2-1,11-3 1,6-3-1,6-5-1,3-6 1,6-10 3,1-2-3,-4-9 2,1-2-2,-4-8 3,0-8-3,-3-3 1,0-8-1,0 0-1,-3 3 1,0 6-1,-6 2 1,-1 2 2,-2 3-2,-4 3 1,-3 8-1,0 2 0,0 3 0,0 3 0,0 5 0,0 5 1,0 6-1,-7 5-2,4 2 2,0 3 1,3 3-1,-3 8 1,9 0-1,1 7 0,2-1 0,4-7 0,3 1 0,-7-3 1,4-2-1,0-9 0,2-2 0,1-5 2,3-6-2,0-3-1,0-7 1,4-5 2,-4-4-2,-3-4 0,-4-3 0,-2-8-1,-7 2 1,-6 1 0,0 5 0,-1 2 1,-2 6-1,0 2-2,-1 6 2,-2 8 0,-1 7 0,4 6-1,0 5 1,9 6 0,3-1 0,4 1 1,2-6-1,7-3 0,-3-5 0,3-5 5,0-2-5,0-9 5,1-2-5,-1-3 9,-4-3-9,-2 1 9,0-1-9,-4 6 1,-2-3-1,-1 3 3,-6 5-3,6 0 0,-2 2 0,2 14-1,0 5 1,1 6-1,-1 4 1,0 6 2,4 1-2,-1 4 0,1 13 0,-1 1 0,1-6 0,3-5 0,-1-2 0,1-6 0,-3-8 0,-4-3 1,0-7-1,1-9-1,-4 1 1,0-9 3,-3-2-3,0-2 1,-6-11-1,-1-11 0,-2-5 0,-4-11 0,0-16 0,-2 6-6,-5-5 6,1 2-6,4 0 6,-1 0-2,6 5 2,4 9-1,3 4 1,6 9 0,6 5 0,7 7-1,3 6 1,7 8-2,-1 8 2,4 6 3,-7-1-3,13 3-5,-10 2 5,-31-2 2,-7-3-2,-9 3 0,-7-5 0,-6-1-1,0-4 1,1 2-9,8-8 9,4 2-2,6-2 2,10 0 0,9-5 0,13-6-11,9 1 11,13-4-4,4-1 4,15-1-1,-3-8 1,-10-8 0,-6-2 0,-6-6 0,-7 0 0,-9 3-1,-6 8 1,-4 3 1,-6 2-1,-6 5-1,-1 1 1,1 5 2,-7 5-2,-3 8-1,1 5 1,-20 8-1,3 3 1,7 5 0,2 8 0,11 8 1,5 6-1,7-1 2,7-2-2,24-3 0,7-8 0,4-3 0,-1-7 0,0-3 2,1-8-2,-8-8 0,-2-6 0,-6-4 0,-4-9 0,-9-7 0,-7-1 0,-3 4 1,-6 1-1,-3 4-2,-1 5 2,-6 7-1,4 9 1,-1 10 0,4 14 0,3 7 3,3 3-3,13 0 0,6-5 0,6-3 1,4-13-1,6-11 6,3-13-6,0-10 3,-3-14-3,-10-5 1,-3-8-1,-6-5-5,0 0 5,-6 5-4,-7 10 4,-3 9 0,0 7 0,-7 9 0,1 7 0,-3 8 20,-1 16-20,4 11 6,2 13-6,8 5 5,2 3-5,4-2 0,2-6 0,1-11 1,0-5-1,-4-8-3,-2-8 3,-1-2-39,-9-8 39,-4-3-65,-2-6 65,-4-9-9,-3-12 9</inkml:trace>
  <inkml:trace contextRef="#ctx0" brushRef="#br0" timeOffset="32713.8712">6207 7871 68,'19'0'0,"22"3"2,4 2-2,8-2-2,5 2 2,2 3 2,-6 0-2,-10 0-2,-12 3 2,-10 2-1,-6 0 1,-6 3 2,-10 2-2,-3 1 3,-1 2-3,1 0 2,3 1-2,0-7-2,7 4 2,-1-6-28,3-2 28,7-3-43,3-8 43</inkml:trace>
  <inkml:trace contextRef="#ctx0" brushRef="#br0" timeOffset="32879.8807">6785 7805 60,'3'3'0,"3"5"-10,10 5 10,3 6-27,0 2 27,3 3-22,-6 5 22</inkml:trace>
  <inkml:trace contextRef="#ctx0" brushRef="#br0" timeOffset="33447.9132">6908 8154 54,'4'3'0,"2"2"23,23-2-23,-7-6 17,3-5-17,-3-5 1,-3-5-1,-6-9 1,-10-4-1,-9-4 1,-7-2-1,-19 5-1,-2 3 1,5 8-4,0 5 4,10 6 1,3 2-1,7 2-2,9 6 2,0 0-1,9 6 1,4-4-1,0 9 1,3-1 1,12 6-1,-5 3 0,-4-1 0,-4 4 5,-2-1-5,0 0 1,0 3-1,-1-3 7,1-5-7,-3-3 1,-1 0-1,1-2 0,-4-6 0,-3-2 1,-3-3-1,0 0 2,0 0-2,0 2 11,6-4-11,4-6 5,3-3-5,6-2-3,0-8 3,0-6 2,3 6-2,-6 0-3,0 5 3,-7 3 1,1 2-1,-1 9-3,1-1 3,3 8 3,-1 6-3,1 5 1,3 2-1,3 3 3,0-2-3,0 2 1,0-5-1,0-3-12,-3 0 12,-3-2-89,-4 5 89,1-13-23</inkml:trace>
  <inkml:trace contextRef="#ctx0" brushRef="#br0" timeOffset="40584.3212">9331 7123 46,'9'0'0,"11"0"23,8 0-23,7 0 20,6 0-20,13 0 22,3-6-22,7 4 16,-4-6-16,-9 0 6,-3 0-6,-10 3 1,-6-3-1,-7 2 1,-6 4-1,-10-1 2,-2 0-2,-1-2-21,-6 2 21,-6-2-63,-4 5 63,1 3-52,-4 2 52</inkml:trace>
  <inkml:trace contextRef="#ctx0" brushRef="#br0" timeOffset="41240.3589">9442 7477 71,'0'0'0,"10"0"12,18 0-12,13-5 22,13 2-22,10-5 14,3 3-14,-7 5 10,3-3-10,-5 3 0,-14 3 0,-6-3 0,-9 5 0,-10-2-39,-7 5 39,-12 0-56,-6 0 56,-13-3-33,0-8 33</inkml:trace>
  <inkml:trace contextRef="#ctx0" brushRef="#br0" timeOffset="41839.3929">9721 7117 90,'4'-5'0,"2"0"19,-3-6-19,4 1 7,-1-6-7,-3-5 3,-3-6-3,3-5 4,-3-15-4,-3-12 4,3-12-4,0 0 10,6-14-10,1-8 0,-1-5 0,0 3-1,4 11 1,-7-1 2,0 16-2,0 13-1,1 12 1,-4 12-1,0 8 1,3 11-9,-3 5 9,3 10-47,0 9 47,4 5-54,2 2 54,-6 25-25</inkml:trace>
  <inkml:trace contextRef="#ctx0" brushRef="#br0" timeOffset="42546.4335">9756 7570 54,'0'0'0,"0"0"12,0 0-12,0 0 2,0 0-2,4 2-1,-1 6 1,0 6 3,0 4-3,3 6 8,1 8-8,2 2 13,-2 0-13,-1 9 14,4 12-14,-4 6 10,0-3-10,4 1 10,-4-9-10,4-10 13,-4-6-13,0-10 10,-2-8-10,-4-6 1,3-4-1,-3-1 2,-7-5-2,-2 0-71,-1 5 71,-6 0-79,4-7 79</inkml:trace>
  <inkml:trace contextRef="#ctx0" brushRef="#br0" timeOffset="43205.4713">9420 8313 59,'0'0'0,"13"0"13,15-2-13,13-1 21,20 0-21,12-2 22,0-3-22,6 5 14,4-2-14,-7 0 2,-6 0-2,-10 2 1,-15 0-1,-7 3 1,-16 0-1,-6 0-4,-7 0 4,-2-2-30,-7 2 30,-7 0-48,1 2 48,-4 1-50,-6 2 50</inkml:trace>
  <inkml:trace contextRef="#ctx0" brushRef="#br0" timeOffset="43511.4888">9629 8705 85,'16'0'0,"13"0"24,12-3-24,7 1 16,3-4-16,6-2 4,0 6-4,-3-4 1,-10 4-1,-9-1-5,-6 3 5,-10 0-65,-6 5 65,-7 1-59,-9 4 59</inkml:trace>
  <inkml:trace contextRef="#ctx0" brushRef="#br0" timeOffset="43882.51">9852 8760 75,'3'11'0,"0"7"11,0 6-11,4 8 12,-1 2-12,0 3 19,1 16-19,-1 14 8,3 4-8,-2 0 5,5-2-5,-2 0 17,0 5-17,-1-8 2,1-8-2,-1-5 4,-3-5-4,-2-6 5,2-13-5,-3-7 1,0-4-1,-3-5 1,0 1-1,-3-7-41,-3 4 41,-7 2-74,-3-2 74,-3-6-44</inkml:trace>
  <inkml:trace contextRef="#ctx0" brushRef="#br0" timeOffset="56266.2183">9090 9229 55,'0'0'0,"0"0"11,0 0-11,0 0 6,0 0-6,0 0 10,0 0-10,0 0 10,3-6-10,6-2 5,4-2-5,12-6 7,7-8-7,22-5 2,10-8-2,2-3 0,4 6 0,6-3 3,4-3-3,-4-5-1,-6 0 1,0 0 4,0-2-4,-7 4 3,-3-2-3,-3 0 4,-3 3-4,-3 0 1,-3 2-1,-7 8 5,-3-10-5,-6 8 0,9 7 0,-9 9-1,-7 4 1,-2 1 0,-4 3 0,-3 4 1,-4-2-1,-5 6 1,2-4-1,-2 1-1,-1 0 1,0-1 1,4 1-1,-1 0 2,-2-3-2,-4 3-1,3-1 1,-6 6-1,3-5 1,-3 5 3,0-5-3,0 5-2,0 0 2,0 0-1,0-3 1,3 0 0,-3 3 0,0 0 0,0 0 0,0-2 1,0 2-1,0 0-3,0 0 3,0 0 1,0 0-1,0 0 1,0 0-1,0 0-1,-3-5 1,-6 5 0,-1-6 0,-6 6-1,-3-2 1,-16 2 0,4 2 0,-1 1 2,3 0-2,7-1-2,3 1 2,3-1 0,3-2 0,7 0 1,0 0-1,6 0-1,-3 0 1,3 0 0,0 0 0,0 0 2,3-2-2,3-3-2,4-3 2,6 0 1,22 0-1,0-3-1,6 1 1,1-1 0,2 0 0,-5 1 0,-8 2 0,-2 0 0,-10 0 0,-6 3 2,-3 2-2,-7 0 1,-2 3-1,-1 0 3,-3 0-3,0 0-1,0 0 1,0 6 0,-3 7 0,-7 3 0,0 5 0,1 3-1,-1 0 1,-5-1 1,2 1-1,-3 0 0,0 13 0,0-8 1,4-2-1,-1-9 3,6-5-3,1-2 1,3-3-1,0-3 1,3-5-1,0 0-3,0 0 3,0 0-71,0 6 71,0-1-60</inkml:trace>
  <inkml:trace contextRef="#ctx0" brushRef="#br0" timeOffset="57663.2982">9521 8763 45,'0'0'0,"-6"0"10,6 0-10,0 0 18,0 0-18,0 0 6,0 0-6,0 0 1,0 0-1,3-3 7,4 6-7,2-3 8,7 3-8,6-3 9,13 2-9,6-4 1,10 2-1,0-3 2,3 6-2,6-3 4,1 5-4,-4-2 4,-6-1-4,-4-2 3,-5 3-3,-8-3 2,-5 0-2,-4 0 4,-9-3-4,-3 3 0,-3 0 0,-4-2 2,0-1-2,-6 0 1,0-2-1,-6 2-1,-4 1 1,-6-1-2,-6 3 2,-6 0-6,-7 0 6,-3 0-4,-13 0 4,-3 3-1,0-1 1,0 1 0,3 5 0,0-5 0,7 2 0,9-2 1,3-1-1,13 1 1,6-3-1,4 0-1,9 0 1,6 0 0,16 0 0,7 0 0,16-3 0,-1-2 0,16-3 0,10 3 0,0-1 0,3 1-2,-9-3 2,-11 3-9,-8 0 9,-10 2-59,-13 6 59,-9 2-43,-16 0 43</inkml:trace>
  <inkml:trace contextRef="#ctx0" brushRef="#br0" timeOffset="58580.3506">9563 8234 60,'0'0'0,"-7"0"6,7 0-6,0 0 3,0 0-3,0 0 3,10 5-3,9 0 0,6 3 0,13 0 0,10 0 0,0 3-1,9-6 1,10-2 3,2-1-3,-2-2 11,-7-2-11,-6-1 2,-12-2-2,-11 2 0,-8 1 0,-8-1 3,-8 3-3,-4-3 7,-6 3-7,-7 3-1,-6-6 1,-6 3-1,-6 0 1,-4 0 0,-13-2 0,-5-1 0,-8 0 0,4 3 0,-6-5 0,0 5 2,0 3-2,-1-1-1,10 4 1,10 2 1,13-6-1,8 1-1,11-1 1,12 6-2,13-2 2,6-1-2,16-2 2,10-3-18,6-3 18,0 0-65,6 3 65,-3-8-8</inkml:trace>
</inkml:ink>
</file>

<file path=ppt/ink/ink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3-04-10T17:41:45.189"/>
    </inkml:context>
    <inkml:brush xml:id="br0">
      <inkml:brushProperty name="width" value="0.05292" units="cm"/>
      <inkml:brushProperty name="height" value="0.05292" units="cm"/>
      <inkml:brushProperty name="color" value="#FF0000"/>
    </inkml:brush>
  </inkml:definitions>
  <inkml:trace contextRef="#ctx0" brushRef="#br0">21882 7649 37,'0'0'0,"0"0"2,0 3-2,0-3 7,0 0-7,0 0 12,0 0-12,0-3 4,-3-2-4,-1-3 5,1 3-5,0-1 6,0 1-6,-4-3 5,4 3-5,-3-1 5,0 1-5,-4 0 5,4 2-5,-1-5 1,-2 3-1,3 2 6,-4 1-6,0-1 0,4 0 0,-3-4 1,2 1-1,1 4 2,-4 2-2,4 0-2,-4-3 2,4 6 0,-3-6 0,-1 6 0,-3 2 0,1-2 1,-1 4-1,0 4 8,-3 0-8,4-3 2,-1-3-2,0 3 1,1 0-1,-1 0 3,0 0-3,4 0 0,-1-1 0,-3 4 1,4-3-1,-1 5 1,1 0-1,3-5-1,-1 6 1,1-1 0,3 0 0,-1 3 0,4-3 0,-3 3-1,3 0 1,0-3 2,0 3-2,3 0 0,-3 2 0,7 4 1,-4-4-1,3 3 1,-2 0-1,2 3 2,3-5-2,-2-1 2,2 1-2,4 2-1,-3-5 1,2 5 3,1-5-3,0 0 1,-1 0-1,1 2-1,3-7 1,-3 2 1,2-2-1,-2-3 2,3-3-2,-3-3-1,-1-2 1,1 3 2,-3-8-2,6 0 0,-1-6 0,1-5 6,3-2-6,4-1 6,-4 0-6,-4 1-2,14-3 2,-7 2 4,-6 3-4,-3-2 15,0-1-15,-4-4 10,1-1-10,-4-5 8,-6 5-8,0 0 4,0 0-4,-6 3 3,2 5-3,-2-2-3,0-1 3,3 3-2,-1-8 2,1 1-43,0-4 43,3 1-65,-3-1 65,9-2-65</inkml:trace>
  <inkml:trace contextRef="#ctx0" brushRef="#br0" timeOffset="4022.2301">20275 8072 32,'0'8'0,"3"6"5,-3 1-5,0 9 4,4 3-4,-4-1 5,0 6-5,0 2 6,0 17-6,0-1 2,0-2-2,0 4 3,0 1-3,0 0 3,0 3-3,0-1 6,-4 4-6,4 1 1,0-9-1,0-1 1,4 3-1,-1 8 0,-3 0 0,3 5 1,-3-5-1,3 5-2,-3-3 2,-3 9 2,3-3-2,-3-3 4,3 0-4,0 0 3,0-3-3,-3 1-1,3-1 1,0 1 1,3-6-1,-3-5 1,0 0-1,-3 5-1,3 3 1,0 0 0,0 2 0,-4 4 0,4-4 0,0 1 0,0 12 0,0-2 2,0 0-2,0-2 0,0-3 0,0 2-1,0 1 1,0-4 1,0-7-1,0 0 0,4 5 0,-1 3-2,0 2 2,-3-7 1,3 5-1,0-6 1,-3 1-1,3-3 1,1-3-1,-4 0 1,0 3-1,3-3 3,-3-2-3,0 2 1,0-3-1,0 1 0,0-3 0,0-3 0,3-8 0,0 1-1,-3 2 1,0 2 1,0 6-1,-3 0 2,3 3-2,-3-3-1,3 0 1,0 0 1,-3-3-1,3 3 1,0-6-1,0-2-1,0-5 1,3 2 1,-3 3-1,3-8 1,0 0-1,-3 0 0,3 1 0,-3-4 2,3-2-2,4 2-2,-1 0 2,-3 1 0,4-3 0,2-6 1,1-7-1,-4 2 0,4-5 0,-4-3 0,3 0 0,-2 3 1,2 0-1,1 2 7,-4 6-7,1-3 10,-1 3-10,0-5-2,-3-1 2,4-2 1,-4-8-1,3-3-2,-3 1 2,4-4 1,-1-4-1,1-1 1,-4 0-1,6 1 0,-6-4 0,7-4-2,-4-6 2,1 0 3,-1-5-3,0 2-2,1 1 2,-1-3 0,0-1 0,4-1 1,-4-6-1,1-11-2,2 0 2,-3-5 2,1 0-2,-1 3 0,1 0 0,2 2 1,-6-2-1,4-6 2,-1 0-2,0-5-1,-6 0 1,3-5 0,1-5 0,-4-1-2,3 3 2,-3 1 2,0 1-2,0 1 1,0 3-1,0 4 0,0 1 0,3-3-1,-3-5 1,-3-6 1,3-2-1,0 0 0,0-3 0,0 3 1,-3-3-1,-1 1-1,1-1 1,0 0 0,-3-2 0,-1-4 2,1 1-2,3 0-2,-3 11 2,-1 2 0,4 0 0,0-5 2,0 5-2,-1-5-2,4 2 2,-3-4 1,3 2-1,3-14 1,-3 6-1,4-3-1,-4 3 1,0 0 1,0-3-1,0 3 1,-4 6-1,4 12 0,0 6 0,-3-6 4,3-2-4,0-6 0,-3-2 0,3-5 2,-3-9-2,0 6 2,0-16-2,-1 6 1,1 7-1,3 8 1,0 0-1,0 3 1,-3 5-1,3 3 2,0 8-2,-3 2 3,3 1-3,0-9 0,3 1 0,-3-6 1,3 0-1,0 0-1,1 5 1,-1 4 1,0-4-1,-3-15 0,3 4 0,-3 9 0,3 3 0,-3 12 0,3 1 0,-3 10 1,-3 3-1,3 11 0,0 2 0,3 5-33,1-5 33,8-2-96,-2-3 96</inkml:trace>
  <inkml:trace contextRef="#ctx0" brushRef="#br0" timeOffset="113025.4647">23688 13716 74,'-3'-5'0,"0"-3"7,-3-5-7,-1 2 7,-2-2-7,-1 0 6,1-3-6,-4 0 1,-6 3-1,-6 2 2,-4 3-2,-6-3 0,-9 6 0,-1-3 0,-6 6 0,-9-1 0,-4 3 0,-15-3 0,0 11 0,3 0 1,3 0-1,9 8 8,4 0-8,6 5 6,3 8-6,6 3 3,7 5-3,7 8 2,2 0-2,10 5 1,3-2-1,7-1-2,9-2 2,12 11 3,11-3-3,11-6 2,14 1-2,12-3 6,10-8-6,10-10 16,21-9-16,4-7 15,0-9-15,-7-10 10,-9 0-10,-6-10 9,-14-1-9,-11-10 14,-8 0-14,-2-18 8,-10-4-8,-9-10 2,-7 1-2,-3-1 1,-13 3-1,-2 2-1,-8 6 1,-8 5-23,-4 5 23,-6 11-82,-4 10 82,1 14-95</inkml:trace>
  <inkml:trace contextRef="#ctx0" brushRef="#br0" timeOffset="114045.5231">24114 13740 78,'0'0'0,"0"0"19,0 0-19,-3-5 18,-1-3-18,8-8 14,-1-3-14,6 3 5,1-5-5,12 0 1,16 5-1,3 6 9,-3 2-9,1 0 5,-8 5-5,-2 0 2,-1 3-2,-8 0 2,-5 3-2,1 2 0,-6 6 0,-7 5 6,0 2-6,-9 6 7,-7 8-7,-9 5 3,-7 0-3,-6 0 4,0 3-4,-12-6 7,9-5-7,12-5-3,7-6 3,10-2 1,2-2-1,30-1 2,2-5-2,7 0 8,6-8-8,0-3 3,0 3-3,0-3 0,-3-2 0,-3 0 0,-7 2 0,-3 3-23,1-2 23,-7 2-54,3-3 54,-3 6-46,-1-1 46,1 3-61,0 6 61,-3 0-6</inkml:trace>
  <inkml:trace contextRef="#ctx0" brushRef="#br0" timeOffset="114900.572">23996 14917 90,'0'0'0,"0"0"13,0 0-13,0 6 20,0-6-20,0 0 13,0 0-13,7-3 18,-1-8-18,7 3 9,-4-5-9,7-5 8,0-6-8,3-3 3,0 1-3,0-3 5,-3 0-5,0-6 2,-3-2-2,15-2 1,-6-1-1,-6 5 11,-6 6-11,-1 0 5,-2 11-5,-4 2 2,0 3-2,-3-1 0,3 9 0,-3 0 0,0 5 0,0-5 0,0 5 0,0-3 0,0 3 0,0 0-2,0 3 2,0 2 1,0 3-1,3 0 0,-3 8 0,0-3 1,3 3-1,1 0-3,2 2 3,4 1 2,-1 2-2,1-8-1,2 0 1,-2-2 0,3-1 0,2-10-2,1-2 2,-3-1 0,3-8 0,0-4-1,-4-7 1,4-1-1,-6-4 1,-1 1-1,1 2 1,-7 3-1,3 10 1,-2-2 1,-4 10-1,3 1-2,-3 2 2,-3 2-1,3 14 1,3 3 1,0 2-1,0 3-1,3 5 1,4-5 3,3 5-3,-4-8-2,4 0 2,0-2-45,-1-6 45,-2-3-69,3 1 69,-4-6-67,4 1 67,-1-4-9,1-2 9</inkml:trace>
  <inkml:trace contextRef="#ctx0" brushRef="#br0" timeOffset="115636.6141">24679 14457 87,'0'0'0,"3"5"35,3 6-35,1 2 29,-1 5-29,0-4 15,4 4-15,-7 1 7,4-3-7,-1-3 3,0 0-3,-3-2 1,1-3-1,-1-6 2,-3 4-2,0-6 3,0 0-3,0 0 7,3-6-7,-3 1 2,3-6-2,-3-5 3,3 1-3,-3-9-2,3 5 2,4-5 1,-4 3-1,0-3 1,3 6-1,-2-1-1,-1 6 1,0 3 1,0 2-1,-3 2-1,0 6 1,0 0 1,10 6-1,-4 2-3,7 2 3,-4 3 3,4 6-3,-3-3-2,2 5 2,1-2 1,-4-1-1,1-5 1,-1 3-1,-2-3 0,-1-2 0,-3-6 0,1 3 0,-4-5 2,3-1-2,-3-2 0,3-7 0,3-4 0,1-8 0,-1-4 0,7 4 0,-7 1 0,4 4 0,-4-2-1,-3 6 1,0 2 1,-3 8-1,0 0-1,3 3 1,7 2-1,-1 8 1,1 0-1,3 3 1,3-3 2,3 6-2,0-3-4,0-3 4,0 0-67,0 3 67,0 0-103,0 3 103,-6-4-20</inkml:trace>
  <inkml:trace contextRef="#ctx0" brushRef="#br0" timeOffset="149624.5581">1416 16727 39,'0'0'0,"0"0"12,0 0-12,6-3-2,10 3 2,0 0 3,9 3-3,4 0 5,6-1-5,9 1 9,10-3-9,3-3 7,10 1-7,9-4 6,3 1-6,10-6 1,3 4-1,32-1 5,-3 0-5,-4 8-2,1-6 2,-4 1-1,-9 0 1,9-1 2,1-1-2,2 1 2,16 1-2,1-3 0,-4 5 0,0-2 0,0 2 0,-9 1 1,9-1-1,-3 3 1,3 0-1,16 0-1,-6-3 1,-10 3-1,-3 0 1,-6-2 0,-16 2 0,3 2 1,0 1-1,-1-3 0,-2 0 0,13 0 0,2-3 0,-9 3 0,-9 0 0,-3-2 1,-7 2-1,-7-5-2,7 2 2,0 3 1,1-3-1,-1-2 0,0-3 0,16 0 0,0 0 0,-4 3 0,-5-3 0,-1 3-1,4-1 1,-10 1 0,6 0 0,1 5 3,-4 0-3,3 0-3,1 0 3,12-3 1,-3 6-1,-6 2 0,-7-2 0,0-1 0,-6 1 0,-10 2-1,1 1 1,-1-1 2,-3 3-2,-9-3-1,-4 0 1,-5-2 2,-1 0-2,3-1-2,13-2 2,-9 0 0,-1 6 0,-6-4 0,-6-2 0,-7 0 0,7 0 0,0-2 0,0-1 0,0 0-1,-4 3 1,-2-2 1,-4-1-1,10-2 0,6 2 0,0 3 0,0 0 0,0 0-1,7-3 1,9-4 1,16 1-1,3 6 0,-3 0 0,0 0 0,6-2 0,3-4 0,-2 4 0,5 2 0,7-3 0,0-2 0,3-1 0,19-2 0,-3 6 0,-3-3 0,0 2 0,-6 0 0,-1 1 0,4 2 1,-4-3-1,4-2-3,6 2 3,-7 0 1,-5 6-1,-4-3 1,0 0-1,-6 0 2,-4 3-2,4 2-3,0-5 3,-7 0 1,4 0-1,9 0-1,-3 0 1,-6 0 1,-4 0-1,0 0 0,-2-3 0,-11-2-1,1 2 1,3 1-1,-6-4 1,-4 1 2,-3 0-2,0 0-1,10-6 1,-3 8 1,-4-5-1,-3 3 0,-6 2 0,-6-2 1,-1 0-1,-6 0-2,0 2 2,-6 0 1,-10 1-1,1-1 0,-7 0 0,0 3 1,0-2-1,-7 2-1,-2-3 1,-4 3 0,-10-3 0,1 3 1,-7 0-1,1-2-1,-7 2 1,0 0 1,0 0-1,0 0 0,0 0 0,3-3 0,3 3 0,-2-3 1,2 3-1,0-2 0,-3 2 0,-3 0-1,4 2 1,2-2-1,-3 0 1,3 0 1,1 0-1,-1 3-1,7 0 1,0-1 1,6 1-1,6 0-1,-3-3 1,10 2 3,-3-2-3,2 3-3,1 0 3,0-1 1,9 4-1,-6-4 0,3 6 0,-6 0 0,3-3 0,-3 1-1,-4-4 1,-2 4 1,-4-1-1,-3-2-1,-3 2 1,0-3 2,-4 4-2,-2-4 0,2 4 0,1 2-2,-3-6 2,2 6 1,1-5-1,0 0 0,-1 2 0,1-5-2,0 5 2,-4-2 2,4 2-2,0-2-1,-4-3 1,4 2 3,6 4-3,0-6 2,0 5-2,3-2 0,-3 2 0,4 3 0,2-6 0,4 4 0,-1-1 0,4-2 0,-3 2 0,2-2 1,-2 2-1,-1-2 1,4-1-1,-3 1 10,6-1-10,0-2 1,6 3-1,0-3 0,0 0 0,10 0 2,0-3-2,0 3-2,0-2 2,-1-1 2,-2 3-2,0-2 0,3 2 0,-1-6-2,1 4 2,0-4 4,-7 1-4,1 2-2,2 1 2,4-4-1,-3 4 1,3-3 5,-1 5-5,8 0 1,-1 2-1,6-2 0,7 3 0,-3-1 0,3 4 0,-4-6 1,-2 5-1,-1-5 1,1 0-1,2-3-1,-2 3 1,-7 6 0,0-4 0,0 1 1,1 0-1,-4-1 0,0 4 0,-7-4 0,-6-2 0,-6 0 1,-3 3-1,-10-6 7,1 3-7,-11-2 6,1-1-6,-4 3-1,-5 0 1,2 0 0,-6 0 0,3 0 1,-3 0-1,0 0-32,-3 8 32,-10 10-75,-6 6 75,-3-3-2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7" name="Rectangle 5"/>
          <p:cNvSpPr>
            <a:spLocks noGrp="1" noChangeArrowheads="1"/>
          </p:cNvSpPr>
          <p:nvPr>
            <p:ph type="body" sz="quarter" idx="3"/>
          </p:nvPr>
        </p:nvSpPr>
        <p:spPr bwMode="auto">
          <a:xfrm>
            <a:off x="974790" y="4560208"/>
            <a:ext cx="5365622" cy="4322229"/>
          </a:xfrm>
          <a:prstGeom prst="rect">
            <a:avLst/>
          </a:prstGeom>
          <a:noFill/>
          <a:ln w="9525">
            <a:noFill/>
            <a:miter lim="800000"/>
            <a:headEnd/>
            <a:tailEnd/>
          </a:ln>
          <a:effectLst/>
        </p:spPr>
        <p:txBody>
          <a:bodyPr vert="horz" wrap="square" lIns="96347" tIns="48173" rIns="96347" bIns="4817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 name="Slide Image Placeholder 9"/>
          <p:cNvSpPr>
            <a:spLocks noGrp="1" noRot="1" noChangeAspect="1"/>
          </p:cNvSpPr>
          <p:nvPr>
            <p:ph type="sldImg" idx="2"/>
          </p:nvPr>
        </p:nvSpPr>
        <p:spPr>
          <a:xfrm>
            <a:off x="1258888" y="720725"/>
            <a:ext cx="4797425" cy="3598863"/>
          </a:xfrm>
          <a:prstGeom prst="rect">
            <a:avLst/>
          </a:prstGeom>
          <a:noFill/>
          <a:ln w="12700">
            <a:solidFill>
              <a:prstClr val="black"/>
            </a:solidFill>
          </a:ln>
        </p:spPr>
        <p:txBody>
          <a:bodyPr vert="horz" lIns="95747" tIns="47873" rIns="95747" bIns="47873" rtlCol="0" anchor="ctr"/>
          <a:lstStyle/>
          <a:p>
            <a:endParaRPr lang="en-US"/>
          </a:p>
        </p:txBody>
      </p:sp>
    </p:spTree>
    <p:extLst>
      <p:ext uri="{BB962C8B-B14F-4D97-AF65-F5344CB8AC3E}">
        <p14:creationId xmlns:p14="http://schemas.microsoft.com/office/powerpoint/2010/main" val="159178733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225700" y="428263"/>
            <a:ext cx="8229600" cy="5697901"/>
          </a:xfrm>
        </p:spPr>
        <p:txBody>
          <a:bodyPr/>
          <a:lstStyle>
            <a:lvl1pPr>
              <a:spcBef>
                <a:spcPts val="1200"/>
              </a:spcBef>
              <a:defRPr/>
            </a:lvl1pPr>
            <a:lvl2pPr>
              <a:buFont typeface="Wingdings" pitchFamily="2" charset="2"/>
              <a:buChar cha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p:txBody>
      </p:sp>
      <p:sp>
        <p:nvSpPr>
          <p:cNvPr id="4" name="Slide Number Placeholder 3"/>
          <p:cNvSpPr>
            <a:spLocks noGrp="1"/>
          </p:cNvSpPr>
          <p:nvPr>
            <p:ph type="sldNum" sz="quarter" idx="10"/>
          </p:nvPr>
        </p:nvSpPr>
        <p:spPr/>
        <p:txBody>
          <a:bodyPr/>
          <a:lstStyle>
            <a:lvl1pPr>
              <a:defRPr/>
            </a:lvl1pPr>
          </a:lstStyle>
          <a:p>
            <a:fld id="{F3DB7220-4BF1-447B-B55F-9D0B4B1941CF}" type="slidenum">
              <a:rPr lang="en-US"/>
              <a:pPr/>
              <a:t>‹#›</a:t>
            </a:fld>
            <a:endParaRPr lang="en-US"/>
          </a:p>
        </p:txBody>
      </p:sp>
    </p:spTree>
  </p:cSld>
  <p:clrMapOvr>
    <a:masterClrMapping/>
  </p:clrMapOvr>
  <p:transition>
    <p:randomBar dir="vert"/>
  </p:transition>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3" name="Rectangle 9"/>
          <p:cNvSpPr>
            <a:spLocks noChangeArrowheads="1"/>
          </p:cNvSpPr>
          <p:nvPr userDrawn="1"/>
        </p:nvSpPr>
        <p:spPr bwMode="auto">
          <a:xfrm>
            <a:off x="0" y="6446838"/>
            <a:ext cx="9144000" cy="51239"/>
          </a:xfrm>
          <a:prstGeom prst="rect">
            <a:avLst/>
          </a:prstGeom>
          <a:solidFill>
            <a:srgbClr val="CC0000"/>
          </a:solidFill>
          <a:ln w="9525">
            <a:noFill/>
            <a:miter lim="800000"/>
            <a:headEnd/>
            <a:tailEnd/>
          </a:ln>
          <a:effectLst/>
        </p:spPr>
        <p:txBody>
          <a:bodyPr wrap="none" anchor="ctr"/>
          <a:lstStyle/>
          <a:p>
            <a:endParaRPr lang="en-US"/>
          </a:p>
        </p:txBody>
      </p:sp>
      <p:sp>
        <p:nvSpPr>
          <p:cNvPr id="1027" name="Rectangle 3"/>
          <p:cNvSpPr>
            <a:spLocks noGrp="1" noChangeArrowheads="1"/>
          </p:cNvSpPr>
          <p:nvPr>
            <p:ph type="body" idx="1"/>
          </p:nvPr>
        </p:nvSpPr>
        <p:spPr bwMode="auto">
          <a:xfrm>
            <a:off x="225700" y="428264"/>
            <a:ext cx="8229600" cy="5697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p:txBody>
      </p:sp>
      <p:sp>
        <p:nvSpPr>
          <p:cNvPr id="1031" name="Text Box 7"/>
          <p:cNvSpPr txBox="1">
            <a:spLocks noChangeArrowheads="1"/>
          </p:cNvSpPr>
          <p:nvPr userDrawn="1"/>
        </p:nvSpPr>
        <p:spPr bwMode="auto">
          <a:xfrm>
            <a:off x="147638" y="6511759"/>
            <a:ext cx="1811714" cy="276999"/>
          </a:xfrm>
          <a:prstGeom prst="rect">
            <a:avLst/>
          </a:prstGeom>
          <a:noFill/>
          <a:ln w="12700">
            <a:noFill/>
            <a:miter lim="800000"/>
            <a:headEnd/>
            <a:tailEnd/>
          </a:ln>
          <a:effectLst/>
        </p:spPr>
        <p:txBody>
          <a:bodyPr wrap="none">
            <a:spAutoFit/>
          </a:bodyPr>
          <a:lstStyle/>
          <a:p>
            <a:pPr algn="l" eaLnBrk="0" hangingPunct="0"/>
            <a:r>
              <a:rPr lang="en-US" b="1" i="0" dirty="0" smtClean="0">
                <a:solidFill>
                  <a:srgbClr val="000099"/>
                </a:solidFill>
                <a:latin typeface="+mj-lt"/>
                <a:ea typeface="Verdana" pitchFamily="34" charset="0"/>
                <a:cs typeface="Verdana" pitchFamily="34" charset="0"/>
              </a:rPr>
              <a:t>© 2012 Eric Pop,</a:t>
            </a:r>
            <a:r>
              <a:rPr lang="en-US" b="1" i="0" baseline="0" dirty="0" smtClean="0">
                <a:solidFill>
                  <a:srgbClr val="000099"/>
                </a:solidFill>
                <a:latin typeface="+mj-lt"/>
                <a:ea typeface="Verdana" pitchFamily="34" charset="0"/>
                <a:cs typeface="Verdana" pitchFamily="34" charset="0"/>
              </a:rPr>
              <a:t> UIUC</a:t>
            </a:r>
            <a:endParaRPr lang="en-US" b="1" i="0" dirty="0">
              <a:solidFill>
                <a:srgbClr val="000099"/>
              </a:solidFill>
              <a:latin typeface="+mj-lt"/>
              <a:ea typeface="Verdana" pitchFamily="34" charset="0"/>
              <a:cs typeface="Verdana" pitchFamily="34" charset="0"/>
            </a:endParaRPr>
          </a:p>
        </p:txBody>
      </p:sp>
      <p:sp>
        <p:nvSpPr>
          <p:cNvPr id="1035" name="Rectangle 11"/>
          <p:cNvSpPr>
            <a:spLocks noGrp="1" noChangeArrowheads="1"/>
          </p:cNvSpPr>
          <p:nvPr>
            <p:ph type="sldNum" sz="quarter" idx="4"/>
          </p:nvPr>
        </p:nvSpPr>
        <p:spPr bwMode="auto">
          <a:xfrm>
            <a:off x="8305800" y="6555452"/>
            <a:ext cx="533400" cy="184666"/>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b="1" i="0">
                <a:solidFill>
                  <a:srgbClr val="000099"/>
                </a:solidFill>
                <a:latin typeface="+mj-lt"/>
                <a:ea typeface="Verdana" pitchFamily="34" charset="0"/>
                <a:cs typeface="Verdana" pitchFamily="34" charset="0"/>
              </a:defRPr>
            </a:lvl1pPr>
          </a:lstStyle>
          <a:p>
            <a:fld id="{B1033AC8-477B-403E-AF1E-9A07FD7D5A9E}" type="slidenum">
              <a:rPr lang="en-US" smtClean="0"/>
              <a:pPr/>
              <a:t>‹#›</a:t>
            </a:fld>
            <a:endParaRPr lang="en-US" dirty="0"/>
          </a:p>
        </p:txBody>
      </p:sp>
      <p:sp>
        <p:nvSpPr>
          <p:cNvPr id="8" name="Text Box 7"/>
          <p:cNvSpPr txBox="1">
            <a:spLocks noChangeArrowheads="1"/>
          </p:cNvSpPr>
          <p:nvPr userDrawn="1"/>
        </p:nvSpPr>
        <p:spPr bwMode="auto">
          <a:xfrm>
            <a:off x="3260697" y="6511759"/>
            <a:ext cx="2885726" cy="276999"/>
          </a:xfrm>
          <a:prstGeom prst="rect">
            <a:avLst/>
          </a:prstGeom>
          <a:noFill/>
          <a:ln w="12700">
            <a:noFill/>
            <a:miter lim="800000"/>
            <a:headEnd/>
            <a:tailEnd/>
          </a:ln>
          <a:effectLst/>
        </p:spPr>
        <p:txBody>
          <a:bodyPr wrap="none">
            <a:spAutoFit/>
          </a:bodyPr>
          <a:lstStyle/>
          <a:p>
            <a:pPr algn="l" eaLnBrk="0" hangingPunct="0"/>
            <a:r>
              <a:rPr lang="en-US" b="1" i="0" dirty="0" smtClean="0">
                <a:solidFill>
                  <a:srgbClr val="000099"/>
                </a:solidFill>
                <a:latin typeface="+mj-lt"/>
                <a:ea typeface="Verdana" pitchFamily="34" charset="0"/>
                <a:cs typeface="Verdana" pitchFamily="34" charset="0"/>
              </a:rPr>
              <a:t>ECE 340: Semiconductor Electronics</a:t>
            </a:r>
            <a:endParaRPr lang="en-US" b="1" i="0" dirty="0">
              <a:solidFill>
                <a:srgbClr val="000099"/>
              </a:solidFill>
              <a:latin typeface="+mj-lt"/>
              <a:ea typeface="Verdana" pitchFamily="34" charset="0"/>
              <a:cs typeface="Verdana" pitchFamily="34" charset="0"/>
            </a:endParaRPr>
          </a:p>
        </p:txBody>
      </p:sp>
    </p:spTree>
  </p:cSld>
  <p:clrMap bg1="lt1" tx1="dk1" bg2="lt2" tx2="dk2" accent1="accent1" accent2="accent2" accent3="accent3" accent4="accent4" accent5="accent5" accent6="accent6" hlink="hlink" folHlink="folHlink"/>
  <p:sldLayoutIdLst>
    <p:sldLayoutId id="2147483650" r:id="rId1"/>
  </p:sldLayoutIdLst>
  <p:transition>
    <p:randomBar dir="vert"/>
  </p:transition>
  <p:hf hdr="0" ftr="0" dt="0"/>
  <p:txStyles>
    <p:titleStyle>
      <a:lvl1pPr algn="l" rtl="0" fontAlgn="base">
        <a:spcBef>
          <a:spcPct val="0"/>
        </a:spcBef>
        <a:spcAft>
          <a:spcPct val="0"/>
        </a:spcAft>
        <a:defRPr sz="3600">
          <a:solidFill>
            <a:srgbClr val="000099"/>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2pPr>
      <a:lvl3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3pPr>
      <a:lvl4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4pPr>
      <a:lvl5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6pPr>
      <a:lvl7pPr marL="9144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7pPr>
      <a:lvl8pPr marL="13716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8pPr>
      <a:lvl9pPr marL="18288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9pPr>
    </p:titleStyle>
    <p:bodyStyle>
      <a:lvl1pPr marL="342900" indent="-342900" algn="l" rtl="0" fontAlgn="base">
        <a:spcBef>
          <a:spcPts val="1200"/>
        </a:spcBef>
        <a:spcAft>
          <a:spcPct val="0"/>
        </a:spcAft>
        <a:buChar char="•"/>
        <a:defRPr sz="2400">
          <a:solidFill>
            <a:schemeClr val="accent2"/>
          </a:solidFill>
          <a:latin typeface="+mn-lt"/>
          <a:ea typeface="+mn-ea"/>
          <a:cs typeface="+mn-cs"/>
        </a:defRPr>
      </a:lvl1pPr>
      <a:lvl2pPr marL="742950" indent="-285750" algn="l" rtl="0" fontAlgn="base">
        <a:spcBef>
          <a:spcPct val="20000"/>
        </a:spcBef>
        <a:spcAft>
          <a:spcPct val="0"/>
        </a:spcAft>
        <a:buFont typeface="Wingdings" pitchFamily="2" charset="2"/>
        <a:buChar char="§"/>
        <a:defRPr sz="2000">
          <a:solidFill>
            <a:schemeClr val="tx1"/>
          </a:solidFill>
          <a:latin typeface="+mn-lt"/>
        </a:defRPr>
      </a:lvl2pPr>
      <a:lvl3pPr marL="1143000" indent="-228600" algn="l" rtl="0" fontAlgn="base">
        <a:spcBef>
          <a:spcPct val="20000"/>
        </a:spcBef>
        <a:spcAft>
          <a:spcPct val="0"/>
        </a:spcAft>
        <a:buChar char="•"/>
        <a:defRPr>
          <a:solidFill>
            <a:schemeClr val="tx1"/>
          </a:solidFill>
          <a:latin typeface="+mn-lt"/>
        </a:defRPr>
      </a:lvl3pPr>
      <a:lvl4pPr marL="1600200" indent="-228600" algn="l" rtl="0" fontAlgn="base">
        <a:spcBef>
          <a:spcPct val="20000"/>
        </a:spcBef>
        <a:spcAft>
          <a:spcPct val="0"/>
        </a:spcAft>
        <a:buChar char="–"/>
        <a:defRPr sz="1600">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xml"/><Relationship Id="rId1" Type="http://schemas.openxmlformats.org/officeDocument/2006/relationships/slideLayout" Target="../slideLayouts/slideLayout1.xml"/><Relationship Id="rId5" Type="http://schemas.openxmlformats.org/officeDocument/2006/relationships/image" Target="../media/image2.emf"/><Relationship Id="rId4" Type="http://schemas.openxmlformats.org/officeDocument/2006/relationships/customXml" Target="../ink/ink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8.emf"/><Relationship Id="rId5" Type="http://schemas.openxmlformats.org/officeDocument/2006/relationships/customXml" Target="../ink/ink13.xml"/><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image" Target="../media/image25.emf"/><Relationship Id="rId7" Type="http://schemas.openxmlformats.org/officeDocument/2006/relationships/image" Target="../media/image32.emf"/><Relationship Id="rId2" Type="http://schemas.openxmlformats.org/officeDocument/2006/relationships/image" Target="../media/image24.emf"/><Relationship Id="rId1" Type="http://schemas.openxmlformats.org/officeDocument/2006/relationships/slideLayout" Target="../slideLayouts/slideLayout1.xml"/><Relationship Id="rId6" Type="http://schemas.openxmlformats.org/officeDocument/2006/relationships/customXml" Target="../ink/ink15.xml"/><Relationship Id="rId5" Type="http://schemas.openxmlformats.org/officeDocument/2006/relationships/image" Target="../media/image31.emf"/><Relationship Id="rId4" Type="http://schemas.openxmlformats.org/officeDocument/2006/relationships/customXml" Target="../ink/ink14.xml"/></Relationships>
</file>

<file path=ppt/slides/_rels/slide12.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image" Target="../media/image27.emf"/><Relationship Id="rId1" Type="http://schemas.openxmlformats.org/officeDocument/2006/relationships/slideLayout" Target="../slideLayouts/slideLayout1.xml"/><Relationship Id="rId4" Type="http://schemas.openxmlformats.org/officeDocument/2006/relationships/image" Target="../media/image34.emf"/></Relationships>
</file>

<file path=ppt/slides/_rels/slide1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9.bin"/><Relationship Id="rId10" Type="http://schemas.openxmlformats.org/officeDocument/2006/relationships/image" Target="../media/image38.emf"/><Relationship Id="rId4" Type="http://schemas.openxmlformats.org/officeDocument/2006/relationships/image" Target="../media/image28.wmf"/><Relationship Id="rId9" Type="http://schemas.openxmlformats.org/officeDocument/2006/relationships/customXml" Target="../ink/ink1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5.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customXml" Target="../ink/ink3.x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customXml" Target="../ink/ink5.xml"/><Relationship Id="rId3" Type="http://schemas.openxmlformats.org/officeDocument/2006/relationships/oleObject" Target="../embeddings/oleObject2.bin"/><Relationship Id="rId7" Type="http://schemas.openxmlformats.org/officeDocument/2006/relationships/image" Target="../media/image50.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customXml" Target="../ink/ink4.xml"/><Relationship Id="rId5" Type="http://schemas.openxmlformats.org/officeDocument/2006/relationships/image" Target="../media/image3.emf"/><Relationship Id="rId4" Type="http://schemas.openxmlformats.org/officeDocument/2006/relationships/oleObject" Target="../embeddings/Microsoft_Excel_97-2003_Worksheet1.xls"/><Relationship Id="rId9" Type="http://schemas.openxmlformats.org/officeDocument/2006/relationships/image" Target="../media/image7.emf"/></Relationships>
</file>

<file path=ppt/slides/_rels/slide4.xml.rels><?xml version="1.0" encoding="UTF-8" standalone="yes"?>
<Relationships xmlns="http://schemas.openxmlformats.org/package/2006/relationships"><Relationship Id="rId8" Type="http://schemas.openxmlformats.org/officeDocument/2006/relationships/customXml" Target="../ink/ink6.xml"/><Relationship Id="rId3" Type="http://schemas.openxmlformats.org/officeDocument/2006/relationships/image" Target="../media/image6.png"/><Relationship Id="rId7" Type="http://schemas.openxmlformats.org/officeDocument/2006/relationships/image" Target="../media/image5.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 Id="rId9" Type="http://schemas.openxmlformats.org/officeDocument/2006/relationships/image" Target="../media/image9.emf"/></Relationships>
</file>

<file path=ppt/slides/_rels/slide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customXml" Target="../ink/ink7.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1.emf"/><Relationship Id="rId7" Type="http://schemas.openxmlformats.org/officeDocument/2006/relationships/customXml" Target="../ink/ink9.xml"/><Relationship Id="rId2" Type="http://schemas.openxmlformats.org/officeDocument/2006/relationships/image" Target="../media/image8.emf"/><Relationship Id="rId1" Type="http://schemas.openxmlformats.org/officeDocument/2006/relationships/slideLayout" Target="../slideLayouts/slideLayout1.xml"/><Relationship Id="rId6" Type="http://schemas.openxmlformats.org/officeDocument/2006/relationships/image" Target="../media/image14.emf"/><Relationship Id="rId5" Type="http://schemas.openxmlformats.org/officeDocument/2006/relationships/customXml" Target="../ink/ink8.xml"/><Relationship Id="rId4" Type="http://schemas.openxmlformats.org/officeDocument/2006/relationships/image" Target="../media/image12.emf"/></Relationships>
</file>

<file path=ppt/slides/_rels/slide7.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image" Target="../media/image13.emf"/><Relationship Id="rId1" Type="http://schemas.openxmlformats.org/officeDocument/2006/relationships/slideLayout" Target="../slideLayouts/slideLayout1.xml"/><Relationship Id="rId4" Type="http://schemas.openxmlformats.org/officeDocument/2006/relationships/image" Target="../media/image160.emf"/></Relationships>
</file>

<file path=ppt/slides/_rels/slide8.xml.rels><?xml version="1.0" encoding="UTF-8" standalone="yes"?>
<Relationships xmlns="http://schemas.openxmlformats.org/package/2006/relationships"><Relationship Id="rId8" Type="http://schemas.openxmlformats.org/officeDocument/2006/relationships/customXml" Target="../ink/ink11.xml"/><Relationship Id="rId3" Type="http://schemas.openxmlformats.org/officeDocument/2006/relationships/image" Target="../media/image16.png"/><Relationship Id="rId7" Type="http://schemas.openxmlformats.org/officeDocument/2006/relationships/image" Target="../media/image15.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4.wmf"/><Relationship Id="rId4" Type="http://schemas.openxmlformats.org/officeDocument/2006/relationships/oleObject" Target="../embeddings/oleObject5.bin"/><Relationship Id="rId9" Type="http://schemas.openxmlformats.org/officeDocument/2006/relationships/image" Target="../media/image20.emf"/></Relationships>
</file>

<file path=ppt/slides/_rels/slide9.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18.emf"/><Relationship Id="rId7" Type="http://schemas.openxmlformats.org/officeDocument/2006/relationships/customXml" Target="../ink/ink12.xml"/><Relationship Id="rId2" Type="http://schemas.openxmlformats.org/officeDocument/2006/relationships/image" Target="../media/image17.png"/><Relationship Id="rId1" Type="http://schemas.openxmlformats.org/officeDocument/2006/relationships/slideLayout" Target="../slideLayouts/slideLayout1.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1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09575" y="123825"/>
            <a:ext cx="8502932" cy="1077218"/>
          </a:xfrm>
          <a:prstGeom prst="rect">
            <a:avLst/>
          </a:prstGeom>
        </p:spPr>
        <p:txBody>
          <a:bodyPr/>
          <a:lstStyle/>
          <a:p>
            <a:r>
              <a:rPr lang="en-US" b="1" u="sng" dirty="0" smtClean="0"/>
              <a:t>ECE 340 Lecture 30</a:t>
            </a:r>
            <a:br>
              <a:rPr lang="en-US" b="1" u="sng" dirty="0" smtClean="0"/>
            </a:br>
            <a:r>
              <a:rPr lang="en-US" sz="2600" dirty="0" smtClean="0"/>
              <a:t>Metal-Semiconductor Contacts</a:t>
            </a:r>
            <a:endParaRPr lang="en-US" sz="2600" dirty="0"/>
          </a:p>
        </p:txBody>
      </p:sp>
      <p:sp>
        <p:nvSpPr>
          <p:cNvPr id="3" name="Content Placeholder 2"/>
          <p:cNvSpPr>
            <a:spLocks noGrp="1"/>
          </p:cNvSpPr>
          <p:nvPr>
            <p:ph idx="1"/>
          </p:nvPr>
        </p:nvSpPr>
        <p:spPr>
          <a:xfrm>
            <a:off x="219918" y="1283825"/>
            <a:ext cx="8646289" cy="5163273"/>
          </a:xfrm>
        </p:spPr>
        <p:txBody>
          <a:bodyPr/>
          <a:lstStyle/>
          <a:p>
            <a:pPr marL="0" indent="231775">
              <a:buFont typeface="Arial" pitchFamily="34" charset="0"/>
              <a:buChar char="•"/>
            </a:pPr>
            <a:r>
              <a:rPr lang="en-US" dirty="0" smtClean="0"/>
              <a:t>Real semiconductor devices and ICs always contain metals. Why? _______________________</a:t>
            </a:r>
          </a:p>
          <a:p>
            <a:pPr marL="0" indent="231775">
              <a:spcBef>
                <a:spcPts val="0"/>
              </a:spcBef>
              <a:buFont typeface="Arial" pitchFamily="34" charset="0"/>
              <a:buChar char="•"/>
            </a:pPr>
            <a:endParaRPr lang="en-US" dirty="0" smtClean="0"/>
          </a:p>
          <a:p>
            <a:pPr marL="0" indent="231775">
              <a:buFont typeface="Arial" pitchFamily="34" charset="0"/>
              <a:buChar char="•"/>
            </a:pPr>
            <a:r>
              <a:rPr lang="en-US" dirty="0" smtClean="0"/>
              <a:t>Metals are actually easier to treat than semiconductors:</a:t>
            </a:r>
          </a:p>
          <a:p>
            <a:pPr marL="400050" lvl="1" indent="231775">
              <a:buNone/>
            </a:pPr>
            <a:r>
              <a:rPr lang="en-US" dirty="0" smtClean="0"/>
              <a:t>1) No band gap, only Fermi level matters</a:t>
            </a:r>
          </a:p>
          <a:p>
            <a:pPr marL="400050" lvl="1" indent="231775">
              <a:buNone/>
            </a:pPr>
            <a:r>
              <a:rPr lang="en-US" dirty="0" smtClean="0"/>
              <a:t>2) ~100-1000x more electrons than highly doped silicon (no internal E-fields </a:t>
            </a:r>
            <a:r>
              <a:rPr lang="en-US" dirty="0" smtClean="0">
                <a:sym typeface="Wingdings" pitchFamily="2" charset="2"/>
              </a:rPr>
              <a:t> flat energy bands in metals!)</a:t>
            </a:r>
          </a:p>
          <a:p>
            <a:pPr marL="400050" lvl="1" indent="231775">
              <a:buNone/>
            </a:pPr>
            <a:endParaRPr lang="en-US" dirty="0" smtClean="0">
              <a:sym typeface="Wingdings" pitchFamily="2" charset="2"/>
            </a:endParaRPr>
          </a:p>
          <a:p>
            <a:pPr marL="400050" lvl="1" indent="231775">
              <a:buNone/>
            </a:pPr>
            <a:endParaRPr lang="en-US" dirty="0" smtClean="0">
              <a:sym typeface="Wingdings" pitchFamily="2" charset="2"/>
            </a:endParaRPr>
          </a:p>
          <a:p>
            <a:pPr marL="0" indent="0">
              <a:buNone/>
            </a:pPr>
            <a:r>
              <a:rPr lang="en-US" dirty="0" smtClean="0">
                <a:sym typeface="Wingdings" pitchFamily="2" charset="2"/>
              </a:rPr>
              <a:t>Draw metal next to semiconductor,</a:t>
            </a:r>
          </a:p>
          <a:p>
            <a:pPr marL="0" indent="0">
              <a:spcBef>
                <a:spcPts val="0"/>
              </a:spcBef>
              <a:buNone/>
            </a:pPr>
            <a:r>
              <a:rPr lang="en-US" dirty="0" smtClean="0">
                <a:sym typeface="Wingdings" pitchFamily="2" charset="2"/>
              </a:rPr>
              <a:t>define </a:t>
            </a:r>
            <a:r>
              <a:rPr lang="en-US" i="1" dirty="0" smtClean="0">
                <a:sym typeface="Wingdings" pitchFamily="2" charset="2"/>
              </a:rPr>
              <a:t>work function:</a:t>
            </a:r>
            <a:endParaRPr lang="en-US" dirty="0" smtClean="0"/>
          </a:p>
        </p:txBody>
      </p:sp>
      <p:sp>
        <p:nvSpPr>
          <p:cNvPr id="4" name="Slide Number Placeholder 3"/>
          <p:cNvSpPr>
            <a:spLocks noGrp="1"/>
          </p:cNvSpPr>
          <p:nvPr>
            <p:ph type="sldNum" sz="quarter" idx="10"/>
          </p:nvPr>
        </p:nvSpPr>
        <p:spPr/>
        <p:txBody>
          <a:bodyPr/>
          <a:lstStyle/>
          <a:p>
            <a:fld id="{F3DB7220-4BF1-447B-B55F-9D0B4B1941CF}" type="slidenum">
              <a:rPr lang="en-US" smtClean="0"/>
              <a:pPr/>
              <a:t>1</a:t>
            </a:fld>
            <a:endParaRPr lang="en-US"/>
          </a:p>
        </p:txBody>
      </p:sp>
      <p:sp>
        <p:nvSpPr>
          <p:cNvPr id="745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54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0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09" name="Rectangle 9"/>
          <p:cNvSpPr>
            <a:spLocks noChangeArrowheads="1"/>
          </p:cNvSpPr>
          <p:nvPr/>
        </p:nvSpPr>
        <p:spPr bwMode="auto">
          <a:xfrm>
            <a:off x="0" y="1047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211" name="Rectangle 11"/>
          <p:cNvSpPr>
            <a:spLocks noChangeArrowheads="1"/>
          </p:cNvSpPr>
          <p:nvPr/>
        </p:nvSpPr>
        <p:spPr bwMode="auto">
          <a:xfrm>
            <a:off x="0" y="2724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212" name="Rectangle 12"/>
          <p:cNvSpPr>
            <a:spLocks noChangeArrowheads="1"/>
          </p:cNvSpPr>
          <p:nvPr/>
        </p:nvSpPr>
        <p:spPr bwMode="auto">
          <a:xfrm>
            <a:off x="0" y="33528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mc:AlternateContent xmlns:mc="http://schemas.openxmlformats.org/markup-compatibility/2006" xmlns:p14="http://schemas.microsoft.com/office/powerpoint/2010/main">
        <mc:Choice Requires="p14">
          <p:contentPart p14:bwMode="auto" r:id="rId2">
            <p14:nvContentPartPr>
              <p14:cNvPr id="5" name="Ink 4"/>
              <p14:cNvContentPartPr/>
              <p14:nvPr/>
            </p14:nvContentPartPr>
            <p14:xfrm>
              <a:off x="1570320" y="1675440"/>
              <a:ext cx="3687840" cy="448200"/>
            </p14:xfrm>
          </p:contentPart>
        </mc:Choice>
        <mc:Fallback xmlns="">
          <p:pic>
            <p:nvPicPr>
              <p:cNvPr id="5" name="Ink 4"/>
              <p:cNvPicPr/>
              <p:nvPr/>
            </p:nvPicPr>
            <p:blipFill>
              <a:blip r:embed="rId3" cstate="print"/>
              <a:stretch>
                <a:fillRect/>
              </a:stretch>
            </p:blipFill>
            <p:spPr>
              <a:xfrm>
                <a:off x="1562040" y="1664280"/>
                <a:ext cx="3707280" cy="468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p14:cNvContentPartPr/>
              <p14:nvPr/>
            </p14:nvContentPartPr>
            <p14:xfrm>
              <a:off x="1086840" y="3840480"/>
              <a:ext cx="8006040" cy="2193840"/>
            </p14:xfrm>
          </p:contentPart>
        </mc:Choice>
        <mc:Fallback xmlns="">
          <p:pic>
            <p:nvPicPr>
              <p:cNvPr id="6" name="Ink 5"/>
              <p:cNvPicPr/>
              <p:nvPr/>
            </p:nvPicPr>
            <p:blipFill>
              <a:blip r:embed="rId5"/>
              <a:stretch>
                <a:fillRect/>
              </a:stretch>
            </p:blipFill>
            <p:spPr>
              <a:xfrm>
                <a:off x="1080000" y="3832200"/>
                <a:ext cx="8016480" cy="221400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In general, voltage applied on the gate will be:</a:t>
            </a:r>
          </a:p>
          <a:p>
            <a:endParaRPr lang="en-US" dirty="0" smtClean="0"/>
          </a:p>
          <a:p>
            <a:pPr lvl="1"/>
            <a:r>
              <a:rPr lang="en-US" dirty="0" smtClean="0"/>
              <a:t>Where </a:t>
            </a:r>
            <a:r>
              <a:rPr lang="en-US" i="1"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i</a:t>
            </a:r>
            <a:r>
              <a:rPr lang="en-US" dirty="0" smtClean="0">
                <a:latin typeface="Times New Roman" pitchFamily="18" charset="0"/>
                <a:cs typeface="Times New Roman" pitchFamily="18" charset="0"/>
              </a:rPr>
              <a:t> = </a:t>
            </a:r>
            <a:r>
              <a:rPr lang="en-US" i="1" dirty="0" err="1" smtClean="0">
                <a:latin typeface="Times New Roman" pitchFamily="18" charset="0"/>
                <a:cs typeface="Times New Roman" pitchFamily="18" charset="0"/>
              </a:rPr>
              <a:t>E</a:t>
            </a:r>
            <a:r>
              <a:rPr lang="en-US" baseline="-25000" dirty="0" err="1" smtClean="0">
                <a:latin typeface="Times New Roman" pitchFamily="18" charset="0"/>
                <a:cs typeface="Times New Roman" pitchFamily="18" charset="0"/>
              </a:rPr>
              <a:t>i</a:t>
            </a:r>
            <a:r>
              <a:rPr lang="en-US" i="1" dirty="0" err="1" smtClean="0">
                <a:latin typeface="Times New Roman" pitchFamily="18" charset="0"/>
                <a:cs typeface="Times New Roman" pitchFamily="18" charset="0"/>
              </a:rPr>
              <a:t>d</a:t>
            </a:r>
            <a:r>
              <a:rPr lang="en-US" dirty="0" smtClean="0"/>
              <a:t> = voltage dropped across SiO</a:t>
            </a:r>
            <a:r>
              <a:rPr lang="en-US" baseline="-25000" dirty="0" smtClean="0"/>
              <a:t>2</a:t>
            </a:r>
            <a:r>
              <a:rPr lang="en-US" dirty="0" smtClean="0"/>
              <a:t> insulator</a:t>
            </a:r>
            <a:endParaRPr lang="en-US" baseline="-25000" dirty="0" smtClean="0"/>
          </a:p>
          <a:p>
            <a:pPr lvl="1"/>
            <a:r>
              <a:rPr lang="en-US" dirty="0" smtClean="0"/>
              <a:t>And </a:t>
            </a:r>
            <a:r>
              <a:rPr lang="el-GR" dirty="0" smtClean="0">
                <a:latin typeface="Times New Roman" pitchFamily="18" charset="0"/>
                <a:cs typeface="Times New Roman" pitchFamily="18" charset="0"/>
              </a:rPr>
              <a:t>Φ</a:t>
            </a:r>
            <a:r>
              <a:rPr lang="en-US" baseline="-25000" dirty="0" smtClean="0">
                <a:latin typeface="Times New Roman" pitchFamily="18" charset="0"/>
                <a:cs typeface="Times New Roman" pitchFamily="18" charset="0"/>
              </a:rPr>
              <a:t>s</a:t>
            </a:r>
            <a:r>
              <a:rPr lang="en-US" dirty="0" smtClean="0"/>
              <a:t> = voltage dropped in the Si (surface potential)</a:t>
            </a:r>
          </a:p>
          <a:p>
            <a:r>
              <a:rPr lang="en-US" dirty="0" smtClean="0"/>
              <a:t>Q: what is V</a:t>
            </a:r>
            <a:r>
              <a:rPr lang="en-US" baseline="-25000" dirty="0" smtClean="0"/>
              <a:t>i</a:t>
            </a:r>
            <a:r>
              <a:rPr lang="en-US" dirty="0" smtClean="0"/>
              <a:t> when V = V</a:t>
            </a:r>
            <a:r>
              <a:rPr lang="en-US" baseline="-25000" dirty="0" smtClean="0"/>
              <a:t>FB</a:t>
            </a:r>
            <a:r>
              <a:rPr lang="en-US" dirty="0" smtClean="0"/>
              <a:t>? </a:t>
            </a:r>
          </a:p>
          <a:p>
            <a:endParaRPr lang="en-US" dirty="0" smtClean="0"/>
          </a:p>
          <a:p>
            <a:r>
              <a:rPr lang="en-US" dirty="0" smtClean="0"/>
              <a:t>Three interesting regions of MOS operation:</a:t>
            </a:r>
          </a:p>
          <a:p>
            <a:pPr lvl="1"/>
            <a:r>
              <a:rPr lang="en-US" dirty="0" smtClean="0"/>
              <a:t>Accumulation (V &lt; V</a:t>
            </a:r>
            <a:r>
              <a:rPr lang="en-US" baseline="-25000" dirty="0" smtClean="0"/>
              <a:t>FB</a:t>
            </a:r>
            <a:r>
              <a:rPr lang="en-US" dirty="0" smtClean="0"/>
              <a:t> for </a:t>
            </a:r>
            <a:r>
              <a:rPr lang="en-US" dirty="0" err="1" smtClean="0"/>
              <a:t>pMOS</a:t>
            </a:r>
            <a:r>
              <a:rPr lang="en-US" dirty="0" smtClean="0"/>
              <a:t>)</a:t>
            </a:r>
          </a:p>
          <a:p>
            <a:pPr lvl="1"/>
            <a:r>
              <a:rPr lang="en-US" dirty="0" smtClean="0"/>
              <a:t>Depletion (V</a:t>
            </a:r>
            <a:r>
              <a:rPr lang="en-US" baseline="-25000" dirty="0" smtClean="0"/>
              <a:t>FB</a:t>
            </a:r>
            <a:r>
              <a:rPr lang="en-US" dirty="0" smtClean="0"/>
              <a:t> &lt; V &lt; V</a:t>
            </a:r>
            <a:r>
              <a:rPr lang="en-US" baseline="-25000" dirty="0" smtClean="0"/>
              <a:t>T</a:t>
            </a:r>
            <a:r>
              <a:rPr lang="en-US" dirty="0" smtClean="0"/>
              <a:t>)</a:t>
            </a:r>
          </a:p>
          <a:p>
            <a:pPr lvl="1"/>
            <a:r>
              <a:rPr lang="en-US" dirty="0" smtClean="0"/>
              <a:t>Inversion (V</a:t>
            </a:r>
            <a:r>
              <a:rPr lang="en-US" baseline="-25000" dirty="0" smtClean="0"/>
              <a:t>T</a:t>
            </a:r>
            <a:r>
              <a:rPr lang="en-US" dirty="0" smtClean="0"/>
              <a:t> &lt; V)</a:t>
            </a:r>
          </a:p>
          <a:p>
            <a:endParaRPr lang="en-US" dirty="0" smtClean="0"/>
          </a:p>
          <a:p>
            <a:r>
              <a:rPr lang="en-US" dirty="0" smtClean="0"/>
              <a:t>Let’s take them one by one:</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0</a:t>
            </a:fld>
            <a:endParaRPr lang="en-US"/>
          </a:p>
        </p:txBody>
      </p:sp>
      <p:sp>
        <p:nvSpPr>
          <p:cNvPr id="910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10337" name="Object 1"/>
          <p:cNvGraphicFramePr>
            <a:graphicFrameLocks noChangeAspect="1"/>
          </p:cNvGraphicFramePr>
          <p:nvPr/>
        </p:nvGraphicFramePr>
        <p:xfrm>
          <a:off x="3155950" y="893763"/>
          <a:ext cx="2232025" cy="457200"/>
        </p:xfrm>
        <a:graphic>
          <a:graphicData uri="http://schemas.openxmlformats.org/presentationml/2006/ole">
            <mc:AlternateContent xmlns:mc="http://schemas.openxmlformats.org/markup-compatibility/2006">
              <mc:Choice xmlns:v="urn:schemas-microsoft-com:vml" Requires="v">
                <p:oleObj spid="_x0000_s910344" name="Equation" r:id="rId3" imgW="1117600" imgH="228600" progId="Equation.DSMT4">
                  <p:embed/>
                </p:oleObj>
              </mc:Choice>
              <mc:Fallback>
                <p:oleObj name="Equation" r:id="rId3" imgW="1117600" imgH="228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950" y="893763"/>
                        <a:ext cx="22320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bwMode="auto">
          <a:xfrm flipV="1">
            <a:off x="0" y="3005953"/>
            <a:ext cx="9144000" cy="0"/>
          </a:xfrm>
          <a:prstGeom prst="line">
            <a:avLst/>
          </a:prstGeom>
          <a:noFill/>
          <a:ln w="15875" cap="flat" cmpd="sng" algn="ctr">
            <a:solidFill>
              <a:schemeClr val="tx1"/>
            </a:solidFill>
            <a:prstDash val="solid"/>
            <a:round/>
            <a:headEnd type="none" w="med" len="med"/>
            <a:tailEnd type="none" w="med" len="med"/>
          </a:ln>
          <a:effectLst/>
        </p:spPr>
      </p:cxnSp>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3357000" y="1033560"/>
              <a:ext cx="5053320" cy="3840840"/>
            </p14:xfrm>
          </p:contentPart>
        </mc:Choice>
        <mc:Fallback xmlns="">
          <p:pic>
            <p:nvPicPr>
              <p:cNvPr id="4" name="Ink 3"/>
              <p:cNvPicPr/>
              <p:nvPr/>
            </p:nvPicPr>
            <p:blipFill>
              <a:blip r:embed="rId6" cstate="print"/>
              <a:stretch>
                <a:fillRect/>
              </a:stretch>
            </p:blipFill>
            <p:spPr>
              <a:xfrm>
                <a:off x="3346920" y="1027080"/>
                <a:ext cx="5073480" cy="385272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u="sng" dirty="0" smtClean="0"/>
              <a:t>Accumulation</a:t>
            </a:r>
            <a:r>
              <a:rPr lang="en-US" dirty="0" smtClean="0"/>
              <a:t>: V &lt; V</a:t>
            </a:r>
            <a:r>
              <a:rPr lang="en-US" baseline="-25000" dirty="0" smtClean="0"/>
              <a:t>FB</a:t>
            </a:r>
            <a:r>
              <a:rPr lang="en-US" dirty="0" smtClean="0"/>
              <a:t>, holes accumulate at the surface</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1</a:t>
            </a:fld>
            <a:endParaRPr lang="en-US"/>
          </a:p>
        </p:txBody>
      </p:sp>
      <p:pic>
        <p:nvPicPr>
          <p:cNvPr id="911362" name="Picture 2"/>
          <p:cNvPicPr>
            <a:picLocks noChangeAspect="1" noChangeArrowheads="1"/>
          </p:cNvPicPr>
          <p:nvPr/>
        </p:nvPicPr>
        <p:blipFill>
          <a:blip r:embed="rId2" cstate="print"/>
          <a:srcRect/>
          <a:stretch>
            <a:fillRect/>
          </a:stretch>
        </p:blipFill>
        <p:spPr bwMode="auto">
          <a:xfrm>
            <a:off x="1030179" y="1373459"/>
            <a:ext cx="3598862" cy="4513263"/>
          </a:xfrm>
          <a:prstGeom prst="rect">
            <a:avLst/>
          </a:prstGeom>
          <a:noFill/>
          <a:ln w="9525">
            <a:noFill/>
            <a:miter lim="800000"/>
            <a:headEnd/>
            <a:tailEnd/>
          </a:ln>
        </p:spPr>
      </p:pic>
      <p:pic>
        <p:nvPicPr>
          <p:cNvPr id="911363" name="Picture 3"/>
          <p:cNvPicPr>
            <a:picLocks noChangeAspect="1" noChangeArrowheads="1"/>
          </p:cNvPicPr>
          <p:nvPr/>
        </p:nvPicPr>
        <p:blipFill>
          <a:blip r:embed="rId3" cstate="print"/>
          <a:srcRect/>
          <a:stretch>
            <a:fillRect/>
          </a:stretch>
        </p:blipFill>
        <p:spPr bwMode="auto">
          <a:xfrm>
            <a:off x="5423338" y="4095588"/>
            <a:ext cx="3308350" cy="1800225"/>
          </a:xfrm>
          <a:prstGeom prst="rect">
            <a:avLst/>
          </a:prstGeom>
          <a:noFill/>
          <a:ln w="9525">
            <a:noFill/>
            <a:miter lim="800000"/>
            <a:headEnd/>
            <a:tailEnd/>
          </a:ln>
        </p:spPr>
      </p:pic>
      <p:sp>
        <p:nvSpPr>
          <p:cNvPr id="6" name="TextBox 5"/>
          <p:cNvSpPr txBox="1"/>
          <p:nvPr/>
        </p:nvSpPr>
        <p:spPr>
          <a:xfrm>
            <a:off x="4162102" y="4813735"/>
            <a:ext cx="426014" cy="437043"/>
          </a:xfrm>
          <a:prstGeom prst="rect">
            <a:avLst/>
          </a:prstGeom>
          <a:solidFill>
            <a:schemeClr val="bg1"/>
          </a:solidFill>
        </p:spPr>
        <p:txBody>
          <a:bodyPr wrap="none" tIns="18288" bIns="18288" rtlCol="0">
            <a:spAutoFit/>
          </a:bodyPr>
          <a:lstStyle/>
          <a:p>
            <a:pPr algn="l"/>
            <a:r>
              <a:rPr lang="en-US" sz="2600" i="1" dirty="0" smtClean="0">
                <a:latin typeface="Times New Roman" pitchFamily="18" charset="0"/>
                <a:cs typeface="Times New Roman" pitchFamily="18" charset="0"/>
              </a:rPr>
              <a:t>V</a:t>
            </a:r>
            <a:r>
              <a:rPr lang="en-US" sz="2600" i="1" baseline="-25000" dirty="0" smtClean="0">
                <a:latin typeface="Times New Roman" pitchFamily="18" charset="0"/>
                <a:cs typeface="Times New Roman" pitchFamily="18" charset="0"/>
              </a:rPr>
              <a:t>i</a:t>
            </a:r>
          </a:p>
        </p:txBody>
      </p:sp>
      <p:sp>
        <p:nvSpPr>
          <p:cNvPr id="7" name="TextBox 6"/>
          <p:cNvSpPr txBox="1"/>
          <p:nvPr/>
        </p:nvSpPr>
        <p:spPr>
          <a:xfrm>
            <a:off x="2695900" y="2096809"/>
            <a:ext cx="646392" cy="313932"/>
          </a:xfrm>
          <a:prstGeom prst="rect">
            <a:avLst/>
          </a:prstGeom>
          <a:solidFill>
            <a:schemeClr val="bg1"/>
          </a:solidFill>
        </p:spPr>
        <p:txBody>
          <a:bodyPr wrap="square" tIns="18288" bIns="18288" rtlCol="0">
            <a:spAutoFit/>
          </a:bodyPr>
          <a:lstStyle/>
          <a:p>
            <a:pPr algn="l"/>
            <a:r>
              <a:rPr lang="en-US" sz="1800" dirty="0" smtClean="0">
                <a:latin typeface="Times New Roman" pitchFamily="18" charset="0"/>
                <a:cs typeface="Times New Roman" pitchFamily="18" charset="0"/>
              </a:rPr>
              <a:t>|</a:t>
            </a:r>
            <a:r>
              <a:rPr lang="en-US" sz="1800" i="1" dirty="0" err="1" smtClean="0">
                <a:latin typeface="Times New Roman" pitchFamily="18" charset="0"/>
                <a:cs typeface="Times New Roman" pitchFamily="18" charset="0"/>
              </a:rPr>
              <a:t>qV</a:t>
            </a:r>
            <a:r>
              <a:rPr lang="en-US" sz="1800" i="1" baseline="-25000" dirty="0" err="1" smtClean="0">
                <a:latin typeface="Times New Roman" pitchFamily="18" charset="0"/>
                <a:cs typeface="Times New Roman" pitchFamily="18" charset="0"/>
              </a:rPr>
              <a:t>i</a:t>
            </a:r>
            <a:r>
              <a:rPr lang="en-US" dirty="0" smtClean="0"/>
              <a:t>|</a:t>
            </a:r>
            <a:endParaRPr lang="en-US" sz="1800" baseline="-25000" dirty="0" smtClean="0">
              <a:latin typeface="Times New Roman" pitchFamily="18" charset="0"/>
              <a:cs typeface="Times New Roman" pitchFamily="18" charset="0"/>
            </a:endParaRPr>
          </a:p>
        </p:txBody>
      </p:sp>
      <mc:AlternateContent xmlns:mc="http://schemas.openxmlformats.org/markup-compatibility/2006" xmlns:p14="http://schemas.microsoft.com/office/powerpoint/2010/main">
        <mc:Choice Requires="p14">
          <p:contentPart p14:bwMode="auto" r:id="rId4">
            <p14:nvContentPartPr>
              <p14:cNvPr id="4" name="Ink 3"/>
              <p14:cNvContentPartPr/>
              <p14:nvPr/>
            </p14:nvContentPartPr>
            <p14:xfrm>
              <a:off x="92520" y="171360"/>
              <a:ext cx="8787600" cy="6275520"/>
            </p14:xfrm>
          </p:contentPart>
        </mc:Choice>
        <mc:Fallback xmlns="">
          <p:pic>
            <p:nvPicPr>
              <p:cNvPr id="4" name="Ink 3"/>
              <p:cNvPicPr/>
              <p:nvPr/>
            </p:nvPicPr>
            <p:blipFill>
              <a:blip r:embed="rId5" cstate="print"/>
              <a:stretch>
                <a:fillRect/>
              </a:stretch>
            </p:blipFill>
            <p:spPr>
              <a:xfrm>
                <a:off x="86040" y="161640"/>
                <a:ext cx="8809200" cy="62877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 name="Ink 4"/>
              <p14:cNvContentPartPr/>
              <p14:nvPr/>
            </p14:nvContentPartPr>
            <p14:xfrm>
              <a:off x="6131880" y="2270880"/>
              <a:ext cx="2986200" cy="2215800"/>
            </p14:xfrm>
          </p:contentPart>
        </mc:Choice>
        <mc:Fallback xmlns="">
          <p:pic>
            <p:nvPicPr>
              <p:cNvPr id="5" name="Ink 4"/>
              <p:cNvPicPr/>
              <p:nvPr/>
            </p:nvPicPr>
            <p:blipFill>
              <a:blip r:embed="rId7" cstate="print"/>
              <a:stretch>
                <a:fillRect/>
              </a:stretch>
            </p:blipFill>
            <p:spPr>
              <a:xfrm>
                <a:off x="6122880" y="2261880"/>
                <a:ext cx="3006360" cy="223416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428263"/>
            <a:ext cx="4840286" cy="5697901"/>
          </a:xfrm>
        </p:spPr>
        <p:txBody>
          <a:bodyPr/>
          <a:lstStyle/>
          <a:p>
            <a:r>
              <a:rPr lang="en-US" u="sng" dirty="0" smtClean="0"/>
              <a:t>Depletion</a:t>
            </a:r>
            <a:r>
              <a:rPr lang="en-US" dirty="0" smtClean="0"/>
              <a:t>: V</a:t>
            </a:r>
            <a:r>
              <a:rPr lang="en-US" baseline="-25000" dirty="0" smtClean="0"/>
              <a:t>FB</a:t>
            </a:r>
            <a:r>
              <a:rPr lang="en-US" dirty="0" smtClean="0"/>
              <a:t> &lt; V &lt; V</a:t>
            </a:r>
            <a:r>
              <a:rPr lang="en-US" baseline="-25000" dirty="0" smtClean="0"/>
              <a:t>T</a:t>
            </a:r>
            <a:r>
              <a:rPr lang="en-US" dirty="0" smtClean="0"/>
              <a:t>, holes pushed back in substrate</a:t>
            </a:r>
          </a:p>
          <a:p>
            <a:pPr lvl="1"/>
            <a:r>
              <a:rPr lang="en-US" dirty="0" smtClean="0"/>
              <a:t>Surface is depleted of mobile carriers</a:t>
            </a:r>
          </a:p>
          <a:p>
            <a:pPr lvl="1"/>
            <a:r>
              <a:rPr lang="en-US" dirty="0" smtClean="0"/>
              <a:t>All surface charge is due to fixed dopant atoms</a:t>
            </a:r>
          </a:p>
          <a:p>
            <a:pPr lvl="1"/>
            <a:endParaRPr lang="en-US" dirty="0" smtClean="0"/>
          </a:p>
          <a:p>
            <a:pPr lvl="1"/>
            <a:endParaRPr lang="en-US" dirty="0" smtClean="0"/>
          </a:p>
          <a:p>
            <a:pPr lvl="1"/>
            <a:endParaRPr lang="en-US" dirty="0" smtClean="0"/>
          </a:p>
          <a:p>
            <a:r>
              <a:rPr lang="en-US" dirty="0" smtClean="0"/>
              <a:t>Again, we apply depletion approximation we used for p-n diode: assume </a:t>
            </a:r>
            <a:r>
              <a:rPr lang="en-US" i="1" dirty="0" smtClean="0"/>
              <a:t>abrupt</a:t>
            </a:r>
            <a:r>
              <a:rPr lang="en-US" dirty="0" smtClean="0"/>
              <a:t> displaced charge (rectangular). Draw:</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2</a:t>
            </a:fld>
            <a:endParaRPr lang="en-US"/>
          </a:p>
        </p:txBody>
      </p:sp>
      <p:pic>
        <p:nvPicPr>
          <p:cNvPr id="912387" name="Picture 3"/>
          <p:cNvPicPr>
            <a:picLocks noChangeAspect="1" noChangeArrowheads="1"/>
          </p:cNvPicPr>
          <p:nvPr/>
        </p:nvPicPr>
        <p:blipFill>
          <a:blip r:embed="rId2" cstate="print"/>
          <a:srcRect/>
          <a:stretch>
            <a:fillRect/>
          </a:stretch>
        </p:blipFill>
        <p:spPr bwMode="auto">
          <a:xfrm>
            <a:off x="5097358" y="0"/>
            <a:ext cx="3910012" cy="4706938"/>
          </a:xfrm>
          <a:prstGeom prst="rect">
            <a:avLst/>
          </a:prstGeom>
          <a:noFill/>
          <a:ln w="9525">
            <a:noFill/>
            <a:miter lim="800000"/>
            <a:headEnd/>
            <a:tailEnd/>
          </a:ln>
        </p:spPr>
      </p:pic>
      <p:sp>
        <p:nvSpPr>
          <p:cNvPr id="6" name="TextBox 5"/>
          <p:cNvSpPr txBox="1"/>
          <p:nvPr/>
        </p:nvSpPr>
        <p:spPr>
          <a:xfrm>
            <a:off x="6095998" y="725211"/>
            <a:ext cx="467307" cy="313932"/>
          </a:xfrm>
          <a:prstGeom prst="rect">
            <a:avLst/>
          </a:prstGeom>
          <a:solidFill>
            <a:schemeClr val="bg1"/>
          </a:solidFill>
        </p:spPr>
        <p:txBody>
          <a:bodyPr wrap="none" tIns="18288" bIns="18288" rtlCol="0">
            <a:spAutoFit/>
          </a:bodyPr>
          <a:lstStyle/>
          <a:p>
            <a:pPr algn="l"/>
            <a:r>
              <a:rPr lang="en-US" sz="1800" i="1" dirty="0" err="1" smtClean="0">
                <a:latin typeface="Times New Roman" pitchFamily="18" charset="0"/>
                <a:cs typeface="Times New Roman" pitchFamily="18" charset="0"/>
              </a:rPr>
              <a:t>qV</a:t>
            </a:r>
            <a:r>
              <a:rPr lang="en-US" sz="1800" i="1" baseline="-25000" dirty="0" err="1" smtClean="0">
                <a:latin typeface="Times New Roman" pitchFamily="18" charset="0"/>
                <a:cs typeface="Times New Roman" pitchFamily="18" charset="0"/>
              </a:rPr>
              <a:t>i</a:t>
            </a:r>
            <a:endParaRPr lang="en-US" sz="1800" i="1" baseline="-25000" dirty="0" smtClean="0">
              <a:latin typeface="Times New Roman" pitchFamily="18" charset="0"/>
              <a:cs typeface="Times New Roman" pitchFamily="18" charset="0"/>
            </a:endParaRPr>
          </a:p>
        </p:txBody>
      </p:sp>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668520" y="731520"/>
              <a:ext cx="8409240" cy="5740920"/>
            </p14:xfrm>
          </p:contentPart>
        </mc:Choice>
        <mc:Fallback xmlns="">
          <p:pic>
            <p:nvPicPr>
              <p:cNvPr id="4" name="Ink 3"/>
              <p:cNvPicPr/>
              <p:nvPr/>
            </p:nvPicPr>
            <p:blipFill>
              <a:blip r:embed="rId4" cstate="print"/>
              <a:stretch>
                <a:fillRect/>
              </a:stretch>
            </p:blipFill>
            <p:spPr>
              <a:xfrm>
                <a:off x="661320" y="724680"/>
                <a:ext cx="8418960" cy="57502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767234" y="5985641"/>
            <a:ext cx="7819697" cy="872359"/>
          </a:xfrm>
          <a:prstGeom prst="rect">
            <a:avLst/>
          </a:prstGeom>
          <a:solidFill>
            <a:schemeClr val="bg1"/>
          </a:solidFill>
          <a:ln w="1587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Verdana" pitchFamily="34" charset="0"/>
            </a:endParaRPr>
          </a:p>
        </p:txBody>
      </p:sp>
      <p:sp>
        <p:nvSpPr>
          <p:cNvPr id="2" name="Content Placeholder 1"/>
          <p:cNvSpPr>
            <a:spLocks noGrp="1"/>
          </p:cNvSpPr>
          <p:nvPr>
            <p:ph idx="1"/>
          </p:nvPr>
        </p:nvSpPr>
        <p:spPr>
          <a:xfrm>
            <a:off x="204680" y="70923"/>
            <a:ext cx="8666052" cy="5697901"/>
          </a:xfrm>
        </p:spPr>
        <p:txBody>
          <a:bodyPr/>
          <a:lstStyle/>
          <a:p>
            <a:r>
              <a:rPr lang="en-US" dirty="0" smtClean="0"/>
              <a:t>Charge density in depleted region:</a:t>
            </a:r>
          </a:p>
          <a:p>
            <a:r>
              <a:rPr lang="en-US" dirty="0" smtClean="0"/>
              <a:t>Poisson’s equation in depleted region:</a:t>
            </a:r>
          </a:p>
          <a:p>
            <a:pPr>
              <a:spcBef>
                <a:spcPts val="2400"/>
              </a:spcBef>
            </a:pPr>
            <a:r>
              <a:rPr lang="en-US" dirty="0" smtClean="0"/>
              <a:t>Integrate twice (from bulk x = W to surface x = 0 to obtain surface </a:t>
            </a:r>
            <a:r>
              <a:rPr lang="el-GR" dirty="0" smtClean="0">
                <a:latin typeface="Times New Roman" pitchFamily="18" charset="0"/>
                <a:cs typeface="Times New Roman" pitchFamily="18" charset="0"/>
              </a:rPr>
              <a:t>Φ</a:t>
            </a:r>
            <a:r>
              <a:rPr lang="en-US" baseline="-25000" dirty="0" smtClean="0"/>
              <a:t>s</a:t>
            </a:r>
            <a:r>
              <a:rPr lang="en-US" dirty="0" smtClean="0"/>
              <a:t> or depletion depth W:</a:t>
            </a:r>
          </a:p>
          <a:p>
            <a:pPr>
              <a:spcBef>
                <a:spcPts val="1800"/>
              </a:spcBef>
            </a:pPr>
            <a:endParaRPr lang="en-US" dirty="0" smtClean="0"/>
          </a:p>
          <a:p>
            <a:pPr>
              <a:spcBef>
                <a:spcPts val="1800"/>
              </a:spcBef>
            </a:pPr>
            <a:r>
              <a:rPr lang="en-US" dirty="0" smtClean="0"/>
              <a:t>To find </a:t>
            </a:r>
            <a:r>
              <a:rPr lang="el-GR" dirty="0" smtClean="0">
                <a:latin typeface="Times New Roman" pitchFamily="18" charset="0"/>
                <a:cs typeface="Times New Roman" pitchFamily="18" charset="0"/>
              </a:rPr>
              <a:t>Φ</a:t>
            </a:r>
            <a:r>
              <a:rPr lang="en-US" baseline="-25000" dirty="0" smtClean="0"/>
              <a:t>s</a:t>
            </a:r>
            <a:r>
              <a:rPr lang="en-US" dirty="0" smtClean="0"/>
              <a:t> as a function of gate V we need all voltage drops.</a:t>
            </a:r>
          </a:p>
          <a:p>
            <a:pPr lvl="1">
              <a:spcBef>
                <a:spcPts val="1800"/>
              </a:spcBef>
            </a:pPr>
            <a:r>
              <a:rPr lang="en-US" dirty="0" smtClean="0"/>
              <a:t>Across insulator: </a:t>
            </a:r>
            <a:r>
              <a:rPr lang="en-US"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i</a:t>
            </a:r>
            <a:r>
              <a:rPr lang="en-US" dirty="0" smtClean="0">
                <a:latin typeface="Times New Roman" pitchFamily="18" charset="0"/>
                <a:cs typeface="Times New Roman" pitchFamily="18" charset="0"/>
              </a:rPr>
              <a:t> = </a:t>
            </a:r>
            <a:r>
              <a:rPr lang="en-US" dirty="0" err="1" smtClean="0">
                <a:latin typeface="Times New Roman" pitchFamily="18" charset="0"/>
                <a:cs typeface="Times New Roman" pitchFamily="18" charset="0"/>
              </a:rPr>
              <a:t>E</a:t>
            </a:r>
            <a:r>
              <a:rPr lang="en-US" baseline="-25000" dirty="0" err="1" smtClean="0">
                <a:latin typeface="Times New Roman" pitchFamily="18" charset="0"/>
                <a:cs typeface="Times New Roman" pitchFamily="18" charset="0"/>
              </a:rPr>
              <a:t>i</a:t>
            </a:r>
            <a:r>
              <a:rPr lang="en-US" dirty="0" err="1" smtClean="0">
                <a:latin typeface="Times New Roman" pitchFamily="18" charset="0"/>
                <a:cs typeface="Times New Roman" pitchFamily="18" charset="0"/>
              </a:rPr>
              <a:t>d</a:t>
            </a:r>
            <a:r>
              <a:rPr lang="en-US" dirty="0" smtClean="0">
                <a:latin typeface="Times New Roman" pitchFamily="18" charset="0"/>
                <a:cs typeface="Times New Roman" pitchFamily="18" charset="0"/>
              </a:rPr>
              <a:t> = </a:t>
            </a:r>
            <a:r>
              <a:rPr lang="en-US" dirty="0" err="1" smtClean="0">
                <a:latin typeface="Times New Roman" pitchFamily="18" charset="0"/>
                <a:cs typeface="Times New Roman" pitchFamily="18" charset="0"/>
              </a:rPr>
              <a:t>Q</a:t>
            </a:r>
            <a:r>
              <a:rPr lang="en-US" baseline="-25000" dirty="0" err="1" smtClean="0">
                <a:latin typeface="Times New Roman" pitchFamily="18" charset="0"/>
                <a:cs typeface="Times New Roman" pitchFamily="18" charset="0"/>
              </a:rPr>
              <a:t>d</a:t>
            </a:r>
            <a:r>
              <a:rPr lang="en-US"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C</a:t>
            </a:r>
            <a:r>
              <a:rPr lang="en-US" baseline="-25000" dirty="0" err="1" smtClean="0">
                <a:latin typeface="Times New Roman" pitchFamily="18" charset="0"/>
                <a:cs typeface="Times New Roman" pitchFamily="18" charset="0"/>
              </a:rPr>
              <a:t>i</a:t>
            </a:r>
            <a:r>
              <a:rPr lang="en-US" dirty="0" smtClean="0"/>
              <a:t> where</a:t>
            </a:r>
          </a:p>
          <a:p>
            <a:pPr lvl="1">
              <a:spcBef>
                <a:spcPts val="1200"/>
              </a:spcBef>
            </a:pPr>
            <a:r>
              <a:rPr lang="en-US" dirty="0" smtClean="0"/>
              <a:t>Q</a:t>
            </a:r>
            <a:r>
              <a:rPr lang="en-US" baseline="-25000" dirty="0" smtClean="0"/>
              <a:t>d</a:t>
            </a:r>
            <a:r>
              <a:rPr lang="en-US" dirty="0" smtClean="0"/>
              <a:t> is depletion charge in silicon substrate, </a:t>
            </a:r>
            <a:r>
              <a:rPr lang="en-US" dirty="0" smtClean="0">
                <a:latin typeface="Times New Roman" pitchFamily="18" charset="0"/>
                <a:cs typeface="Times New Roman" pitchFamily="18" charset="0"/>
              </a:rPr>
              <a:t>Q</a:t>
            </a:r>
            <a:r>
              <a:rPr lang="en-US" baseline="-25000" dirty="0" smtClean="0">
                <a:latin typeface="Times New Roman" pitchFamily="18" charset="0"/>
                <a:cs typeface="Times New Roman" pitchFamily="18" charset="0"/>
              </a:rPr>
              <a:t>d</a:t>
            </a:r>
            <a:r>
              <a:rPr lang="en-US" dirty="0" smtClean="0">
                <a:latin typeface="Times New Roman" pitchFamily="18" charset="0"/>
                <a:cs typeface="Times New Roman" pitchFamily="18" charset="0"/>
              </a:rPr>
              <a:t> = -</a:t>
            </a:r>
            <a:r>
              <a:rPr lang="en-US" dirty="0" err="1" smtClean="0">
                <a:latin typeface="Times New Roman" pitchFamily="18" charset="0"/>
                <a:cs typeface="Times New Roman" pitchFamily="18" charset="0"/>
              </a:rPr>
              <a:t>qN</a:t>
            </a:r>
            <a:r>
              <a:rPr lang="en-US" baseline="-25000" dirty="0" err="1" smtClean="0">
                <a:latin typeface="Times New Roman" pitchFamily="18" charset="0"/>
                <a:cs typeface="Times New Roman" pitchFamily="18" charset="0"/>
              </a:rPr>
              <a:t>A</a:t>
            </a:r>
            <a:r>
              <a:rPr lang="en-US" dirty="0" err="1" smtClean="0">
                <a:latin typeface="Times New Roman" pitchFamily="18" charset="0"/>
                <a:cs typeface="Times New Roman" pitchFamily="18" charset="0"/>
              </a:rPr>
              <a:t>W</a:t>
            </a:r>
            <a:r>
              <a:rPr lang="en-US" dirty="0" smtClean="0"/>
              <a:t> =</a:t>
            </a:r>
          </a:p>
          <a:p>
            <a:pPr>
              <a:spcBef>
                <a:spcPts val="2400"/>
              </a:spcBef>
            </a:pPr>
            <a:r>
              <a:rPr lang="en-US" dirty="0" smtClean="0"/>
              <a:t>Finally, </a:t>
            </a:r>
            <a:r>
              <a:rPr lang="en-US" dirty="0" smtClean="0">
                <a:latin typeface="Times New Roman" pitchFamily="18" charset="0"/>
                <a:cs typeface="Times New Roman" pitchFamily="18" charset="0"/>
              </a:rPr>
              <a:t>V</a:t>
            </a:r>
            <a:r>
              <a:rPr lang="en-US" baseline="-25000" dirty="0" smtClean="0">
                <a:latin typeface="Times New Roman" pitchFamily="18" charset="0"/>
                <a:cs typeface="Times New Roman" pitchFamily="18" charset="0"/>
              </a:rPr>
              <a:t>G</a:t>
            </a:r>
            <a:r>
              <a:rPr lang="en-US" dirty="0" smtClean="0">
                <a:latin typeface="Times New Roman" pitchFamily="18" charset="0"/>
                <a:cs typeface="Times New Roman" pitchFamily="18" charset="0"/>
              </a:rPr>
              <a:t> = V</a:t>
            </a:r>
            <a:r>
              <a:rPr lang="en-US" baseline="-25000" dirty="0" smtClean="0">
                <a:latin typeface="Times New Roman" pitchFamily="18" charset="0"/>
                <a:cs typeface="Times New Roman" pitchFamily="18" charset="0"/>
              </a:rPr>
              <a:t>FB</a:t>
            </a:r>
            <a:r>
              <a:rPr lang="en-US" dirty="0" smtClean="0">
                <a:latin typeface="Times New Roman" pitchFamily="18" charset="0"/>
                <a:cs typeface="Times New Roman" pitchFamily="18" charset="0"/>
              </a:rPr>
              <a:t> + </a:t>
            </a:r>
            <a:r>
              <a:rPr lang="el-GR" dirty="0" smtClean="0">
                <a:latin typeface="Times New Roman" pitchFamily="18" charset="0"/>
                <a:cs typeface="Times New Roman" pitchFamily="18" charset="0"/>
              </a:rPr>
              <a:t>Φ</a:t>
            </a:r>
            <a:r>
              <a:rPr lang="en-US" baseline="-25000" dirty="0" smtClean="0">
                <a:latin typeface="Times New Roman" pitchFamily="18" charset="0"/>
                <a:cs typeface="Times New Roman" pitchFamily="18" charset="0"/>
              </a:rPr>
              <a:t>s</a:t>
            </a:r>
            <a:r>
              <a:rPr lang="en-US" dirty="0" smtClean="0">
                <a:latin typeface="Times New Roman" pitchFamily="18" charset="0"/>
                <a:cs typeface="Times New Roman" pitchFamily="18" charset="0"/>
              </a:rPr>
              <a:t> + V</a:t>
            </a:r>
            <a:r>
              <a:rPr lang="en-US" baseline="-25000" dirty="0" smtClean="0">
                <a:latin typeface="Times New Roman" pitchFamily="18" charset="0"/>
                <a:cs typeface="Times New Roman" pitchFamily="18" charset="0"/>
              </a:rPr>
              <a:t>i</a:t>
            </a:r>
            <a:r>
              <a:rPr lang="en-US" dirty="0" smtClean="0">
                <a:latin typeface="Times New Roman" pitchFamily="18" charset="0"/>
                <a:cs typeface="Times New Roman" pitchFamily="18" charset="0"/>
              </a:rPr>
              <a:t> = </a:t>
            </a:r>
          </a:p>
          <a:p>
            <a:pPr>
              <a:spcBef>
                <a:spcPts val="1800"/>
              </a:spcBef>
            </a:pPr>
            <a:r>
              <a:rPr lang="en-US" dirty="0" smtClean="0">
                <a:latin typeface="+mj-lt"/>
                <a:cs typeface="Times New Roman" pitchFamily="18" charset="0"/>
              </a:rPr>
              <a:t>We can now solve from the surface potential vs. gate V:</a:t>
            </a:r>
            <a:endParaRPr lang="en-US" dirty="0">
              <a:latin typeface="+mj-lt"/>
              <a:cs typeface="Times New Roman" pitchFamily="18" charset="0"/>
            </a:endParaRPr>
          </a:p>
        </p:txBody>
      </p:sp>
      <p:sp>
        <p:nvSpPr>
          <p:cNvPr id="3" name="Slide Number Placeholder 2"/>
          <p:cNvSpPr>
            <a:spLocks noGrp="1"/>
          </p:cNvSpPr>
          <p:nvPr>
            <p:ph type="sldNum" sz="quarter" idx="10"/>
          </p:nvPr>
        </p:nvSpPr>
        <p:spPr/>
        <p:txBody>
          <a:bodyPr/>
          <a:lstStyle/>
          <a:p>
            <a:fld id="{F3DB7220-4BF1-447B-B55F-9D0B4B1941CF}" type="slidenum">
              <a:rPr lang="en-US" smtClean="0"/>
              <a:pPr/>
              <a:t>13</a:t>
            </a:fld>
            <a:endParaRPr lang="en-US"/>
          </a:p>
        </p:txBody>
      </p:sp>
      <p:graphicFrame>
        <p:nvGraphicFramePr>
          <p:cNvPr id="913409" name="Object 1"/>
          <p:cNvGraphicFramePr>
            <a:graphicFrameLocks noChangeAspect="1"/>
          </p:cNvGraphicFramePr>
          <p:nvPr/>
        </p:nvGraphicFramePr>
        <p:xfrm>
          <a:off x="6127512" y="147156"/>
          <a:ext cx="2390775" cy="323850"/>
        </p:xfrm>
        <a:graphic>
          <a:graphicData uri="http://schemas.openxmlformats.org/presentationml/2006/ole">
            <mc:AlternateContent xmlns:mc="http://schemas.openxmlformats.org/markup-compatibility/2006">
              <mc:Choice xmlns:v="urn:schemas-microsoft-com:vml" Requires="v">
                <p:oleObj spid="_x0000_s913432" name="Equation" r:id="rId3" imgW="1612900" imgH="215900" progId="Equation.DSMT4">
                  <p:embed/>
                </p:oleObj>
              </mc:Choice>
              <mc:Fallback>
                <p:oleObj name="Equation" r:id="rId3" imgW="1612900" imgH="2159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512" y="147156"/>
                        <a:ext cx="239077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3411" name="Object 3"/>
          <p:cNvGraphicFramePr>
            <a:graphicFrameLocks noChangeAspect="1"/>
          </p:cNvGraphicFramePr>
          <p:nvPr/>
        </p:nvGraphicFramePr>
        <p:xfrm>
          <a:off x="5932105" y="588589"/>
          <a:ext cx="3190875" cy="647700"/>
        </p:xfrm>
        <a:graphic>
          <a:graphicData uri="http://schemas.openxmlformats.org/presentationml/2006/ole">
            <mc:AlternateContent xmlns:mc="http://schemas.openxmlformats.org/markup-compatibility/2006">
              <mc:Choice xmlns:v="urn:schemas-microsoft-com:vml" Requires="v">
                <p:oleObj spid="_x0000_s913433" name="Equation" r:id="rId5" imgW="2120900" imgH="431800" progId="Equation.DSMT4">
                  <p:embed/>
                </p:oleObj>
              </mc:Choice>
              <mc:Fallback>
                <p:oleObj name="Equation" r:id="rId5" imgW="2120900" imgH="4318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2105" y="588589"/>
                        <a:ext cx="31908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341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13413" name="Object 5"/>
          <p:cNvGraphicFramePr>
            <a:graphicFrameLocks noChangeAspect="1"/>
          </p:cNvGraphicFramePr>
          <p:nvPr/>
        </p:nvGraphicFramePr>
        <p:xfrm>
          <a:off x="2216150" y="5535613"/>
          <a:ext cx="4711700" cy="1149350"/>
        </p:xfrm>
        <a:graphic>
          <a:graphicData uri="http://schemas.openxmlformats.org/presentationml/2006/ole">
            <mc:AlternateContent xmlns:mc="http://schemas.openxmlformats.org/markup-compatibility/2006">
              <mc:Choice xmlns:v="urn:schemas-microsoft-com:vml" Requires="v">
                <p:oleObj spid="_x0000_s913434" name="Equation" r:id="rId7" imgW="2349500" imgH="571500" progId="Equation.DSMT4">
                  <p:embed/>
                </p:oleObj>
              </mc:Choice>
              <mc:Fallback>
                <p:oleObj name="Equation" r:id="rId7" imgW="2349500" imgH="57150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6150" y="5535613"/>
                        <a:ext cx="4711700" cy="1149350"/>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4" name="Ink 3"/>
              <p14:cNvContentPartPr/>
              <p14:nvPr/>
            </p14:nvContentPartPr>
            <p14:xfrm>
              <a:off x="214920" y="465840"/>
              <a:ext cx="8861760" cy="6154560"/>
            </p14:xfrm>
          </p:contentPart>
        </mc:Choice>
        <mc:Fallback xmlns="">
          <p:pic>
            <p:nvPicPr>
              <p:cNvPr id="4" name="Ink 3"/>
              <p:cNvPicPr/>
              <p:nvPr/>
            </p:nvPicPr>
            <p:blipFill>
              <a:blip r:embed="rId10" cstate="print"/>
              <a:stretch>
                <a:fillRect/>
              </a:stretch>
            </p:blipFill>
            <p:spPr>
              <a:xfrm>
                <a:off x="208080" y="460080"/>
                <a:ext cx="8876160" cy="61696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3170" name="Picture 1" descr="C:\tif\size\fg05-41.tif"/>
          <p:cNvPicPr>
            <a:picLocks noChangeAspect="1" noChangeArrowheads="1"/>
          </p:cNvPicPr>
          <p:nvPr/>
        </p:nvPicPr>
        <p:blipFill>
          <a:blip r:embed="rId3" cstate="print"/>
          <a:srcRect l="14218" t="6401" r="13887" b="29584"/>
          <a:stretch>
            <a:fillRect/>
          </a:stretch>
        </p:blipFill>
        <p:spPr bwMode="auto">
          <a:xfrm>
            <a:off x="3638550" y="407762"/>
            <a:ext cx="5505450" cy="3667125"/>
          </a:xfrm>
          <a:prstGeom prst="rect">
            <a:avLst/>
          </a:prstGeom>
          <a:noFill/>
          <a:ln w="9525">
            <a:noFill/>
            <a:miter lim="800000"/>
            <a:headEnd/>
            <a:tailEnd/>
          </a:ln>
        </p:spPr>
      </p:pic>
      <p:sp>
        <p:nvSpPr>
          <p:cNvPr id="2" name="Content Placeholder 1"/>
          <p:cNvSpPr>
            <a:spLocks noGrp="1"/>
          </p:cNvSpPr>
          <p:nvPr>
            <p:ph idx="1"/>
          </p:nvPr>
        </p:nvSpPr>
        <p:spPr>
          <a:xfrm>
            <a:off x="173150" y="186533"/>
            <a:ext cx="8229600" cy="6193246"/>
          </a:xfrm>
        </p:spPr>
        <p:txBody>
          <a:bodyPr/>
          <a:lstStyle/>
          <a:p>
            <a:r>
              <a:rPr lang="en-US" dirty="0" smtClean="0"/>
              <a:t>Another scenario, if </a:t>
            </a:r>
            <a:r>
              <a:rPr lang="el-GR" dirty="0" smtClean="0">
                <a:latin typeface="Times New Roman" pitchFamily="18" charset="0"/>
                <a:cs typeface="Times New Roman" pitchFamily="18" charset="0"/>
              </a:rPr>
              <a:t>Φ</a:t>
            </a:r>
            <a:r>
              <a:rPr lang="en-US" baseline="-25000" dirty="0" smtClean="0">
                <a:latin typeface="Times New Roman" pitchFamily="18" charset="0"/>
                <a:cs typeface="Times New Roman" pitchFamily="18" charset="0"/>
              </a:rPr>
              <a:t>m</a:t>
            </a:r>
            <a:r>
              <a:rPr lang="en-US" dirty="0" smtClean="0"/>
              <a:t> &lt; </a:t>
            </a:r>
            <a:r>
              <a:rPr lang="el-GR" dirty="0" smtClean="0">
                <a:latin typeface="Times New Roman" pitchFamily="18" charset="0"/>
                <a:cs typeface="Times New Roman" pitchFamily="18" charset="0"/>
              </a:rPr>
              <a:t>Φ</a:t>
            </a:r>
            <a:r>
              <a:rPr lang="en-US" baseline="-25000" dirty="0" smtClean="0">
                <a:latin typeface="Times New Roman" pitchFamily="18" charset="0"/>
                <a:cs typeface="Times New Roman" pitchFamily="18" charset="0"/>
              </a:rPr>
              <a:t>s</a:t>
            </a:r>
          </a:p>
          <a:p>
            <a:pPr>
              <a:spcBef>
                <a:spcPts val="600"/>
              </a:spcBef>
            </a:pPr>
            <a:endParaRPr lang="en-US" sz="2000" dirty="0" smtClean="0"/>
          </a:p>
          <a:p>
            <a:pPr>
              <a:spcBef>
                <a:spcPts val="600"/>
              </a:spcBef>
            </a:pPr>
            <a:endParaRPr lang="en-US" sz="2000" dirty="0" smtClean="0"/>
          </a:p>
          <a:p>
            <a:r>
              <a:rPr lang="en-US" dirty="0" smtClean="0"/>
              <a:t>Contact potential V</a:t>
            </a:r>
            <a:r>
              <a:rPr lang="en-US" baseline="-25000" dirty="0" smtClean="0"/>
              <a:t>0</a:t>
            </a:r>
          </a:p>
          <a:p>
            <a:pPr>
              <a:spcBef>
                <a:spcPts val="0"/>
              </a:spcBef>
            </a:pPr>
            <a:r>
              <a:rPr lang="en-US" dirty="0" smtClean="0"/>
              <a:t>Use analogy to </a:t>
            </a:r>
            <a:r>
              <a:rPr lang="en-US" dirty="0" err="1" smtClean="0"/>
              <a:t>p</a:t>
            </a:r>
            <a:r>
              <a:rPr lang="en-US" baseline="30000" dirty="0" err="1" smtClean="0"/>
              <a:t>+</a:t>
            </a:r>
            <a:r>
              <a:rPr lang="en-US" dirty="0" err="1" smtClean="0"/>
              <a:t>n</a:t>
            </a:r>
            <a:endParaRPr lang="en-US" dirty="0" smtClean="0"/>
          </a:p>
          <a:p>
            <a:pPr>
              <a:spcBef>
                <a:spcPts val="0"/>
              </a:spcBef>
              <a:buNone/>
            </a:pPr>
            <a:r>
              <a:rPr lang="en-US" dirty="0" smtClean="0"/>
              <a:t>junction to evaluate</a:t>
            </a:r>
          </a:p>
          <a:p>
            <a:pPr>
              <a:spcBef>
                <a:spcPts val="0"/>
              </a:spcBef>
              <a:buNone/>
            </a:pPr>
            <a:r>
              <a:rPr lang="en-US" dirty="0" smtClean="0"/>
              <a:t>depletion width W:</a:t>
            </a:r>
          </a:p>
          <a:p>
            <a:endParaRPr lang="en-US" dirty="0" smtClean="0"/>
          </a:p>
          <a:p>
            <a:endParaRPr lang="en-US" sz="1800" dirty="0" smtClean="0"/>
          </a:p>
          <a:p>
            <a:endParaRPr lang="en-US" u="sng" dirty="0" smtClean="0"/>
          </a:p>
          <a:p>
            <a:r>
              <a:rPr lang="en-US" u="sng" dirty="0" smtClean="0"/>
              <a:t>Ex</a:t>
            </a:r>
            <a:r>
              <a:rPr lang="en-US" dirty="0" smtClean="0"/>
              <a:t>: calculate semiconductor work function </a:t>
            </a:r>
            <a:r>
              <a:rPr lang="en-US" i="1" dirty="0" smtClean="0">
                <a:latin typeface="Times New Roman" pitchFamily="18" charset="0"/>
                <a:cs typeface="Times New Roman" pitchFamily="18" charset="0"/>
              </a:rPr>
              <a:t>q</a:t>
            </a:r>
            <a:r>
              <a:rPr lang="el-GR" dirty="0" smtClean="0">
                <a:latin typeface="Times New Roman" pitchFamily="18" charset="0"/>
                <a:cs typeface="Times New Roman" pitchFamily="18" charset="0"/>
              </a:rPr>
              <a:t>Φ</a:t>
            </a:r>
            <a:r>
              <a:rPr lang="en-US" baseline="-25000" dirty="0" smtClean="0">
                <a:latin typeface="Times New Roman" pitchFamily="18" charset="0"/>
                <a:cs typeface="Times New Roman" pitchFamily="18" charset="0"/>
              </a:rPr>
              <a:t>s</a:t>
            </a:r>
            <a:r>
              <a:rPr lang="en-US" dirty="0" smtClean="0"/>
              <a:t> if it is silicon doped p-type with N</a:t>
            </a:r>
            <a:r>
              <a:rPr lang="en-US" baseline="-25000" dirty="0" smtClean="0"/>
              <a:t>A</a:t>
            </a:r>
            <a:r>
              <a:rPr lang="en-US" dirty="0" smtClean="0"/>
              <a:t>=10</a:t>
            </a:r>
            <a:r>
              <a:rPr lang="en-US" baseline="30000" dirty="0" smtClean="0"/>
              <a:t>17</a:t>
            </a:r>
            <a:r>
              <a:rPr lang="en-US" dirty="0" smtClean="0"/>
              <a:t> cm</a:t>
            </a:r>
            <a:r>
              <a:rPr lang="en-US" baseline="30000" dirty="0" smtClean="0"/>
              <a:t>-3</a:t>
            </a:r>
            <a:endParaRPr lang="en-US" baseline="30000"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2</a:t>
            </a:fld>
            <a:endParaRPr lang="en-US"/>
          </a:p>
        </p:txBody>
      </p:sp>
      <p:sp>
        <p:nvSpPr>
          <p:cNvPr id="9031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03171" name="Object 3"/>
          <p:cNvGraphicFramePr>
            <a:graphicFrameLocks noChangeAspect="1"/>
          </p:cNvGraphicFramePr>
          <p:nvPr/>
        </p:nvGraphicFramePr>
        <p:xfrm>
          <a:off x="638293" y="3126671"/>
          <a:ext cx="2363788" cy="917575"/>
        </p:xfrm>
        <a:graphic>
          <a:graphicData uri="http://schemas.openxmlformats.org/presentationml/2006/ole">
            <mc:AlternateContent xmlns:mc="http://schemas.openxmlformats.org/markup-compatibility/2006">
              <mc:Choice xmlns:v="urn:schemas-microsoft-com:vml" Requires="v">
                <p:oleObj spid="_x0000_s903178" name="Equation" r:id="rId4" imgW="1231366" imgH="482391" progId="Equation.DSMT4">
                  <p:embed/>
                </p:oleObj>
              </mc:Choice>
              <mc:Fallback>
                <p:oleObj name="Equation" r:id="rId4" imgW="1231366" imgH="482391"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293" y="3126671"/>
                        <a:ext cx="2363788"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149760" y="368640"/>
              <a:ext cx="8931600" cy="6488640"/>
            </p14:xfrm>
          </p:contentPart>
        </mc:Choice>
        <mc:Fallback xmlns="">
          <p:pic>
            <p:nvPicPr>
              <p:cNvPr id="4" name="Ink 3"/>
              <p:cNvPicPr/>
              <p:nvPr/>
            </p:nvPicPr>
            <p:blipFill>
              <a:blip r:embed="rId7"/>
              <a:stretch>
                <a:fillRect/>
              </a:stretch>
            </p:blipFill>
            <p:spPr>
              <a:xfrm>
                <a:off x="140760" y="360360"/>
                <a:ext cx="8943120" cy="65062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699" y="199699"/>
            <a:ext cx="8508397" cy="6117021"/>
          </a:xfrm>
        </p:spPr>
        <p:txBody>
          <a:bodyPr/>
          <a:lstStyle/>
          <a:p>
            <a:r>
              <a:rPr lang="en-US" dirty="0" smtClean="0"/>
              <a:t>Two types of metal-silicon contacts become apparent:</a:t>
            </a:r>
          </a:p>
          <a:p>
            <a:pPr lvl="1">
              <a:buNone/>
            </a:pPr>
            <a:r>
              <a:rPr lang="en-US" dirty="0" smtClean="0"/>
              <a:t>1) Schottky (rectifying, like a diode)</a:t>
            </a:r>
          </a:p>
          <a:p>
            <a:pPr lvl="1">
              <a:buNone/>
            </a:pPr>
            <a:r>
              <a:rPr lang="en-US" dirty="0" smtClean="0"/>
              <a:t>2) Ohmic</a:t>
            </a:r>
          </a:p>
          <a:p>
            <a:endParaRPr lang="en-US" dirty="0" smtClean="0"/>
          </a:p>
          <a:p>
            <a:endParaRPr lang="en-US" dirty="0" smtClean="0"/>
          </a:p>
          <a:p>
            <a:r>
              <a:rPr lang="en-US" dirty="0" smtClean="0"/>
              <a:t>How do you get one vs. the other?</a:t>
            </a:r>
          </a:p>
          <a:p>
            <a:endParaRPr lang="en-US" dirty="0" smtClean="0"/>
          </a:p>
          <a:p>
            <a:r>
              <a:rPr lang="en-US" dirty="0" smtClean="0"/>
              <a:t>When would you want one vs. the other?</a:t>
            </a:r>
          </a:p>
          <a:p>
            <a:endParaRPr lang="en-US" dirty="0" smtClean="0"/>
          </a:p>
          <a:p>
            <a:r>
              <a:rPr lang="en-US" dirty="0" smtClean="0"/>
              <a:t>Silicon work function:</a:t>
            </a:r>
          </a:p>
          <a:p>
            <a:r>
              <a:rPr lang="en-US" dirty="0" smtClean="0"/>
              <a:t>Some typical metal work functions:</a:t>
            </a:r>
          </a:p>
        </p:txBody>
      </p:sp>
      <p:sp>
        <p:nvSpPr>
          <p:cNvPr id="3" name="Slide Number Placeholder 2"/>
          <p:cNvSpPr>
            <a:spLocks noGrp="1"/>
          </p:cNvSpPr>
          <p:nvPr>
            <p:ph type="sldNum" sz="quarter" idx="10"/>
          </p:nvPr>
        </p:nvSpPr>
        <p:spPr/>
        <p:txBody>
          <a:bodyPr/>
          <a:lstStyle/>
          <a:p>
            <a:fld id="{F3DB7220-4BF1-447B-B55F-9D0B4B1941CF}" type="slidenum">
              <a:rPr lang="en-US" smtClean="0"/>
              <a:pPr/>
              <a:t>3</a:t>
            </a:fld>
            <a:endParaRPr lang="en-US"/>
          </a:p>
        </p:txBody>
      </p:sp>
      <p:sp>
        <p:nvSpPr>
          <p:cNvPr id="904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04193" name="Object 1"/>
          <p:cNvGraphicFramePr>
            <a:graphicFrameLocks/>
          </p:cNvGraphicFramePr>
          <p:nvPr/>
        </p:nvGraphicFramePr>
        <p:xfrm>
          <a:off x="1331913" y="5667978"/>
          <a:ext cx="6580187" cy="611187"/>
        </p:xfrm>
        <a:graphic>
          <a:graphicData uri="http://schemas.openxmlformats.org/presentationml/2006/ole">
            <mc:AlternateContent xmlns:mc="http://schemas.openxmlformats.org/markup-compatibility/2006">
              <mc:Choice xmlns:v="urn:schemas-microsoft-com:vml" Requires="v">
                <p:oleObj spid="_x0000_s904200" name="Worksheet" r:id="rId4" imgW="7019945" imgH="1333500" progId="Excel.Sheet.8">
                  <p:embed/>
                </p:oleObj>
              </mc:Choice>
              <mc:Fallback>
                <p:oleObj name="Worksheet" r:id="rId4" imgW="7019945" imgH="1333500" progId="Excel.Sheet.8">
                  <p:embed/>
                  <p:pic>
                    <p:nvPicPr>
                      <p:cNvPr id="0" name="Picture 5"/>
                      <p:cNvPicPr>
                        <a:picLocks noChangeArrowheads="1"/>
                      </p:cNvPicPr>
                      <p:nvPr/>
                    </p:nvPicPr>
                    <p:blipFill>
                      <a:blip r:embed="rId5">
                        <a:extLst>
                          <a:ext uri="{28A0092B-C50C-407E-A947-70E740481C1C}">
                            <a14:useLocalDpi xmlns:a14="http://schemas.microsoft.com/office/drawing/2010/main" val="0"/>
                          </a:ext>
                        </a:extLst>
                      </a:blip>
                      <a:srcRect b="51170"/>
                      <a:stretch>
                        <a:fillRect/>
                      </a:stretch>
                    </p:blipFill>
                    <p:spPr bwMode="auto">
                      <a:xfrm>
                        <a:off x="1331913" y="5667978"/>
                        <a:ext cx="6580187"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1406880" y="630720"/>
              <a:ext cx="7255080" cy="4593960"/>
            </p14:xfrm>
          </p:contentPart>
        </mc:Choice>
        <mc:Fallback xmlns="">
          <p:pic>
            <p:nvPicPr>
              <p:cNvPr id="4" name="Ink 3"/>
              <p:cNvPicPr/>
              <p:nvPr/>
            </p:nvPicPr>
            <p:blipFill>
              <a:blip r:embed="rId7" cstate="print"/>
              <a:stretch>
                <a:fillRect/>
              </a:stretch>
            </p:blipFill>
            <p:spPr>
              <a:xfrm>
                <a:off x="1399320" y="622440"/>
                <a:ext cx="7273080" cy="46126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p14:cNvContentPartPr/>
              <p14:nvPr/>
            </p14:nvContentPartPr>
            <p14:xfrm>
              <a:off x="591840" y="652320"/>
              <a:ext cx="2254320" cy="6204960"/>
            </p14:xfrm>
          </p:contentPart>
        </mc:Choice>
        <mc:Fallback xmlns="">
          <p:pic>
            <p:nvPicPr>
              <p:cNvPr id="5" name="Ink 4"/>
              <p:cNvPicPr/>
              <p:nvPr/>
            </p:nvPicPr>
            <p:blipFill>
              <a:blip r:embed="rId9"/>
              <a:stretch>
                <a:fillRect/>
              </a:stretch>
            </p:blipFill>
            <p:spPr>
              <a:xfrm>
                <a:off x="583560" y="647280"/>
                <a:ext cx="2271960" cy="621936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5218" name="Picture 2" descr="C:\tif\size\fg05-42.tif"/>
          <p:cNvPicPr>
            <a:picLocks noChangeAspect="1" noChangeArrowheads="1"/>
          </p:cNvPicPr>
          <p:nvPr/>
        </p:nvPicPr>
        <p:blipFill>
          <a:blip r:embed="rId3" cstate="print"/>
          <a:srcRect l="18840" t="5304" r="18852" b="24722"/>
          <a:stretch>
            <a:fillRect/>
          </a:stretch>
        </p:blipFill>
        <p:spPr bwMode="auto">
          <a:xfrm>
            <a:off x="3841750" y="512875"/>
            <a:ext cx="5302250" cy="4454525"/>
          </a:xfrm>
          <a:prstGeom prst="rect">
            <a:avLst/>
          </a:prstGeom>
          <a:noFill/>
          <a:ln w="9525">
            <a:noFill/>
            <a:miter lim="800000"/>
            <a:headEnd/>
            <a:tailEnd/>
          </a:ln>
        </p:spPr>
      </p:pic>
      <p:sp>
        <p:nvSpPr>
          <p:cNvPr id="2" name="Content Placeholder 1"/>
          <p:cNvSpPr>
            <a:spLocks noGrp="1"/>
          </p:cNvSpPr>
          <p:nvPr>
            <p:ph idx="1"/>
          </p:nvPr>
        </p:nvSpPr>
        <p:spPr>
          <a:xfrm>
            <a:off x="225700" y="126124"/>
            <a:ext cx="5155597" cy="6285185"/>
          </a:xfrm>
        </p:spPr>
        <p:txBody>
          <a:bodyPr/>
          <a:lstStyle/>
          <a:p>
            <a:r>
              <a:rPr lang="en-US" u="sng" dirty="0" smtClean="0"/>
              <a:t>Schottky (rectifying) contact on n-type Si:</a:t>
            </a:r>
          </a:p>
          <a:p>
            <a:pPr>
              <a:spcBef>
                <a:spcPts val="1600"/>
              </a:spcBef>
            </a:pPr>
            <a:endParaRPr lang="en-US" u="sng" dirty="0" smtClean="0"/>
          </a:p>
          <a:p>
            <a:pPr>
              <a:spcBef>
                <a:spcPts val="1600"/>
              </a:spcBef>
            </a:pPr>
            <a:endParaRPr lang="en-US" u="sng" dirty="0" smtClean="0"/>
          </a:p>
          <a:p>
            <a:pPr>
              <a:spcBef>
                <a:spcPts val="1600"/>
              </a:spcBef>
            </a:pPr>
            <a:endParaRPr lang="en-US" u="sng" dirty="0" smtClean="0"/>
          </a:p>
          <a:p>
            <a:endParaRPr lang="en-US" u="sng" dirty="0" smtClean="0"/>
          </a:p>
          <a:p>
            <a:r>
              <a:rPr lang="en-US" dirty="0" smtClean="0"/>
              <a:t>Apply V&gt;0 on metal, reduce </a:t>
            </a:r>
          </a:p>
          <a:p>
            <a:pPr>
              <a:spcBef>
                <a:spcPts val="0"/>
              </a:spcBef>
              <a:buNone/>
            </a:pPr>
            <a:r>
              <a:rPr lang="en-US" dirty="0" smtClean="0"/>
              <a:t>built-in energy barrier.</a:t>
            </a:r>
          </a:p>
          <a:p>
            <a:pPr lvl="1"/>
            <a:r>
              <a:rPr lang="en-US" dirty="0" smtClean="0"/>
              <a:t>What happens?</a:t>
            </a:r>
          </a:p>
          <a:p>
            <a:pPr lvl="1"/>
            <a:r>
              <a:rPr lang="en-US" dirty="0" smtClean="0"/>
              <a:t>Can electrons flow from metal to Si?</a:t>
            </a:r>
          </a:p>
          <a:p>
            <a:pPr>
              <a:spcBef>
                <a:spcPts val="1800"/>
              </a:spcBef>
            </a:pPr>
            <a:endParaRPr lang="en-US" dirty="0" smtClean="0"/>
          </a:p>
          <a:p>
            <a:pPr>
              <a:spcBef>
                <a:spcPts val="1800"/>
              </a:spcBef>
            </a:pPr>
            <a:r>
              <a:rPr lang="en-US" dirty="0" smtClean="0"/>
              <a:t>Apply V&lt;0 on metal, enhance built-in energy barrier.</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4</a:t>
            </a:fld>
            <a:endParaRPr lang="en-US"/>
          </a:p>
        </p:txBody>
      </p:sp>
      <p:graphicFrame>
        <p:nvGraphicFramePr>
          <p:cNvPr id="905219" name="Object 3"/>
          <p:cNvGraphicFramePr>
            <a:graphicFrameLocks noChangeAspect="1"/>
          </p:cNvGraphicFramePr>
          <p:nvPr/>
        </p:nvGraphicFramePr>
        <p:xfrm>
          <a:off x="6130971" y="5117114"/>
          <a:ext cx="1912937" cy="506413"/>
        </p:xfrm>
        <a:graphic>
          <a:graphicData uri="http://schemas.openxmlformats.org/presentationml/2006/ole">
            <mc:AlternateContent xmlns:mc="http://schemas.openxmlformats.org/markup-compatibility/2006">
              <mc:Choice xmlns:v="urn:schemas-microsoft-com:vml" Requires="v">
                <p:oleObj spid="_x0000_s905233" name="Equation" r:id="rId4" imgW="1054100" imgH="279400" progId="Equation.DSMT4">
                  <p:embed/>
                </p:oleObj>
              </mc:Choice>
              <mc:Fallback>
                <p:oleObj name="Equation" r:id="rId4" imgW="1054100" imgH="2794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0971" y="5117114"/>
                        <a:ext cx="1912937"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5220" name="Object 4"/>
          <p:cNvGraphicFramePr>
            <a:graphicFrameLocks noChangeAspect="1"/>
          </p:cNvGraphicFramePr>
          <p:nvPr/>
        </p:nvGraphicFramePr>
        <p:xfrm>
          <a:off x="6130971" y="5715163"/>
          <a:ext cx="1404937" cy="436562"/>
        </p:xfrm>
        <a:graphic>
          <a:graphicData uri="http://schemas.openxmlformats.org/presentationml/2006/ole">
            <mc:AlternateContent xmlns:mc="http://schemas.openxmlformats.org/markup-compatibility/2006">
              <mc:Choice xmlns:v="urn:schemas-microsoft-com:vml" Requires="v">
                <p:oleObj spid="_x0000_s905234" name="Equation" r:id="rId6" imgW="774364" imgH="241195" progId="Equation.DSMT4">
                  <p:embed/>
                </p:oleObj>
              </mc:Choice>
              <mc:Fallback>
                <p:oleObj name="Equation" r:id="rId6" imgW="774364" imgH="241195"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0971" y="5715163"/>
                        <a:ext cx="1404937"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489449" y="1282269"/>
            <a:ext cx="696024" cy="338554"/>
          </a:xfrm>
          <a:prstGeom prst="rect">
            <a:avLst/>
          </a:prstGeom>
          <a:noFill/>
        </p:spPr>
        <p:txBody>
          <a:bodyPr wrap="none" rtlCol="0">
            <a:spAutoFit/>
          </a:bodyPr>
          <a:lstStyle/>
          <a:p>
            <a:pPr algn="l"/>
            <a:r>
              <a:rPr lang="en-US" sz="1600" i="1" dirty="0" smtClean="0">
                <a:latin typeface="Times New Roman" pitchFamily="18" charset="0"/>
                <a:cs typeface="Times New Roman" pitchFamily="18" charset="0"/>
              </a:rPr>
              <a:t>q</a:t>
            </a:r>
            <a:r>
              <a:rPr lang="el-GR" sz="1600" dirty="0" smtClean="0">
                <a:latin typeface="Times New Roman" pitchFamily="18" charset="0"/>
                <a:cs typeface="Times New Roman" pitchFamily="18" charset="0"/>
              </a:rPr>
              <a:t>Φ</a:t>
            </a:r>
            <a:r>
              <a:rPr lang="en-US" sz="1600" baseline="-25000" dirty="0" smtClean="0">
                <a:latin typeface="Times New Roman" pitchFamily="18" charset="0"/>
                <a:cs typeface="Times New Roman" pitchFamily="18" charset="0"/>
              </a:rPr>
              <a:t>B</a:t>
            </a:r>
            <a:r>
              <a:rPr lang="en-US" sz="1600" dirty="0" smtClean="0">
                <a:latin typeface="Times New Roman" pitchFamily="18" charset="0"/>
                <a:cs typeface="Times New Roman" pitchFamily="18" charset="0"/>
              </a:rPr>
              <a:t> =</a:t>
            </a:r>
          </a:p>
        </p:txBody>
      </p:sp>
      <mc:AlternateContent xmlns:mc="http://schemas.openxmlformats.org/markup-compatibility/2006" xmlns:p14="http://schemas.microsoft.com/office/powerpoint/2010/main">
        <mc:Choice Requires="p14">
          <p:contentPart p14:bwMode="auto" r:id="rId8">
            <p14:nvContentPartPr>
              <p14:cNvPr id="4" name="Ink 3"/>
              <p14:cNvContentPartPr/>
              <p14:nvPr/>
            </p14:nvContentPartPr>
            <p14:xfrm>
              <a:off x="1203480" y="720000"/>
              <a:ext cx="7932600" cy="6137280"/>
            </p14:xfrm>
          </p:contentPart>
        </mc:Choice>
        <mc:Fallback xmlns="">
          <p:pic>
            <p:nvPicPr>
              <p:cNvPr id="4" name="Ink 3"/>
              <p:cNvPicPr/>
              <p:nvPr/>
            </p:nvPicPr>
            <p:blipFill>
              <a:blip r:embed="rId9" cstate="print"/>
              <a:stretch>
                <a:fillRect/>
              </a:stretch>
            </p:blipFill>
            <p:spPr>
              <a:xfrm>
                <a:off x="1194480" y="708840"/>
                <a:ext cx="7952400" cy="615780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168166"/>
            <a:ext cx="8229600" cy="6243143"/>
          </a:xfrm>
        </p:spPr>
        <p:txBody>
          <a:bodyPr/>
          <a:lstStyle/>
          <a:p>
            <a:r>
              <a:rPr lang="en-US" u="sng" dirty="0" smtClean="0"/>
              <a:t>Ohmic contacts on silicon</a:t>
            </a:r>
            <a:r>
              <a:rPr lang="en-US" dirty="0" smtClean="0"/>
              <a:t>, two ways to achieve them:</a:t>
            </a:r>
          </a:p>
          <a:p>
            <a:pPr lvl="1">
              <a:buNone/>
            </a:pPr>
            <a:r>
              <a:rPr lang="en-US" dirty="0" smtClean="0"/>
              <a:t>1) Choose metal with appropriate work function to “match” the Fermi level of p- or n-type Si</a:t>
            </a:r>
          </a:p>
          <a:p>
            <a:endParaRPr lang="en-US" dirty="0" smtClean="0"/>
          </a:p>
          <a:p>
            <a:endParaRPr lang="en-US" dirty="0" smtClean="0"/>
          </a:p>
          <a:p>
            <a:endParaRPr lang="en-US" dirty="0" smtClean="0"/>
          </a:p>
          <a:p>
            <a:endParaRPr lang="en-US" dirty="0" smtClean="0"/>
          </a:p>
          <a:p>
            <a:pPr lvl="1">
              <a:buNone/>
            </a:pPr>
            <a:r>
              <a:rPr lang="en-US" dirty="0" smtClean="0"/>
              <a:t>2) Dope silicon highly, to </a:t>
            </a:r>
            <a:r>
              <a:rPr lang="en-US" u="sng" dirty="0" smtClean="0"/>
              <a:t>thin out Schottky barrier</a:t>
            </a:r>
            <a:r>
              <a:rPr lang="en-US" dirty="0" smtClean="0"/>
              <a:t>, so electrons can tunnel through (almost) regardless of </a:t>
            </a:r>
            <a:r>
              <a:rPr lang="el-GR" dirty="0" smtClean="0">
                <a:latin typeface="Times New Roman" pitchFamily="18" charset="0"/>
                <a:cs typeface="Times New Roman" pitchFamily="18" charset="0"/>
              </a:rPr>
              <a:t>Φ</a:t>
            </a:r>
            <a:r>
              <a:rPr lang="en-US" baseline="-25000" dirty="0" smtClean="0">
                <a:latin typeface="Times New Roman" pitchFamily="18" charset="0"/>
                <a:cs typeface="Times New Roman" pitchFamily="18" charset="0"/>
              </a:rPr>
              <a:t>m</a:t>
            </a:r>
            <a:endParaRPr lang="en-US" baseline="-25000"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5</a:t>
            </a:fld>
            <a:endParaRPr lang="en-US"/>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601200" y="1224000"/>
              <a:ext cx="7623000" cy="5633280"/>
            </p14:xfrm>
          </p:contentPart>
        </mc:Choice>
        <mc:Fallback xmlns="">
          <p:pic>
            <p:nvPicPr>
              <p:cNvPr id="4" name="Ink 3"/>
              <p:cNvPicPr/>
              <p:nvPr/>
            </p:nvPicPr>
            <p:blipFill>
              <a:blip r:embed="rId3" cstate="print"/>
              <a:stretch>
                <a:fillRect/>
              </a:stretch>
            </p:blipFill>
            <p:spPr>
              <a:xfrm>
                <a:off x="590400" y="1216440"/>
                <a:ext cx="7646400" cy="565020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19918" y="1283825"/>
            <a:ext cx="8924082" cy="5163273"/>
          </a:xfrm>
        </p:spPr>
        <p:txBody>
          <a:bodyPr/>
          <a:lstStyle/>
          <a:p>
            <a:pPr marL="0" indent="231775">
              <a:buFont typeface="Arial" pitchFamily="34" charset="0"/>
              <a:buChar char="•"/>
            </a:pPr>
            <a:r>
              <a:rPr lang="en-US" dirty="0" smtClean="0"/>
              <a:t>MOS capacitor, needed for MOSFETs and DRAM (and Flash):</a:t>
            </a:r>
          </a:p>
          <a:p>
            <a:pPr marL="0" indent="231775">
              <a:buFont typeface="Arial" pitchFamily="34" charset="0"/>
              <a:buChar char="•"/>
            </a:pPr>
            <a:endParaRPr lang="en-US" dirty="0" smtClean="0"/>
          </a:p>
          <a:p>
            <a:pPr marL="0" indent="231775">
              <a:buFont typeface="Arial" pitchFamily="34" charset="0"/>
              <a:buChar char="•"/>
            </a:pPr>
            <a:endParaRPr lang="en-US" dirty="0" smtClean="0"/>
          </a:p>
          <a:p>
            <a:pPr marL="0" indent="231775">
              <a:buFont typeface="Arial" pitchFamily="34" charset="0"/>
              <a:buChar char="•"/>
            </a:pPr>
            <a:endParaRPr lang="en-US" dirty="0" smtClean="0"/>
          </a:p>
          <a:p>
            <a:pPr marL="0" indent="231775">
              <a:buFont typeface="Arial" pitchFamily="34" charset="0"/>
              <a:buChar char="•"/>
            </a:pPr>
            <a:endParaRPr lang="en-US" dirty="0" smtClean="0"/>
          </a:p>
          <a:p>
            <a:pPr marL="0" indent="231775">
              <a:buFont typeface="Arial" pitchFamily="34" charset="0"/>
              <a:buChar char="•"/>
            </a:pPr>
            <a:endParaRPr lang="en-US" dirty="0" smtClean="0"/>
          </a:p>
          <a:p>
            <a:pPr marL="400050" lvl="1" indent="231775">
              <a:buFont typeface="Arial" pitchFamily="34" charset="0"/>
              <a:buChar char="•"/>
            </a:pPr>
            <a:r>
              <a:rPr lang="en-US" dirty="0" smtClean="0"/>
              <a:t>In </a:t>
            </a:r>
            <a:r>
              <a:rPr lang="en-US" dirty="0" err="1" smtClean="0"/>
              <a:t>nMOS</a:t>
            </a:r>
            <a:r>
              <a:rPr lang="en-US" dirty="0" smtClean="0"/>
              <a:t> device: n+ gate (or low </a:t>
            </a:r>
            <a:r>
              <a:rPr lang="el-GR" dirty="0" smtClean="0">
                <a:latin typeface="Times New Roman" pitchFamily="18" charset="0"/>
                <a:cs typeface="Times New Roman" pitchFamily="18" charset="0"/>
              </a:rPr>
              <a:t>Φ</a:t>
            </a:r>
            <a:r>
              <a:rPr lang="en-US" baseline="-25000" dirty="0" smtClean="0">
                <a:latin typeface="Times New Roman" pitchFamily="18" charset="0"/>
                <a:cs typeface="Times New Roman" pitchFamily="18" charset="0"/>
              </a:rPr>
              <a:t>m</a:t>
            </a:r>
            <a:r>
              <a:rPr lang="en-US" dirty="0" smtClean="0"/>
              <a:t>), p-substrate</a:t>
            </a:r>
          </a:p>
          <a:p>
            <a:pPr marL="400050" lvl="1" indent="231775">
              <a:buFont typeface="Arial" pitchFamily="34" charset="0"/>
              <a:buChar char="•"/>
            </a:pPr>
            <a:r>
              <a:rPr lang="en-US" dirty="0" smtClean="0"/>
              <a:t>In </a:t>
            </a:r>
            <a:r>
              <a:rPr lang="en-US" dirty="0" err="1" smtClean="0"/>
              <a:t>pMOS</a:t>
            </a:r>
            <a:r>
              <a:rPr lang="en-US" dirty="0" smtClean="0"/>
              <a:t> device: p+ gate (or high</a:t>
            </a:r>
            <a:r>
              <a:rPr lang="el-GR" dirty="0" smtClean="0">
                <a:latin typeface="Times New Roman" pitchFamily="18" charset="0"/>
                <a:cs typeface="Times New Roman" pitchFamily="18" charset="0"/>
              </a:rPr>
              <a:t> Φ</a:t>
            </a:r>
            <a:r>
              <a:rPr lang="en-US" baseline="-25000" dirty="0" smtClean="0">
                <a:latin typeface="Times New Roman" pitchFamily="18" charset="0"/>
                <a:cs typeface="Times New Roman" pitchFamily="18" charset="0"/>
              </a:rPr>
              <a:t>m</a:t>
            </a:r>
            <a:r>
              <a:rPr lang="en-US" dirty="0" smtClean="0"/>
              <a:t>), n-substrate</a:t>
            </a:r>
          </a:p>
          <a:p>
            <a:pPr marL="0" indent="0">
              <a:buNone/>
            </a:pPr>
            <a:r>
              <a:rPr lang="en-US" sz="2200" dirty="0" smtClean="0"/>
              <a:t>Note gate = metal by Intel at 45nm tech node, since ~2008. Why?</a:t>
            </a:r>
          </a:p>
          <a:p>
            <a:pPr marL="0" indent="231775">
              <a:spcBef>
                <a:spcPts val="600"/>
              </a:spcBef>
              <a:buFont typeface="Arial" pitchFamily="34" charset="0"/>
              <a:buChar char="•"/>
            </a:pPr>
            <a:r>
              <a:rPr lang="en-US" sz="2200" dirty="0" smtClean="0"/>
              <a:t>SiO</a:t>
            </a:r>
            <a:r>
              <a:rPr lang="en-US" sz="2200" baseline="-25000" dirty="0" smtClean="0"/>
              <a:t>2</a:t>
            </a:r>
            <a:r>
              <a:rPr lang="en-US" sz="2200" dirty="0" smtClean="0"/>
              <a:t> most common gate insulator (E</a:t>
            </a:r>
            <a:r>
              <a:rPr lang="en-US" sz="2200" baseline="-25000" dirty="0" smtClean="0"/>
              <a:t>G</a:t>
            </a:r>
            <a:r>
              <a:rPr lang="en-US" sz="2200" dirty="0" smtClean="0"/>
              <a:t> = 9 eV, </a:t>
            </a:r>
            <a:r>
              <a:rPr lang="el-GR" sz="2200" dirty="0" smtClean="0"/>
              <a:t>ε</a:t>
            </a:r>
            <a:r>
              <a:rPr lang="en-US" sz="2200" baseline="-25000" dirty="0" smtClean="0"/>
              <a:t>r</a:t>
            </a:r>
            <a:r>
              <a:rPr lang="en-US" sz="2200" dirty="0" smtClean="0"/>
              <a:t> = 3.9)</a:t>
            </a:r>
          </a:p>
          <a:p>
            <a:pPr marL="0" indent="0">
              <a:spcBef>
                <a:spcPts val="600"/>
              </a:spcBef>
              <a:buNone/>
            </a:pPr>
            <a:r>
              <a:rPr lang="en-US" sz="2200" dirty="0" smtClean="0"/>
              <a:t>Intel switched to bilayer HfO</a:t>
            </a:r>
            <a:r>
              <a:rPr lang="en-US" sz="2200" baseline="-25000" dirty="0" smtClean="0"/>
              <a:t>2</a:t>
            </a:r>
            <a:r>
              <a:rPr lang="en-US" sz="2200" dirty="0" smtClean="0"/>
              <a:t> (E</a:t>
            </a:r>
            <a:r>
              <a:rPr lang="en-US" sz="2200" baseline="-25000" dirty="0" smtClean="0"/>
              <a:t>G</a:t>
            </a:r>
            <a:r>
              <a:rPr lang="en-US" sz="2200" dirty="0" smtClean="0"/>
              <a:t> ≈ 5 eV, </a:t>
            </a:r>
            <a:r>
              <a:rPr lang="el-GR" sz="2200" dirty="0" smtClean="0"/>
              <a:t>ε</a:t>
            </a:r>
            <a:r>
              <a:rPr lang="en-US" sz="2200" baseline="-25000" dirty="0" smtClean="0"/>
              <a:t>r</a:t>
            </a:r>
            <a:r>
              <a:rPr lang="en-US" sz="2200" dirty="0" smtClean="0"/>
              <a:t> ≈ 20) with SiO</a:t>
            </a:r>
            <a:r>
              <a:rPr lang="en-US" sz="2200" baseline="-25000" dirty="0" smtClean="0"/>
              <a:t>2</a:t>
            </a:r>
            <a:r>
              <a:rPr lang="en-US" sz="2200" dirty="0" smtClean="0"/>
              <a:t>. Why?</a:t>
            </a:r>
          </a:p>
        </p:txBody>
      </p:sp>
      <p:sp>
        <p:nvSpPr>
          <p:cNvPr id="4" name="Slide Number Placeholder 3"/>
          <p:cNvSpPr>
            <a:spLocks noGrp="1"/>
          </p:cNvSpPr>
          <p:nvPr>
            <p:ph type="sldNum" sz="quarter" idx="10"/>
          </p:nvPr>
        </p:nvSpPr>
        <p:spPr/>
        <p:txBody>
          <a:bodyPr/>
          <a:lstStyle/>
          <a:p>
            <a:fld id="{F3DB7220-4BF1-447B-B55F-9D0B4B1941CF}" type="slidenum">
              <a:rPr lang="en-US" smtClean="0"/>
              <a:pPr/>
              <a:t>6</a:t>
            </a:fld>
            <a:endParaRPr lang="en-US"/>
          </a:p>
        </p:txBody>
      </p:sp>
      <p:sp>
        <p:nvSpPr>
          <p:cNvPr id="745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54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0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09" name="Rectangle 9"/>
          <p:cNvSpPr>
            <a:spLocks noChangeArrowheads="1"/>
          </p:cNvSpPr>
          <p:nvPr/>
        </p:nvSpPr>
        <p:spPr bwMode="auto">
          <a:xfrm>
            <a:off x="0" y="1047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211" name="Rectangle 11"/>
          <p:cNvSpPr>
            <a:spLocks noChangeArrowheads="1"/>
          </p:cNvSpPr>
          <p:nvPr/>
        </p:nvSpPr>
        <p:spPr bwMode="auto">
          <a:xfrm>
            <a:off x="0" y="2724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212" name="Rectangle 12"/>
          <p:cNvSpPr>
            <a:spLocks noChangeArrowheads="1"/>
          </p:cNvSpPr>
          <p:nvPr/>
        </p:nvSpPr>
        <p:spPr bwMode="auto">
          <a:xfrm>
            <a:off x="0" y="33528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Title 1"/>
          <p:cNvSpPr>
            <a:spLocks noGrp="1"/>
          </p:cNvSpPr>
          <p:nvPr>
            <p:ph type="title" idx="4294967295"/>
          </p:nvPr>
        </p:nvSpPr>
        <p:spPr>
          <a:xfrm>
            <a:off x="104175" y="123825"/>
            <a:ext cx="7431742" cy="1077218"/>
          </a:xfrm>
          <a:prstGeom prst="rect">
            <a:avLst/>
          </a:prstGeom>
        </p:spPr>
        <p:txBody>
          <a:bodyPr/>
          <a:lstStyle/>
          <a:p>
            <a:r>
              <a:rPr lang="en-US" b="1" u="sng" dirty="0" smtClean="0"/>
              <a:t>ECE 340 Lecture 31-32</a:t>
            </a:r>
            <a:br>
              <a:rPr lang="en-US" b="1" u="sng" dirty="0" smtClean="0"/>
            </a:br>
            <a:r>
              <a:rPr lang="en-US" sz="2600" dirty="0" smtClean="0"/>
              <a:t>Metal-Oxide-Semiconductor (MOS) Capacitor</a:t>
            </a:r>
            <a:endParaRPr lang="en-US" sz="2600" dirty="0"/>
          </a:p>
        </p:txBody>
      </p:sp>
      <p:pic>
        <p:nvPicPr>
          <p:cNvPr id="898049" name="Picture 1"/>
          <p:cNvPicPr>
            <a:picLocks noChangeAspect="1" noChangeArrowheads="1"/>
          </p:cNvPicPr>
          <p:nvPr/>
        </p:nvPicPr>
        <p:blipFill>
          <a:blip r:embed="rId2" cstate="print"/>
          <a:srcRect/>
          <a:stretch>
            <a:fillRect/>
          </a:stretch>
        </p:blipFill>
        <p:spPr bwMode="auto">
          <a:xfrm>
            <a:off x="178670" y="1881352"/>
            <a:ext cx="3294651" cy="2233504"/>
          </a:xfrm>
          <a:prstGeom prst="rect">
            <a:avLst/>
          </a:prstGeom>
          <a:noFill/>
          <a:ln w="9525">
            <a:noFill/>
            <a:miter lim="800000"/>
            <a:headEnd/>
            <a:tailEnd/>
          </a:ln>
        </p:spPr>
      </p:pic>
      <p:pic>
        <p:nvPicPr>
          <p:cNvPr id="898050" name="Picture 2"/>
          <p:cNvPicPr>
            <a:picLocks noChangeAspect="1" noChangeArrowheads="1"/>
          </p:cNvPicPr>
          <p:nvPr/>
        </p:nvPicPr>
        <p:blipFill>
          <a:blip r:embed="rId3" cstate="print"/>
          <a:srcRect/>
          <a:stretch>
            <a:fillRect/>
          </a:stretch>
        </p:blipFill>
        <p:spPr bwMode="auto">
          <a:xfrm>
            <a:off x="7111463" y="1751125"/>
            <a:ext cx="1476755" cy="3398946"/>
          </a:xfrm>
          <a:prstGeom prst="rect">
            <a:avLst/>
          </a:prstGeom>
          <a:noFill/>
          <a:ln w="9525">
            <a:noFill/>
            <a:miter lim="800000"/>
            <a:headEnd/>
            <a:tailEnd/>
          </a:ln>
        </p:spPr>
      </p:pic>
      <p:pic>
        <p:nvPicPr>
          <p:cNvPr id="898051" name="Picture 3"/>
          <p:cNvPicPr>
            <a:picLocks noChangeAspect="1" noChangeArrowheads="1"/>
          </p:cNvPicPr>
          <p:nvPr/>
        </p:nvPicPr>
        <p:blipFill>
          <a:blip r:embed="rId4" cstate="print"/>
          <a:srcRect/>
          <a:stretch>
            <a:fillRect/>
          </a:stretch>
        </p:blipFill>
        <p:spPr bwMode="auto">
          <a:xfrm>
            <a:off x="3527530" y="1986454"/>
            <a:ext cx="3429453" cy="1956347"/>
          </a:xfrm>
          <a:prstGeom prst="rect">
            <a:avLst/>
          </a:prstGeom>
          <a:noFill/>
          <a:ln w="9525">
            <a:noFill/>
            <a:miter lim="800000"/>
            <a:headEnd/>
            <a:tailEnd/>
          </a:ln>
          <a:effectLst/>
        </p:spPr>
      </p:pic>
      <p:sp>
        <p:nvSpPr>
          <p:cNvPr id="16" name="TextBox 15"/>
          <p:cNvSpPr txBox="1"/>
          <p:nvPr/>
        </p:nvSpPr>
        <p:spPr>
          <a:xfrm>
            <a:off x="3247695" y="2522482"/>
            <a:ext cx="182101" cy="252377"/>
          </a:xfrm>
          <a:prstGeom prst="rect">
            <a:avLst/>
          </a:prstGeom>
          <a:solidFill>
            <a:schemeClr val="bg1"/>
          </a:solidFill>
        </p:spPr>
        <p:txBody>
          <a:bodyPr wrap="none" lIns="45720" tIns="18288" rIns="45720" bIns="18288" rtlCol="0">
            <a:spAutoFit/>
          </a:bodyPr>
          <a:lstStyle/>
          <a:p>
            <a:pPr algn="l"/>
            <a:r>
              <a:rPr lang="en-US" sz="1400" dirty="0" smtClean="0">
                <a:latin typeface="Times New Roman" pitchFamily="18" charset="0"/>
                <a:cs typeface="Times New Roman" pitchFamily="18" charset="0"/>
              </a:rPr>
              <a:t>d</a:t>
            </a:r>
            <a:endParaRPr lang="en-US" sz="1800" dirty="0" smtClean="0">
              <a:latin typeface="Times New Roman" pitchFamily="18" charset="0"/>
              <a:cs typeface="Times New Roman" pitchFamily="18" charset="0"/>
            </a:endParaRPr>
          </a:p>
        </p:txBody>
      </p:sp>
      <mc:AlternateContent xmlns:mc="http://schemas.openxmlformats.org/markup-compatibility/2006" xmlns:p14="http://schemas.microsoft.com/office/powerpoint/2010/main">
        <mc:Choice Requires="p14">
          <p:contentPart p14:bwMode="auto" r:id="rId5">
            <p14:nvContentPartPr>
              <p14:cNvPr id="5" name="Ink 4"/>
              <p14:cNvContentPartPr/>
              <p14:nvPr/>
            </p14:nvContentPartPr>
            <p14:xfrm>
              <a:off x="-127080" y="1495440"/>
              <a:ext cx="3981600" cy="2892240"/>
            </p14:xfrm>
          </p:contentPart>
        </mc:Choice>
        <mc:Fallback xmlns="">
          <p:pic>
            <p:nvPicPr>
              <p:cNvPr id="5" name="Ink 4"/>
              <p:cNvPicPr/>
              <p:nvPr/>
            </p:nvPicPr>
            <p:blipFill>
              <a:blip r:embed="rId6" cstate="print"/>
              <a:stretch>
                <a:fillRect/>
              </a:stretch>
            </p:blipFill>
            <p:spPr>
              <a:xfrm>
                <a:off x="-135360" y="1487160"/>
                <a:ext cx="3999600" cy="2910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p14:cNvContentPartPr/>
              <p14:nvPr/>
            </p14:nvContentPartPr>
            <p14:xfrm>
              <a:off x="509760" y="2716560"/>
              <a:ext cx="8562600" cy="3308400"/>
            </p14:xfrm>
          </p:contentPart>
        </mc:Choice>
        <mc:Fallback xmlns="">
          <p:pic>
            <p:nvPicPr>
              <p:cNvPr id="6" name="Ink 5"/>
              <p:cNvPicPr/>
              <p:nvPr/>
            </p:nvPicPr>
            <p:blipFill>
              <a:blip r:embed="rId8"/>
              <a:stretch>
                <a:fillRect/>
              </a:stretch>
            </p:blipFill>
            <p:spPr>
              <a:xfrm>
                <a:off x="504360" y="2709000"/>
                <a:ext cx="8570520" cy="33220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130" y="168160"/>
            <a:ext cx="8918300" cy="5697901"/>
          </a:xfrm>
        </p:spPr>
        <p:txBody>
          <a:bodyPr/>
          <a:lstStyle/>
          <a:p>
            <a:pPr marL="231775" indent="-231775"/>
            <a:r>
              <a:rPr lang="en-US" sz="2200" dirty="0" smtClean="0"/>
              <a:t>Metal/high-K MOSFET (we’ll come back to it later):</a:t>
            </a:r>
          </a:p>
          <a:p>
            <a:pPr marL="231775" indent="-231775"/>
            <a:endParaRPr lang="en-US" sz="2200" dirty="0" smtClean="0"/>
          </a:p>
          <a:p>
            <a:pPr marL="231775" indent="-231775"/>
            <a:endParaRPr lang="en-US" sz="2200" dirty="0" smtClean="0"/>
          </a:p>
          <a:p>
            <a:pPr marL="231775" indent="-231775"/>
            <a:endParaRPr lang="en-US" sz="2200" dirty="0" smtClean="0"/>
          </a:p>
          <a:p>
            <a:pPr marL="231775" indent="-231775"/>
            <a:endParaRPr lang="en-US" sz="2200" dirty="0" smtClean="0"/>
          </a:p>
          <a:p>
            <a:pPr marL="231775" indent="-231775"/>
            <a:endParaRPr lang="en-US" sz="2200" dirty="0" smtClean="0"/>
          </a:p>
          <a:p>
            <a:pPr marL="231775" indent="-231775"/>
            <a:endParaRPr lang="en-US" sz="2200" dirty="0" smtClean="0"/>
          </a:p>
          <a:p>
            <a:pPr marL="231775" indent="-231775">
              <a:spcBef>
                <a:spcPts val="600"/>
              </a:spcBef>
            </a:pPr>
            <a:r>
              <a:rPr lang="en-US" sz="2200" dirty="0" smtClean="0"/>
              <a:t>Draw band diagram of MOS capacitor with n+ gate and p-substrate.</a:t>
            </a:r>
          </a:p>
        </p:txBody>
      </p:sp>
      <p:sp>
        <p:nvSpPr>
          <p:cNvPr id="3" name="Slide Number Placeholder 2"/>
          <p:cNvSpPr>
            <a:spLocks noGrp="1"/>
          </p:cNvSpPr>
          <p:nvPr>
            <p:ph type="sldNum" sz="quarter" idx="10"/>
          </p:nvPr>
        </p:nvSpPr>
        <p:spPr/>
        <p:txBody>
          <a:bodyPr/>
          <a:lstStyle/>
          <a:p>
            <a:fld id="{F3DB7220-4BF1-447B-B55F-9D0B4B1941CF}" type="slidenum">
              <a:rPr lang="en-US" smtClean="0"/>
              <a:pPr/>
              <a:t>7</a:t>
            </a:fld>
            <a:endParaRPr lang="en-US"/>
          </a:p>
        </p:txBody>
      </p:sp>
      <p:pic>
        <p:nvPicPr>
          <p:cNvPr id="907267" name="Picture 3"/>
          <p:cNvPicPr>
            <a:picLocks noChangeAspect="1" noChangeArrowheads="1"/>
          </p:cNvPicPr>
          <p:nvPr/>
        </p:nvPicPr>
        <p:blipFill>
          <a:blip r:embed="rId2" cstate="print"/>
          <a:srcRect/>
          <a:stretch>
            <a:fillRect/>
          </a:stretch>
        </p:blipFill>
        <p:spPr bwMode="auto">
          <a:xfrm>
            <a:off x="1593850" y="650068"/>
            <a:ext cx="5956300" cy="2597150"/>
          </a:xfrm>
          <a:prstGeom prst="rect">
            <a:avLst/>
          </a:prstGeom>
          <a:noFill/>
        </p:spPr>
      </p:pic>
      <p:sp>
        <p:nvSpPr>
          <p:cNvPr id="6" name="TextBox 5"/>
          <p:cNvSpPr txBox="1"/>
          <p:nvPr/>
        </p:nvSpPr>
        <p:spPr>
          <a:xfrm>
            <a:off x="6632028" y="2995455"/>
            <a:ext cx="1422184" cy="307777"/>
          </a:xfrm>
          <a:prstGeom prst="rect">
            <a:avLst/>
          </a:prstGeom>
          <a:noFill/>
        </p:spPr>
        <p:txBody>
          <a:bodyPr wrap="none" rtlCol="0">
            <a:spAutoFit/>
          </a:bodyPr>
          <a:lstStyle/>
          <a:p>
            <a:pPr algn="l"/>
            <a:r>
              <a:rPr lang="en-US" sz="1400" dirty="0" smtClean="0">
                <a:latin typeface="Times New Roman" pitchFamily="18" charset="0"/>
                <a:cs typeface="Times New Roman" pitchFamily="18" charset="0"/>
              </a:rPr>
              <a:t>source: intel.com</a:t>
            </a:r>
          </a:p>
        </p:txBody>
      </p:sp>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1061640" y="410400"/>
              <a:ext cx="7986600" cy="6446880"/>
            </p14:xfrm>
          </p:contentPart>
        </mc:Choice>
        <mc:Fallback xmlns="">
          <p:pic>
            <p:nvPicPr>
              <p:cNvPr id="4" name="Ink 3"/>
              <p:cNvPicPr/>
              <p:nvPr/>
            </p:nvPicPr>
            <p:blipFill>
              <a:blip r:embed="rId4" cstate="print"/>
              <a:stretch>
                <a:fillRect/>
              </a:stretch>
            </p:blipFill>
            <p:spPr>
              <a:xfrm>
                <a:off x="1055160" y="401040"/>
                <a:ext cx="7995600" cy="646416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699" y="207553"/>
            <a:ext cx="8760645" cy="5697901"/>
          </a:xfrm>
        </p:spPr>
        <p:txBody>
          <a:bodyPr/>
          <a:lstStyle/>
          <a:p>
            <a:r>
              <a:rPr lang="en-US" dirty="0" smtClean="0"/>
              <a:t>We drew this as n+ gate MOS, but remember that gate can also be metal! Then metal gate work function </a:t>
            </a:r>
            <a:r>
              <a:rPr lang="el-GR" dirty="0" smtClean="0">
                <a:latin typeface="Times New Roman" pitchFamily="18" charset="0"/>
                <a:cs typeface="Times New Roman" pitchFamily="18" charset="0"/>
              </a:rPr>
              <a:t>Φ</a:t>
            </a:r>
            <a:r>
              <a:rPr lang="en-US" baseline="-25000" dirty="0" smtClean="0"/>
              <a:t>m</a:t>
            </a:r>
            <a:r>
              <a:rPr lang="en-US" dirty="0" smtClean="0"/>
              <a:t> matters:</a:t>
            </a:r>
          </a:p>
          <a:p>
            <a:endParaRPr lang="en-US" dirty="0" smtClean="0"/>
          </a:p>
          <a:p>
            <a:endParaRPr lang="en-US" dirty="0" smtClean="0"/>
          </a:p>
          <a:p>
            <a:endParaRPr lang="en-US" dirty="0" smtClean="0"/>
          </a:p>
          <a:p>
            <a:endParaRPr lang="en-US" dirty="0" smtClean="0"/>
          </a:p>
          <a:p>
            <a:r>
              <a:rPr lang="en-US" dirty="0" smtClean="0"/>
              <a:t>Define the bulk (body) potential:</a:t>
            </a:r>
          </a:p>
          <a:p>
            <a:endParaRPr lang="en-US" dirty="0" smtClean="0"/>
          </a:p>
          <a:p>
            <a:endParaRPr lang="en-US" dirty="0" smtClean="0"/>
          </a:p>
          <a:p>
            <a:r>
              <a:rPr lang="en-US" dirty="0" smtClean="0"/>
              <a:t>Define the surface potential:</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8</a:t>
            </a:fld>
            <a:endParaRPr lang="en-US"/>
          </a:p>
        </p:txBody>
      </p:sp>
      <p:pic>
        <p:nvPicPr>
          <p:cNvPr id="908290" name="Picture 1" descr="mos04"/>
          <p:cNvPicPr>
            <a:picLocks noChangeAspect="1" noChangeArrowheads="1"/>
          </p:cNvPicPr>
          <p:nvPr/>
        </p:nvPicPr>
        <p:blipFill>
          <a:blip r:embed="rId3" cstate="print"/>
          <a:srcRect l="26221" t="55937" r="23088" b="4318"/>
          <a:stretch>
            <a:fillRect/>
          </a:stretch>
        </p:blipFill>
        <p:spPr bwMode="auto">
          <a:xfrm>
            <a:off x="5059967" y="1085907"/>
            <a:ext cx="4044128" cy="3864465"/>
          </a:xfrm>
          <a:prstGeom prst="rect">
            <a:avLst/>
          </a:prstGeom>
          <a:noFill/>
          <a:ln w="9525">
            <a:noFill/>
            <a:miter lim="800000"/>
            <a:headEnd/>
            <a:tailEnd/>
          </a:ln>
        </p:spPr>
      </p:pic>
      <p:sp>
        <p:nvSpPr>
          <p:cNvPr id="9082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08291" name="Object 3"/>
          <p:cNvGraphicFramePr>
            <a:graphicFrameLocks noChangeAspect="1"/>
          </p:cNvGraphicFramePr>
          <p:nvPr/>
        </p:nvGraphicFramePr>
        <p:xfrm>
          <a:off x="945921" y="3678621"/>
          <a:ext cx="4095750" cy="971550"/>
        </p:xfrm>
        <a:graphic>
          <a:graphicData uri="http://schemas.openxmlformats.org/presentationml/2006/ole">
            <mc:AlternateContent xmlns:mc="http://schemas.openxmlformats.org/markup-compatibility/2006">
              <mc:Choice xmlns:v="urn:schemas-microsoft-com:vml" Requires="v">
                <p:oleObj spid="_x0000_s908306" name="Equation" r:id="rId4" imgW="2057400" imgH="482600" progId="Equation.DSMT4">
                  <p:embed/>
                </p:oleObj>
              </mc:Choice>
              <mc:Fallback>
                <p:oleObj name="Equation" r:id="rId4" imgW="2057400" imgH="4826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5921" y="3678621"/>
                        <a:ext cx="4095750"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82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08293" name="Object 5"/>
          <p:cNvGraphicFramePr>
            <a:graphicFrameLocks noChangeAspect="1"/>
          </p:cNvGraphicFramePr>
          <p:nvPr/>
        </p:nvGraphicFramePr>
        <p:xfrm>
          <a:off x="945921" y="5297213"/>
          <a:ext cx="2628900" cy="847725"/>
        </p:xfrm>
        <a:graphic>
          <a:graphicData uri="http://schemas.openxmlformats.org/presentationml/2006/ole">
            <mc:AlternateContent xmlns:mc="http://schemas.openxmlformats.org/markup-compatibility/2006">
              <mc:Choice xmlns:v="urn:schemas-microsoft-com:vml" Requires="v">
                <p:oleObj spid="_x0000_s908307" name="Equation" r:id="rId6" imgW="1320227" imgH="418918" progId="Equation.DSMT4">
                  <p:embed/>
                </p:oleObj>
              </mc:Choice>
              <mc:Fallback>
                <p:oleObj name="Equation" r:id="rId6" imgW="1320227" imgH="418918"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5921" y="5297213"/>
                        <a:ext cx="26289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4" name="Ink 3"/>
              <p14:cNvContentPartPr/>
              <p14:nvPr/>
            </p14:nvContentPartPr>
            <p14:xfrm>
              <a:off x="5615280" y="1182960"/>
              <a:ext cx="3350520" cy="4700160"/>
            </p14:xfrm>
          </p:contentPart>
        </mc:Choice>
        <mc:Fallback xmlns="">
          <p:pic>
            <p:nvPicPr>
              <p:cNvPr id="4" name="Ink 3"/>
              <p:cNvPicPr/>
              <p:nvPr/>
            </p:nvPicPr>
            <p:blipFill>
              <a:blip r:embed="rId9" cstate="print"/>
              <a:stretch>
                <a:fillRect/>
              </a:stretch>
            </p:blipFill>
            <p:spPr>
              <a:xfrm>
                <a:off x="5608440" y="1176480"/>
                <a:ext cx="3369240" cy="47188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136634" y="5985641"/>
            <a:ext cx="7819697" cy="872359"/>
          </a:xfrm>
          <a:prstGeom prst="rect">
            <a:avLst/>
          </a:prstGeom>
          <a:solidFill>
            <a:schemeClr val="bg1"/>
          </a:solidFill>
          <a:ln w="1587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Verdana" pitchFamily="34" charset="0"/>
            </a:endParaRPr>
          </a:p>
        </p:txBody>
      </p:sp>
      <p:sp>
        <p:nvSpPr>
          <p:cNvPr id="2" name="Content Placeholder 1"/>
          <p:cNvSpPr>
            <a:spLocks noGrp="1"/>
          </p:cNvSpPr>
          <p:nvPr>
            <p:ph idx="1"/>
          </p:nvPr>
        </p:nvSpPr>
        <p:spPr>
          <a:xfrm>
            <a:off x="225699" y="123473"/>
            <a:ext cx="8918301" cy="6734527"/>
          </a:xfrm>
        </p:spPr>
        <p:txBody>
          <a:bodyPr/>
          <a:lstStyle/>
          <a:p>
            <a:r>
              <a:rPr lang="en-US" dirty="0" smtClean="0"/>
              <a:t>What happens if we apply a gate voltage?</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There are two </a:t>
            </a:r>
            <a:r>
              <a:rPr lang="en-US" u="sng" dirty="0" smtClean="0"/>
              <a:t>important reference voltages</a:t>
            </a:r>
            <a:r>
              <a:rPr lang="en-US" dirty="0" smtClean="0"/>
              <a:t> here:</a:t>
            </a:r>
          </a:p>
          <a:p>
            <a:pPr lvl="1">
              <a:buNone/>
            </a:pPr>
            <a:r>
              <a:rPr lang="en-US" dirty="0" smtClean="0"/>
              <a:t>1) Flat-band voltage, V</a:t>
            </a:r>
            <a:r>
              <a:rPr lang="en-US" baseline="-25000" dirty="0" smtClean="0"/>
              <a:t>FB</a:t>
            </a:r>
            <a:r>
              <a:rPr lang="en-US" dirty="0" smtClean="0"/>
              <a:t> = voltage needed on gate to get E-field = 0 everywhere (flat bands). Note, this can be zero (“ideal” MOS), but generally depends on gate </a:t>
            </a:r>
            <a:r>
              <a:rPr lang="el-GR" dirty="0" smtClean="0">
                <a:latin typeface="Times New Roman" pitchFamily="18" charset="0"/>
                <a:cs typeface="Times New Roman" pitchFamily="18" charset="0"/>
              </a:rPr>
              <a:t>Φ</a:t>
            </a:r>
            <a:r>
              <a:rPr lang="en-US" baseline="-25000" dirty="0" smtClean="0"/>
              <a:t>m</a:t>
            </a:r>
            <a:r>
              <a:rPr lang="en-US" dirty="0" smtClean="0"/>
              <a:t> or doping, </a:t>
            </a:r>
            <a:r>
              <a:rPr lang="en-US" dirty="0" err="1" smtClean="0"/>
              <a:t>qV</a:t>
            </a:r>
            <a:r>
              <a:rPr lang="en-US" baseline="-25000" dirty="0" err="1" smtClean="0"/>
              <a:t>FB</a:t>
            </a:r>
            <a:r>
              <a:rPr lang="en-US" dirty="0" smtClean="0"/>
              <a:t> = </a:t>
            </a:r>
          </a:p>
          <a:p>
            <a:pPr lvl="1">
              <a:buNone/>
            </a:pPr>
            <a:r>
              <a:rPr lang="en-US" dirty="0" smtClean="0"/>
              <a:t>2) Threshold voltage, V</a:t>
            </a:r>
            <a:r>
              <a:rPr lang="en-US" baseline="-25000" dirty="0" smtClean="0"/>
              <a:t>T</a:t>
            </a:r>
            <a:r>
              <a:rPr lang="en-US" dirty="0" smtClean="0"/>
              <a:t> = voltage needed on gate to get electron concentration at Si/SiO</a:t>
            </a:r>
            <a:r>
              <a:rPr lang="en-US" baseline="-25000" dirty="0" smtClean="0"/>
              <a:t>2</a:t>
            </a:r>
            <a:r>
              <a:rPr lang="en-US" dirty="0" smtClean="0"/>
              <a:t> surface same as that of (majority) holes in the bulk. I.e. </a:t>
            </a:r>
            <a:r>
              <a:rPr lang="el-GR" dirty="0" smtClean="0">
                <a:latin typeface="Times New Roman" pitchFamily="18" charset="0"/>
                <a:cs typeface="Times New Roman" pitchFamily="18" charset="0"/>
              </a:rPr>
              <a:t>Φ</a:t>
            </a:r>
            <a:r>
              <a:rPr lang="en-US" baseline="-25000" dirty="0" smtClean="0">
                <a:latin typeface="Times New Roman" pitchFamily="18" charset="0"/>
                <a:cs typeface="Times New Roman" pitchFamily="18" charset="0"/>
              </a:rPr>
              <a:t>s</a:t>
            </a:r>
            <a:r>
              <a:rPr lang="en-US" dirty="0" smtClean="0">
                <a:latin typeface="Times New Roman" pitchFamily="18" charset="0"/>
                <a:cs typeface="Times New Roman" pitchFamily="18" charset="0"/>
              </a:rPr>
              <a:t>(inv) = 2</a:t>
            </a:r>
            <a:r>
              <a:rPr lang="el-GR" dirty="0" smtClean="0">
                <a:latin typeface="Times New Roman" pitchFamily="18" charset="0"/>
                <a:cs typeface="Times New Roman" pitchFamily="18" charset="0"/>
              </a:rPr>
              <a:t>Φ</a:t>
            </a:r>
            <a:r>
              <a:rPr lang="en-US" baseline="-25000" dirty="0" smtClean="0">
                <a:latin typeface="Times New Roman" pitchFamily="18" charset="0"/>
                <a:cs typeface="Times New Roman" pitchFamily="18" charset="0"/>
              </a:rPr>
              <a:t>F</a:t>
            </a:r>
            <a:r>
              <a:rPr lang="en-US" dirty="0" smtClean="0">
                <a:latin typeface="+mj-lt"/>
                <a:cs typeface="Times New Roman" pitchFamily="18" charset="0"/>
              </a:rPr>
              <a:t> and</a:t>
            </a:r>
            <a:r>
              <a:rPr lang="el-GR" dirty="0" smtClean="0">
                <a:latin typeface="+mj-lt"/>
                <a:cs typeface="Times New Roman" pitchFamily="18" charset="0"/>
              </a:rPr>
              <a:t> </a:t>
            </a:r>
            <a:r>
              <a:rPr lang="en-US" dirty="0" smtClean="0"/>
              <a:t>Si surface is “inverted”.</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9</a:t>
            </a:fld>
            <a:endParaRPr lang="en-US"/>
          </a:p>
        </p:txBody>
      </p:sp>
      <p:pic>
        <p:nvPicPr>
          <p:cNvPr id="909314" name="Picture 2"/>
          <p:cNvPicPr>
            <a:picLocks noChangeAspect="1" noChangeArrowheads="1"/>
          </p:cNvPicPr>
          <p:nvPr/>
        </p:nvPicPr>
        <p:blipFill>
          <a:blip r:embed="rId2" cstate="print"/>
          <a:srcRect r="90341"/>
          <a:stretch>
            <a:fillRect/>
          </a:stretch>
        </p:blipFill>
        <p:spPr bwMode="auto">
          <a:xfrm>
            <a:off x="1650124" y="721828"/>
            <a:ext cx="574675" cy="3540125"/>
          </a:xfrm>
          <a:prstGeom prst="rect">
            <a:avLst/>
          </a:prstGeom>
          <a:noFill/>
          <a:ln w="9525">
            <a:noFill/>
            <a:miter lim="800000"/>
            <a:headEnd/>
            <a:tailEnd/>
          </a:ln>
        </p:spPr>
      </p:pic>
      <p:pic>
        <p:nvPicPr>
          <p:cNvPr id="909315" name="Picture 3"/>
          <p:cNvPicPr>
            <a:picLocks noChangeAspect="1" noChangeArrowheads="1"/>
          </p:cNvPicPr>
          <p:nvPr/>
        </p:nvPicPr>
        <p:blipFill>
          <a:blip r:embed="rId2" cstate="print"/>
          <a:srcRect l="26346" r="51399"/>
          <a:stretch>
            <a:fillRect/>
          </a:stretch>
        </p:blipFill>
        <p:spPr bwMode="auto">
          <a:xfrm>
            <a:off x="2224799" y="721828"/>
            <a:ext cx="1322388" cy="3540125"/>
          </a:xfrm>
          <a:prstGeom prst="rect">
            <a:avLst/>
          </a:prstGeom>
          <a:noFill/>
          <a:ln w="9525">
            <a:noFill/>
            <a:miter lim="800000"/>
            <a:headEnd/>
            <a:tailEnd/>
          </a:ln>
        </p:spPr>
      </p:pic>
      <p:pic>
        <p:nvPicPr>
          <p:cNvPr id="909316" name="Picture 4"/>
          <p:cNvPicPr>
            <a:picLocks noChangeAspect="1" noChangeArrowheads="1"/>
          </p:cNvPicPr>
          <p:nvPr/>
        </p:nvPicPr>
        <p:blipFill>
          <a:blip r:embed="rId2" cstate="print"/>
          <a:srcRect l="9509" r="73022"/>
          <a:stretch>
            <a:fillRect/>
          </a:stretch>
        </p:blipFill>
        <p:spPr bwMode="auto">
          <a:xfrm>
            <a:off x="3547187" y="721828"/>
            <a:ext cx="1039812" cy="3540125"/>
          </a:xfrm>
          <a:prstGeom prst="rect">
            <a:avLst/>
          </a:prstGeom>
          <a:noFill/>
          <a:ln w="9525">
            <a:noFill/>
            <a:miter lim="800000"/>
            <a:headEnd/>
            <a:tailEnd/>
          </a:ln>
        </p:spPr>
      </p:pic>
      <p:pic>
        <p:nvPicPr>
          <p:cNvPr id="909317" name="Picture 5"/>
          <p:cNvPicPr>
            <a:picLocks noChangeAspect="1" noChangeArrowheads="1"/>
          </p:cNvPicPr>
          <p:nvPr/>
        </p:nvPicPr>
        <p:blipFill>
          <a:blip r:embed="rId2" cstate="print"/>
          <a:srcRect l="49754"/>
          <a:stretch>
            <a:fillRect/>
          </a:stretch>
        </p:blipFill>
        <p:spPr bwMode="auto">
          <a:xfrm>
            <a:off x="4561491" y="721828"/>
            <a:ext cx="2986088" cy="3540125"/>
          </a:xfrm>
          <a:prstGeom prst="rect">
            <a:avLst/>
          </a:prstGeom>
          <a:noFill/>
          <a:ln w="9525">
            <a:noFill/>
            <a:miter lim="800000"/>
            <a:headEnd/>
            <a:tailEnd/>
          </a:ln>
        </p:spPr>
      </p:pic>
      <p:pic>
        <p:nvPicPr>
          <p:cNvPr id="909318" name="Picture 6"/>
          <p:cNvPicPr>
            <a:picLocks noChangeAspect="1" noChangeArrowheads="1"/>
          </p:cNvPicPr>
          <p:nvPr/>
        </p:nvPicPr>
        <p:blipFill>
          <a:blip r:embed="rId3" cstate="print"/>
          <a:srcRect l="15590" r="17427"/>
          <a:stretch>
            <a:fillRect/>
          </a:stretch>
        </p:blipFill>
        <p:spPr bwMode="auto">
          <a:xfrm>
            <a:off x="3614440" y="2224825"/>
            <a:ext cx="671513" cy="322263"/>
          </a:xfrm>
          <a:prstGeom prst="rect">
            <a:avLst/>
          </a:prstGeom>
          <a:noFill/>
          <a:ln w="9525">
            <a:noFill/>
            <a:miter lim="800000"/>
            <a:headEnd/>
            <a:tailEnd/>
          </a:ln>
        </p:spPr>
      </p:pic>
      <p:pic>
        <p:nvPicPr>
          <p:cNvPr id="909319" name="Picture 7"/>
          <p:cNvPicPr>
            <a:picLocks noChangeAspect="1" noChangeArrowheads="1"/>
          </p:cNvPicPr>
          <p:nvPr/>
        </p:nvPicPr>
        <p:blipFill>
          <a:blip r:embed="rId4" cstate="print"/>
          <a:srcRect l="14575" r="15463"/>
          <a:stretch>
            <a:fillRect/>
          </a:stretch>
        </p:blipFill>
        <p:spPr bwMode="auto">
          <a:xfrm>
            <a:off x="2417465" y="2224825"/>
            <a:ext cx="701675" cy="322263"/>
          </a:xfrm>
          <a:prstGeom prst="rect">
            <a:avLst/>
          </a:prstGeom>
          <a:noFill/>
          <a:ln w="9525">
            <a:noFill/>
            <a:miter lim="800000"/>
            <a:headEnd/>
            <a:tailEnd/>
          </a:ln>
        </p:spPr>
      </p:pic>
      <p:pic>
        <p:nvPicPr>
          <p:cNvPr id="909320" name="Picture 8"/>
          <p:cNvPicPr>
            <a:picLocks noChangeAspect="1" noChangeArrowheads="1"/>
          </p:cNvPicPr>
          <p:nvPr/>
        </p:nvPicPr>
        <p:blipFill>
          <a:blip r:embed="rId5" cstate="print"/>
          <a:srcRect l="13803" r="13176"/>
          <a:stretch>
            <a:fillRect/>
          </a:stretch>
        </p:blipFill>
        <p:spPr bwMode="auto">
          <a:xfrm>
            <a:off x="4728865" y="2224825"/>
            <a:ext cx="1066800" cy="322263"/>
          </a:xfrm>
          <a:prstGeom prst="rect">
            <a:avLst/>
          </a:prstGeom>
          <a:noFill/>
          <a:ln w="9525">
            <a:noFill/>
            <a:miter lim="800000"/>
            <a:headEnd/>
            <a:tailEnd/>
          </a:ln>
        </p:spPr>
      </p:pic>
      <p:pic>
        <p:nvPicPr>
          <p:cNvPr id="909321" name="Picture 9"/>
          <p:cNvPicPr>
            <a:picLocks noChangeAspect="1" noChangeArrowheads="1"/>
          </p:cNvPicPr>
          <p:nvPr/>
        </p:nvPicPr>
        <p:blipFill>
          <a:blip r:embed="rId6" cstate="print"/>
          <a:srcRect l="28235" r="27608"/>
          <a:stretch>
            <a:fillRect/>
          </a:stretch>
        </p:blipFill>
        <p:spPr bwMode="auto">
          <a:xfrm>
            <a:off x="6746578" y="2224825"/>
            <a:ext cx="642937" cy="322263"/>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7">
            <p14:nvContentPartPr>
              <p14:cNvPr id="4" name="Ink 3"/>
              <p14:cNvContentPartPr/>
              <p14:nvPr/>
            </p14:nvContentPartPr>
            <p14:xfrm>
              <a:off x="1963440" y="11520"/>
              <a:ext cx="5828760" cy="5787720"/>
            </p14:xfrm>
          </p:contentPart>
        </mc:Choice>
        <mc:Fallback xmlns="">
          <p:pic>
            <p:nvPicPr>
              <p:cNvPr id="4" name="Ink 3"/>
              <p:cNvPicPr/>
              <p:nvPr/>
            </p:nvPicPr>
            <p:blipFill>
              <a:blip r:embed="rId8" cstate="print"/>
              <a:stretch>
                <a:fillRect/>
              </a:stretch>
            </p:blipFill>
            <p:spPr>
              <a:xfrm>
                <a:off x="1955160" y="720"/>
                <a:ext cx="5847840" cy="580176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5875" cap="flat" cmpd="sng" algn="ctr">
          <a:solidFill>
            <a:schemeClr val="tx1"/>
          </a:solidFill>
          <a:prstDash val="solid"/>
          <a:round/>
          <a:headEnd type="none" w="med" len="med"/>
          <a:tailEnd type="none" w="med" len="med"/>
        </a:ln>
        <a:effectLst/>
      </a:spPr>
      <a:bodyPr vert="horz" wrap="none" lIns="91440" tIns="45720" rIns="91440" bIns="45720" numCol="1" rtlCol="0" anchor="ctr" anchorCtr="0" compatLnSpc="1">
        <a:prstTxWarp prst="textNoShape">
          <a:avLst/>
        </a:prstTxWarp>
        <a:no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sz="12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noFill/>
        <a:ln w="1587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Verdana" pitchFamily="34" charset="0"/>
          </a:defRPr>
        </a:defPPr>
      </a:lstStyle>
    </a:lnDef>
    <a:txDef>
      <a:spPr>
        <a:noFill/>
      </a:spPr>
      <a:bodyPr wrap="none" rtlCol="0">
        <a:spAutoFit/>
      </a:bodyPr>
      <a:lstStyle>
        <a:defPPr algn="l">
          <a:defRPr sz="1800" dirty="0" smtClean="0">
            <a:latin typeface="Times New Roman" pitchFamily="18" charset="0"/>
            <a:cs typeface="Times New Roman" pitchFamily="18" charset="0"/>
          </a:defRPr>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950</TotalTime>
  <Words>784</Words>
  <Application>Microsoft Office PowerPoint</Application>
  <PresentationFormat>On-screen Show (4:3)</PresentationFormat>
  <Paragraphs>144</Paragraphs>
  <Slides>13</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16" baseType="lpstr">
      <vt:lpstr>Default Design</vt:lpstr>
      <vt:lpstr>Equation</vt:lpstr>
      <vt:lpstr>Worksheet</vt:lpstr>
      <vt:lpstr>ECE 340 Lecture 30 Metal-Semiconductor Contacts</vt:lpstr>
      <vt:lpstr>PowerPoint Presentation</vt:lpstr>
      <vt:lpstr>PowerPoint Presentation</vt:lpstr>
      <vt:lpstr>PowerPoint Presentation</vt:lpstr>
      <vt:lpstr>PowerPoint Presentation</vt:lpstr>
      <vt:lpstr>ECE 340 Lecture 31-32 Metal-Oxide-Semiconductor (MOS) Capacitor</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40, Univ. Illinois Urbana-Champaign</dc:title>
  <dc:creator>© Eric Pop</dc:creator>
  <cp:lastModifiedBy>Eric Pop</cp:lastModifiedBy>
  <cp:revision>1658</cp:revision>
  <cp:lastPrinted>2012-11-09T17:45:41Z</cp:lastPrinted>
  <dcterms:created xsi:type="dcterms:W3CDTF">2004-06-14T02:57:56Z</dcterms:created>
  <dcterms:modified xsi:type="dcterms:W3CDTF">2013-04-15T16:10:14Z</dcterms:modified>
</cp:coreProperties>
</file>